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2A6659" w14:textId="1BED9B17" w:rsidR="0054604D" w:rsidRDefault="00D71FB7" w:rsidP="73EC458A">
      <w:pPr>
        <w:ind w:left="-1122"/>
        <w:jc w:val="center"/>
        <w:rPr>
          <w:rFonts w:ascii="Arial" w:hAnsi="Arial" w:cs="Arial"/>
          <w:b/>
          <w:bCs/>
          <w:sz w:val="20"/>
        </w:rPr>
      </w:pPr>
      <w:bookmarkStart w:id="0" w:name="_GoBack"/>
      <w:bookmarkEnd w:id="0"/>
      <w:r>
        <w:rPr>
          <w:rFonts w:ascii="Arial" w:hAnsi="Arial" w:cs="Arial"/>
          <w:b/>
          <w:bCs/>
          <w:sz w:val="20"/>
        </w:rPr>
        <w:t>Studiewijzer 5</w:t>
      </w:r>
      <w:r w:rsidR="00AB677F">
        <w:rPr>
          <w:rFonts w:ascii="Arial" w:hAnsi="Arial" w:cs="Arial"/>
          <w:b/>
          <w:bCs/>
          <w:sz w:val="20"/>
        </w:rPr>
        <w:t>VWO WisD</w:t>
      </w:r>
    </w:p>
    <w:p w14:paraId="57FED1E1" w14:textId="77777777" w:rsidR="00A36DA8" w:rsidRPr="00A36DA8" w:rsidRDefault="00A36DA8" w:rsidP="00A36DA8">
      <w:pPr>
        <w:spacing w:line="240" w:lineRule="exact"/>
        <w:ind w:left="-1122"/>
        <w:jc w:val="both"/>
        <w:rPr>
          <w:rFonts w:ascii="Arial" w:hAnsi="Arial" w:cs="Arial"/>
          <w:b/>
          <w:sz w:val="20"/>
        </w:rPr>
      </w:pPr>
      <w:r w:rsidRPr="00A36DA8">
        <w:rPr>
          <w:rFonts w:ascii="Arial" w:hAnsi="Arial" w:cs="Arial"/>
          <w:b/>
          <w:sz w:val="20"/>
        </w:rPr>
        <w:t>Inhoud</w:t>
      </w:r>
    </w:p>
    <w:p w14:paraId="65C68CF6" w14:textId="77777777" w:rsidR="00A36DA8" w:rsidRPr="00A36DA8" w:rsidRDefault="00A36DA8" w:rsidP="00A36DA8">
      <w:pPr>
        <w:spacing w:line="240" w:lineRule="exact"/>
        <w:ind w:left="-1122"/>
        <w:jc w:val="both"/>
        <w:rPr>
          <w:rFonts w:ascii="Arial" w:hAnsi="Arial" w:cs="Arial"/>
          <w:b/>
          <w:i/>
          <w:sz w:val="22"/>
          <w:szCs w:val="22"/>
        </w:rPr>
      </w:pPr>
      <w:r w:rsidRPr="00A36DA8">
        <w:rPr>
          <w:rFonts w:ascii="Arial" w:hAnsi="Arial" w:cs="Arial"/>
          <w:b/>
          <w:i/>
          <w:sz w:val="22"/>
          <w:szCs w:val="22"/>
        </w:rPr>
        <w:t>-Algemeen</w:t>
      </w:r>
    </w:p>
    <w:p w14:paraId="0D1AAC9C"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In klas 5V beginnen we met het behandelen van de wisA onderwerpen, boek1, daarna in boek 2 gaan we ook wisB onderwerpen verdiepen. De sommige onderwerpen van klas 5 worden in 6V nog eens extra behandeld en verdiept.</w:t>
      </w:r>
    </w:p>
    <w:p w14:paraId="535C9E15" w14:textId="1AA2EFDC" w:rsidR="00A36DA8" w:rsidRDefault="00A36DA8" w:rsidP="00A36DA8">
      <w:pPr>
        <w:spacing w:line="240" w:lineRule="exact"/>
        <w:ind w:left="-1122"/>
        <w:jc w:val="both"/>
        <w:rPr>
          <w:rFonts w:ascii="Arial" w:hAnsi="Arial" w:cs="Arial"/>
          <w:sz w:val="20"/>
        </w:rPr>
      </w:pPr>
      <w:r w:rsidRPr="00A36DA8">
        <w:rPr>
          <w:rFonts w:ascii="Arial" w:hAnsi="Arial" w:cs="Arial"/>
          <w:sz w:val="20"/>
        </w:rPr>
        <w:t>In de boeken is een constante manier van werken: eerst een aantal opgaven voorkennis, die ik altijd laat maken. Dit is een soort herhaling en inleiding op een hoofdstuk.</w:t>
      </w:r>
    </w:p>
    <w:p w14:paraId="77D89AA4" w14:textId="4BB18FF8" w:rsidR="00A36DA8" w:rsidRDefault="00A36DA8" w:rsidP="00A36DA8">
      <w:pPr>
        <w:spacing w:line="240" w:lineRule="exact"/>
        <w:ind w:left="-1122"/>
        <w:jc w:val="both"/>
        <w:rPr>
          <w:rFonts w:ascii="Arial" w:hAnsi="Arial" w:cs="Arial"/>
          <w:sz w:val="20"/>
        </w:rPr>
      </w:pPr>
    </w:p>
    <w:p w14:paraId="0E54D506" w14:textId="35761B12" w:rsidR="00A36DA8" w:rsidRDefault="00A36DA8" w:rsidP="00A36DA8">
      <w:pPr>
        <w:spacing w:line="240" w:lineRule="exact"/>
        <w:ind w:left="-1122"/>
        <w:jc w:val="both"/>
        <w:rPr>
          <w:rFonts w:ascii="Arial" w:hAnsi="Arial" w:cs="Arial"/>
          <w:b/>
          <w:i/>
          <w:sz w:val="22"/>
          <w:szCs w:val="22"/>
        </w:rPr>
      </w:pPr>
      <w:r>
        <w:rPr>
          <w:rFonts w:ascii="Arial" w:hAnsi="Arial" w:cs="Arial"/>
          <w:b/>
          <w:i/>
          <w:sz w:val="22"/>
          <w:szCs w:val="22"/>
        </w:rPr>
        <w:t>-Plannen</w:t>
      </w:r>
    </w:p>
    <w:p w14:paraId="0EF944FB" w14:textId="1CF1F668" w:rsidR="00A36DA8" w:rsidRDefault="00A36DA8" w:rsidP="00A36DA8">
      <w:pPr>
        <w:spacing w:line="240" w:lineRule="exact"/>
        <w:ind w:left="-1122"/>
        <w:jc w:val="both"/>
        <w:rPr>
          <w:rFonts w:ascii="Arial" w:hAnsi="Arial" w:cs="Arial"/>
          <w:sz w:val="22"/>
          <w:szCs w:val="22"/>
        </w:rPr>
      </w:pPr>
      <w:r>
        <w:rPr>
          <w:rFonts w:ascii="Arial" w:hAnsi="Arial" w:cs="Arial"/>
          <w:sz w:val="22"/>
          <w:szCs w:val="22"/>
        </w:rPr>
        <w:t>Bij wisD maak je je eigen planning voor elke periode. Elke periode bestaat uit 2 hoofdstukken die daarna worden getoetst in de toetsperiode.</w:t>
      </w:r>
    </w:p>
    <w:p w14:paraId="75ED09D0" w14:textId="0862A106" w:rsidR="00A36DA8" w:rsidRPr="00A36DA8" w:rsidRDefault="00A36DA8" w:rsidP="00A36DA8">
      <w:pPr>
        <w:spacing w:line="240" w:lineRule="exact"/>
        <w:ind w:left="-1122"/>
        <w:jc w:val="both"/>
        <w:rPr>
          <w:rFonts w:ascii="Arial" w:hAnsi="Arial" w:cs="Arial"/>
          <w:sz w:val="22"/>
          <w:szCs w:val="22"/>
        </w:rPr>
      </w:pPr>
      <w:r>
        <w:rPr>
          <w:rFonts w:ascii="Arial" w:hAnsi="Arial" w:cs="Arial"/>
          <w:sz w:val="22"/>
          <w:szCs w:val="22"/>
        </w:rPr>
        <w:t>In de studiewijzer van de methode kun je zien welke tijdbesteding hiervoor wordt geadviseerd.</w:t>
      </w:r>
    </w:p>
    <w:p w14:paraId="23297B6D" w14:textId="77777777" w:rsidR="00A36DA8" w:rsidRPr="00A36DA8" w:rsidRDefault="00A36DA8" w:rsidP="00A36DA8">
      <w:pPr>
        <w:spacing w:line="240" w:lineRule="exact"/>
        <w:ind w:left="-1122"/>
        <w:jc w:val="both"/>
        <w:rPr>
          <w:rFonts w:ascii="Arial" w:hAnsi="Arial" w:cs="Arial"/>
          <w:sz w:val="20"/>
        </w:rPr>
      </w:pPr>
    </w:p>
    <w:p w14:paraId="0970B860" w14:textId="77777777" w:rsidR="00A36DA8" w:rsidRPr="00A36DA8" w:rsidRDefault="00A36DA8" w:rsidP="00A36DA8">
      <w:pPr>
        <w:spacing w:line="240" w:lineRule="exact"/>
        <w:ind w:left="-1122"/>
        <w:jc w:val="both"/>
        <w:rPr>
          <w:rFonts w:ascii="Arial" w:hAnsi="Arial" w:cs="Arial"/>
          <w:b/>
          <w:i/>
          <w:sz w:val="22"/>
          <w:szCs w:val="22"/>
        </w:rPr>
      </w:pPr>
      <w:r w:rsidRPr="00A36DA8">
        <w:rPr>
          <w:rFonts w:ascii="Arial" w:hAnsi="Arial" w:cs="Arial"/>
          <w:b/>
          <w:i/>
          <w:sz w:val="22"/>
          <w:szCs w:val="22"/>
        </w:rPr>
        <w:t>-Theorie</w:t>
      </w:r>
    </w:p>
    <w:p w14:paraId="445E020F"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Voordat een paragraaf aan nieuwe sommen begint start het eerst met een stukje theorie. De theorie is goed helder beschreven wat men doet en sluit af met een voorbeeld of meerdere voorbeelden om te laten zien hoe het in de sommen toegepast wordt.</w:t>
      </w:r>
    </w:p>
    <w:p w14:paraId="6581C25A" w14:textId="77777777" w:rsidR="00A36DA8" w:rsidRPr="00A36DA8" w:rsidRDefault="00A36DA8" w:rsidP="00A36DA8">
      <w:pPr>
        <w:spacing w:line="240" w:lineRule="exact"/>
        <w:ind w:left="-1122"/>
        <w:jc w:val="both"/>
        <w:rPr>
          <w:rFonts w:ascii="Arial" w:hAnsi="Arial" w:cs="Arial"/>
          <w:sz w:val="20"/>
        </w:rPr>
      </w:pPr>
    </w:p>
    <w:p w14:paraId="3E09ECC8" w14:textId="77777777" w:rsidR="00A36DA8" w:rsidRPr="00A36DA8" w:rsidRDefault="00A36DA8" w:rsidP="00A36DA8">
      <w:pPr>
        <w:spacing w:line="240" w:lineRule="exact"/>
        <w:ind w:left="-1122"/>
        <w:jc w:val="both"/>
        <w:rPr>
          <w:rFonts w:ascii="Arial" w:hAnsi="Arial" w:cs="Arial"/>
          <w:b/>
          <w:i/>
          <w:sz w:val="22"/>
          <w:szCs w:val="22"/>
        </w:rPr>
      </w:pPr>
      <w:r w:rsidRPr="00A36DA8">
        <w:rPr>
          <w:rFonts w:ascii="Arial" w:hAnsi="Arial" w:cs="Arial"/>
          <w:b/>
          <w:i/>
          <w:sz w:val="22"/>
          <w:szCs w:val="22"/>
        </w:rPr>
        <w:t>-Opgaven</w:t>
      </w:r>
    </w:p>
    <w:p w14:paraId="1DCD98B0"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Opgaven worden soms aangeduid met een A,O,T,D,R</w:t>
      </w:r>
    </w:p>
    <w:p w14:paraId="73675E38"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O-opgaven: staat voor oriënteren</w:t>
      </w:r>
    </w:p>
    <w:p w14:paraId="5F9672B8"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T-opgaven: staat na een stuk theorie, als je het makkelijk vindt en niet hoeft te oefenen, dan kun je de T som maken en de rest van de sommen tot de volgende theorie overslaan. Zelf doen ik dat nooit. Als huiswerk sla ik de T-som over en behandel juist al die andere sommen</w:t>
      </w:r>
    </w:p>
    <w:p w14:paraId="29BBD7BC"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D-opgaven: staat voor denkvraag, doe ik meestal niet, ze zijn soms ook bedoeld om er samen over te praten (ook lastig als je alleen zit)</w:t>
      </w:r>
    </w:p>
    <w:p w14:paraId="26500770"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 xml:space="preserve">A-opgaven: afsluitende en iets pittiger opgaven, deze zijn heel goed om aan het eind voor de toets nog eens opnieuw te maken. Zij geven redelijk het niveau aan van de toets. </w:t>
      </w:r>
    </w:p>
    <w:p w14:paraId="673A19BE"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R-opgaven: staat voor reflexie opgave, blikt terug op een voorgaand probleem.</w:t>
      </w:r>
    </w:p>
    <w:p w14:paraId="3AFA87DC"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In de studiewijzer ga ik ervan uit dat D-,R- en T- opgaven niet gemaakt worden.</w:t>
      </w:r>
    </w:p>
    <w:p w14:paraId="383AC3BC" w14:textId="77777777" w:rsidR="00A36DA8" w:rsidRPr="00A36DA8" w:rsidRDefault="00A36DA8" w:rsidP="00A36DA8">
      <w:pPr>
        <w:spacing w:line="240" w:lineRule="exact"/>
        <w:ind w:left="-1122"/>
        <w:jc w:val="both"/>
        <w:rPr>
          <w:rFonts w:ascii="Arial" w:hAnsi="Arial" w:cs="Arial"/>
          <w:sz w:val="20"/>
        </w:rPr>
      </w:pPr>
    </w:p>
    <w:p w14:paraId="4173E1B5" w14:textId="77777777" w:rsidR="00A36DA8" w:rsidRPr="00A36DA8" w:rsidRDefault="00A36DA8" w:rsidP="00A36DA8">
      <w:pPr>
        <w:spacing w:line="240" w:lineRule="exact"/>
        <w:ind w:left="-1122"/>
        <w:jc w:val="both"/>
        <w:rPr>
          <w:rFonts w:ascii="Arial" w:hAnsi="Arial" w:cs="Arial"/>
          <w:b/>
          <w:sz w:val="20"/>
        </w:rPr>
      </w:pPr>
      <w:r w:rsidRPr="00A36DA8">
        <w:rPr>
          <w:rFonts w:ascii="Arial" w:hAnsi="Arial" w:cs="Arial"/>
          <w:b/>
          <w:i/>
          <w:sz w:val="22"/>
          <w:szCs w:val="22"/>
        </w:rPr>
        <w:t>GR:</w:t>
      </w:r>
      <w:r w:rsidRPr="00A36DA8">
        <w:rPr>
          <w:rFonts w:ascii="Arial" w:hAnsi="Arial" w:cs="Arial"/>
          <w:sz w:val="20"/>
        </w:rPr>
        <w:t xml:space="preserve"> </w:t>
      </w:r>
      <w:r w:rsidRPr="00A36DA8">
        <w:rPr>
          <w:rFonts w:ascii="Arial" w:hAnsi="Arial" w:cs="Arial"/>
          <w:b/>
          <w:sz w:val="20"/>
        </w:rPr>
        <w:t>Let op examenstand is verplicht!</w:t>
      </w:r>
    </w:p>
    <w:p w14:paraId="15A6B180" w14:textId="77777777" w:rsidR="00A36DA8" w:rsidRPr="00A36DA8" w:rsidRDefault="00A36DA8" w:rsidP="00A36DA8">
      <w:pPr>
        <w:spacing w:line="240" w:lineRule="exact"/>
        <w:ind w:left="-1122"/>
        <w:jc w:val="both"/>
        <w:rPr>
          <w:rFonts w:ascii="Arial" w:hAnsi="Arial" w:cs="Arial"/>
          <w:sz w:val="20"/>
        </w:rPr>
      </w:pPr>
      <w:r w:rsidRPr="00A36DA8">
        <w:rPr>
          <w:rFonts w:ascii="Arial" w:hAnsi="Arial" w:cs="Arial"/>
          <w:sz w:val="20"/>
        </w:rPr>
        <w:t xml:space="preserve">In klas 4V (en 5V en 6V uiteraard) wordt gebruikt gemaakt van een Grafische Rekenmachine (GR). De meest gangbare grafische rekenmachine is de Casio CG-50 met examenstand. </w:t>
      </w:r>
    </w:p>
    <w:p w14:paraId="36F43FB0" w14:textId="77777777" w:rsidR="00A36DA8" w:rsidRPr="00A36DA8" w:rsidRDefault="00A36DA8" w:rsidP="00A36DA8">
      <w:pPr>
        <w:spacing w:line="240" w:lineRule="exact"/>
        <w:ind w:left="-1122"/>
        <w:jc w:val="both"/>
        <w:rPr>
          <w:rFonts w:ascii="Arial" w:hAnsi="Arial" w:cs="Arial"/>
          <w:sz w:val="20"/>
        </w:rPr>
      </w:pPr>
    </w:p>
    <w:p w14:paraId="533C01A7" w14:textId="77777777" w:rsidR="00A36DA8" w:rsidRPr="00A36DA8" w:rsidRDefault="00A36DA8" w:rsidP="00A36DA8">
      <w:pPr>
        <w:spacing w:line="240" w:lineRule="exact"/>
        <w:ind w:left="-1122"/>
        <w:rPr>
          <w:rFonts w:ascii="Arial" w:hAnsi="Arial" w:cs="Arial"/>
          <w:b/>
          <w:sz w:val="20"/>
        </w:rPr>
      </w:pPr>
      <w:r w:rsidRPr="00A36DA8">
        <w:rPr>
          <w:rFonts w:ascii="Arial" w:hAnsi="Arial" w:cs="Arial"/>
          <w:b/>
          <w:sz w:val="20"/>
        </w:rPr>
        <w:t>Wat moet je leren voor een toets?</w:t>
      </w:r>
    </w:p>
    <w:p w14:paraId="40183EC8" w14:textId="77777777" w:rsidR="00A36DA8" w:rsidRPr="00A36DA8" w:rsidRDefault="00A36DA8" w:rsidP="00A36DA8">
      <w:pPr>
        <w:spacing w:line="240" w:lineRule="exact"/>
        <w:ind w:left="-1122"/>
        <w:rPr>
          <w:rFonts w:ascii="Arial" w:hAnsi="Arial" w:cs="Arial"/>
          <w:sz w:val="20"/>
        </w:rPr>
      </w:pPr>
      <w:r w:rsidRPr="00A36DA8">
        <w:rPr>
          <w:rFonts w:ascii="Arial" w:hAnsi="Arial" w:cs="Arial"/>
          <w:sz w:val="20"/>
        </w:rPr>
        <w:t>Bij wisD komen de hoofdstukken alleen terug via het PTA. In klas5V is dat in de GPW week. In klas 6V de tentamenweek.</w:t>
      </w:r>
    </w:p>
    <w:p w14:paraId="7D2D53B2" w14:textId="77777777" w:rsidR="00A36DA8" w:rsidRPr="00A36DA8" w:rsidRDefault="00A36DA8" w:rsidP="00A36DA8">
      <w:pPr>
        <w:spacing w:line="240" w:lineRule="exact"/>
        <w:ind w:left="-1122"/>
        <w:rPr>
          <w:rFonts w:ascii="Arial" w:hAnsi="Arial" w:cs="Arial"/>
          <w:sz w:val="20"/>
        </w:rPr>
      </w:pPr>
      <w:r w:rsidRPr="00A36DA8">
        <w:rPr>
          <w:rFonts w:ascii="Arial" w:hAnsi="Arial" w:cs="Arial"/>
          <w:sz w:val="20"/>
        </w:rPr>
        <w:t>Bij wiskunde D zit het accent niet op het leren, maar of je alle opgaven gemaakt en begrepen hebt, dan hoef je het niet meer te leren.</w:t>
      </w:r>
    </w:p>
    <w:p w14:paraId="4EF0DA16" w14:textId="77777777" w:rsidR="00A36DA8" w:rsidRPr="00A36DA8" w:rsidRDefault="00A36DA8" w:rsidP="00A36DA8">
      <w:pPr>
        <w:spacing w:line="240" w:lineRule="exact"/>
        <w:ind w:left="-1122"/>
        <w:rPr>
          <w:rFonts w:ascii="Arial" w:hAnsi="Arial" w:cs="Arial"/>
          <w:b/>
          <w:sz w:val="20"/>
        </w:rPr>
      </w:pPr>
    </w:p>
    <w:p w14:paraId="08EB52BD" w14:textId="77777777" w:rsidR="00A36DA8" w:rsidRPr="00A36DA8" w:rsidRDefault="00A36DA8" w:rsidP="00A36DA8">
      <w:pPr>
        <w:spacing w:line="240" w:lineRule="exact"/>
        <w:ind w:left="-1122"/>
        <w:rPr>
          <w:rFonts w:ascii="Arial" w:hAnsi="Arial" w:cs="Arial"/>
          <w:b/>
          <w:sz w:val="20"/>
        </w:rPr>
      </w:pPr>
      <w:r w:rsidRPr="00A36DA8">
        <w:rPr>
          <w:rFonts w:ascii="Arial" w:hAnsi="Arial" w:cs="Arial"/>
          <w:b/>
          <w:sz w:val="20"/>
        </w:rPr>
        <w:t xml:space="preserve">Hoe leer je een toets? </w:t>
      </w:r>
    </w:p>
    <w:p w14:paraId="46D1E0D8" w14:textId="77777777" w:rsidR="00A36DA8" w:rsidRPr="00A36DA8" w:rsidRDefault="00A36DA8" w:rsidP="00A36DA8">
      <w:pPr>
        <w:spacing w:line="240" w:lineRule="exact"/>
        <w:ind w:left="-1122"/>
        <w:rPr>
          <w:rFonts w:ascii="Arial" w:hAnsi="Arial" w:cs="Arial"/>
          <w:sz w:val="20"/>
        </w:rPr>
      </w:pPr>
      <w:r w:rsidRPr="00A36DA8">
        <w:rPr>
          <w:rFonts w:ascii="Arial" w:hAnsi="Arial" w:cs="Arial"/>
          <w:sz w:val="20"/>
        </w:rPr>
        <w:t>Wil je je goed voorbereiden op een toets over een hoofdstuk, dan kun je de diagnostische opgaven maken, die zijn opgenomen aan het eind van elk hoofdstuk.  Deze geven een goed overzicht over het hoofdstuk. Wel zijn deze opgaven makkelijker dan de toetsopgaven. Wil je meer sommen oefenen van het niveau van de toets dan kun je de A-opgaven nog eens maken</w:t>
      </w:r>
    </w:p>
    <w:p w14:paraId="7CABA38B" w14:textId="77777777" w:rsidR="00A36DA8" w:rsidRPr="00A36DA8" w:rsidRDefault="00A36DA8" w:rsidP="00A36DA8">
      <w:pPr>
        <w:spacing w:line="240" w:lineRule="exact"/>
        <w:ind w:left="-1122"/>
        <w:rPr>
          <w:rFonts w:ascii="Arial" w:hAnsi="Arial" w:cs="Arial"/>
          <w:sz w:val="20"/>
        </w:rPr>
      </w:pPr>
    </w:p>
    <w:p w14:paraId="5FAE0CF8" w14:textId="77777777" w:rsidR="00A36DA8" w:rsidRPr="00A36DA8" w:rsidRDefault="00A36DA8" w:rsidP="00A36DA8">
      <w:pPr>
        <w:spacing w:line="240" w:lineRule="exact"/>
        <w:ind w:left="-1122"/>
        <w:rPr>
          <w:rFonts w:ascii="Arial" w:hAnsi="Arial" w:cs="Arial"/>
          <w:b/>
          <w:sz w:val="20"/>
        </w:rPr>
      </w:pPr>
    </w:p>
    <w:p w14:paraId="33348180" w14:textId="77777777" w:rsidR="00A36DA8" w:rsidRPr="00A36DA8" w:rsidRDefault="00A36DA8" w:rsidP="00A36DA8">
      <w:pPr>
        <w:spacing w:line="240" w:lineRule="exact"/>
        <w:ind w:left="-1122"/>
        <w:rPr>
          <w:rFonts w:ascii="Arial" w:hAnsi="Arial" w:cs="Arial"/>
          <w:b/>
          <w:sz w:val="20"/>
        </w:rPr>
      </w:pPr>
    </w:p>
    <w:p w14:paraId="0058EB90" w14:textId="77777777" w:rsidR="00A36DA8" w:rsidRPr="00A36DA8" w:rsidRDefault="00A36DA8" w:rsidP="00A36DA8">
      <w:pPr>
        <w:spacing w:line="240" w:lineRule="exact"/>
        <w:ind w:left="-1122"/>
        <w:rPr>
          <w:rFonts w:ascii="Arial" w:hAnsi="Arial" w:cs="Arial"/>
          <w:b/>
          <w:sz w:val="20"/>
        </w:rPr>
      </w:pPr>
    </w:p>
    <w:p w14:paraId="6E51A18A" w14:textId="77777777" w:rsidR="00A36DA8" w:rsidRPr="00A36DA8" w:rsidRDefault="00A36DA8" w:rsidP="00A36DA8">
      <w:pPr>
        <w:spacing w:line="240" w:lineRule="exact"/>
        <w:ind w:left="-1122"/>
        <w:rPr>
          <w:rFonts w:ascii="Arial" w:hAnsi="Arial" w:cs="Arial"/>
          <w:b/>
          <w:sz w:val="20"/>
        </w:rPr>
      </w:pPr>
    </w:p>
    <w:p w14:paraId="4CAF2E1C" w14:textId="77777777" w:rsidR="00A36DA8" w:rsidRPr="00A36DA8" w:rsidRDefault="00A36DA8" w:rsidP="00A36DA8">
      <w:pPr>
        <w:spacing w:line="240" w:lineRule="exact"/>
        <w:ind w:left="-1122"/>
        <w:rPr>
          <w:rFonts w:ascii="Arial" w:hAnsi="Arial" w:cs="Arial"/>
          <w:b/>
          <w:sz w:val="20"/>
        </w:rPr>
      </w:pPr>
      <w:r w:rsidRPr="00A36DA8">
        <w:rPr>
          <w:rFonts w:ascii="Arial" w:hAnsi="Arial" w:cs="Arial"/>
          <w:b/>
          <w:sz w:val="20"/>
        </w:rPr>
        <w:t>Tenslotte</w:t>
      </w:r>
    </w:p>
    <w:p w14:paraId="7788BD83" w14:textId="77777777" w:rsidR="00A36DA8" w:rsidRPr="00A36DA8" w:rsidRDefault="00A36DA8" w:rsidP="00A36DA8">
      <w:pPr>
        <w:spacing w:line="240" w:lineRule="exact"/>
        <w:ind w:left="-1122"/>
        <w:rPr>
          <w:rFonts w:ascii="Arial" w:hAnsi="Arial" w:cs="Arial"/>
          <w:sz w:val="20"/>
        </w:rPr>
      </w:pPr>
      <w:r w:rsidRPr="00A36DA8">
        <w:rPr>
          <w:rFonts w:ascii="Arial" w:hAnsi="Arial" w:cs="Arial"/>
          <w:sz w:val="20"/>
        </w:rPr>
        <w:t>Voor de leerlingen in klas 5V zijn de volgende wiskundesites interessant:</w:t>
      </w:r>
    </w:p>
    <w:p w14:paraId="53DB4685" w14:textId="77777777" w:rsidR="00A36DA8" w:rsidRPr="00A36DA8" w:rsidRDefault="00A36DA8" w:rsidP="00A36DA8">
      <w:pPr>
        <w:numPr>
          <w:ilvl w:val="0"/>
          <w:numId w:val="34"/>
        </w:numPr>
        <w:spacing w:line="240" w:lineRule="exact"/>
        <w:contextualSpacing/>
        <w:rPr>
          <w:rFonts w:ascii="Arial" w:hAnsi="Arial" w:cs="Arial"/>
          <w:sz w:val="20"/>
        </w:rPr>
      </w:pPr>
      <w:r w:rsidRPr="00A36DA8">
        <w:rPr>
          <w:rFonts w:ascii="Arial" w:hAnsi="Arial" w:cs="Arial"/>
          <w:sz w:val="20"/>
        </w:rPr>
        <w:t xml:space="preserve">Math with Menno   </w:t>
      </w:r>
      <w:r w:rsidRPr="00A36DA8">
        <w:rPr>
          <w:rFonts w:ascii="Arial" w:hAnsi="Arial" w:cs="Arial"/>
          <w:sz w:val="20"/>
        </w:rPr>
        <w:tab/>
        <w:t>deze man legt de opgaven (letterlijk uit het boek)  uit hoe je ze moet maken</w:t>
      </w:r>
    </w:p>
    <w:p w14:paraId="1E2D46F1" w14:textId="77777777" w:rsidR="00A36DA8" w:rsidRPr="00A36DA8" w:rsidRDefault="00A36DA8" w:rsidP="00A36DA8">
      <w:pPr>
        <w:numPr>
          <w:ilvl w:val="0"/>
          <w:numId w:val="34"/>
        </w:numPr>
        <w:spacing w:line="240" w:lineRule="exact"/>
        <w:contextualSpacing/>
        <w:rPr>
          <w:rFonts w:ascii="Arial" w:hAnsi="Arial" w:cs="Arial"/>
          <w:sz w:val="20"/>
        </w:rPr>
      </w:pPr>
      <w:r w:rsidRPr="00A36DA8">
        <w:rPr>
          <w:rFonts w:ascii="Arial" w:hAnsi="Arial" w:cs="Arial"/>
          <w:sz w:val="20"/>
        </w:rPr>
        <w:t>Wiskundeacademie.nl    deze man legt de theorie van het boek uit, soms zijn de filmpjes ook gekoppeld aan de filmpjes die je via Magister kunt bekijken.</w:t>
      </w:r>
    </w:p>
    <w:p w14:paraId="4A07513C" w14:textId="77777777" w:rsidR="00A36DA8" w:rsidRPr="00A36DA8" w:rsidRDefault="00DC35AA" w:rsidP="00A36DA8">
      <w:pPr>
        <w:numPr>
          <w:ilvl w:val="0"/>
          <w:numId w:val="34"/>
        </w:numPr>
        <w:spacing w:line="240" w:lineRule="exact"/>
        <w:contextualSpacing/>
        <w:rPr>
          <w:rFonts w:ascii="Arial" w:hAnsi="Arial" w:cs="Arial"/>
          <w:sz w:val="20"/>
        </w:rPr>
      </w:pPr>
      <w:hyperlink r:id="rId11" w:history="1">
        <w:r w:rsidR="00A36DA8" w:rsidRPr="00A36DA8">
          <w:rPr>
            <w:rFonts w:ascii="Arial" w:hAnsi="Arial" w:cs="Arial"/>
            <w:color w:val="0000FF"/>
            <w:sz w:val="20"/>
            <w:u w:val="single"/>
          </w:rPr>
          <w:t>www.henkreuling.nl</w:t>
        </w:r>
      </w:hyperlink>
      <w:r w:rsidR="00A36DA8" w:rsidRPr="00A36DA8">
        <w:rPr>
          <w:rFonts w:ascii="Arial" w:hAnsi="Arial" w:cs="Arial"/>
          <w:sz w:val="20"/>
        </w:rPr>
        <w:tab/>
        <w:t>deze man laat leuke wiskunde dingen zien, die niet direct gekoppeld zijn aan het boek, maar soms aardig zijn om te zien.</w:t>
      </w:r>
    </w:p>
    <w:p w14:paraId="056382EC" w14:textId="77777777" w:rsidR="00A36DA8" w:rsidRDefault="00A36DA8" w:rsidP="00A36DA8">
      <w:pPr>
        <w:ind w:left="-1122"/>
        <w:jc w:val="both"/>
        <w:rPr>
          <w:rFonts w:ascii="Arial" w:hAnsi="Arial" w:cs="Arial"/>
          <w:b/>
          <w:bCs/>
          <w:sz w:val="20"/>
        </w:rPr>
      </w:pPr>
    </w:p>
    <w:p w14:paraId="0BE559AF" w14:textId="0600718C" w:rsidR="73EC458A" w:rsidRDefault="73EC458A" w:rsidP="73EC458A">
      <w:pPr>
        <w:ind w:left="-1122"/>
        <w:jc w:val="center"/>
        <w:rPr>
          <w:rFonts w:ascii="Arial" w:hAnsi="Arial" w:cs="Arial"/>
          <w:b/>
          <w:bCs/>
          <w:sz w:val="20"/>
        </w:rPr>
      </w:pPr>
    </w:p>
    <w:p w14:paraId="5A39BBE3" w14:textId="77777777" w:rsidR="00163599" w:rsidRDefault="00163599" w:rsidP="00163599">
      <w:pPr>
        <w:spacing w:line="240" w:lineRule="exact"/>
        <w:ind w:left="-1122"/>
        <w:rPr>
          <w:rFonts w:ascii="Arial" w:hAnsi="Arial" w:cs="Arial"/>
          <w:b/>
          <w:sz w:val="20"/>
        </w:rPr>
      </w:pPr>
    </w:p>
    <w:p w14:paraId="41C8F396" w14:textId="77777777" w:rsidR="00163599" w:rsidRDefault="00163599" w:rsidP="00163599">
      <w:pPr>
        <w:spacing w:line="240" w:lineRule="exact"/>
        <w:ind w:left="-1122"/>
        <w:rPr>
          <w:rFonts w:ascii="Arial" w:hAnsi="Arial" w:cs="Arial"/>
          <w:b/>
          <w:sz w:val="20"/>
        </w:rPr>
      </w:pPr>
    </w:p>
    <w:p w14:paraId="3FF906AF" w14:textId="7C49FC4F" w:rsidR="0054604D" w:rsidRPr="00163599" w:rsidRDefault="1FD92F22" w:rsidP="1FD92F22">
      <w:pPr>
        <w:spacing w:line="240" w:lineRule="exact"/>
        <w:ind w:left="-1122"/>
        <w:rPr>
          <w:rFonts w:ascii="Arial" w:hAnsi="Arial" w:cs="Arial"/>
          <w:color w:val="FF0000"/>
          <w:sz w:val="20"/>
        </w:rPr>
      </w:pPr>
      <w:r w:rsidRPr="1FD92F22">
        <w:rPr>
          <w:rFonts w:ascii="Arial" w:hAnsi="Arial" w:cs="Arial"/>
          <w:b/>
          <w:bCs/>
          <w:sz w:val="20"/>
        </w:rPr>
        <w:t>(BELANGRIJK VOOR INDELING CURSUSJAAR: CA. 8 WEKEN LES, TOETSWEEK, 7 WEKEN LES, TOETSWEEK, 7 WEKEN LES, TOETSWEEK, 10 WEKEN, AFSLUITENDE TOETSWEEK.)</w:t>
      </w:r>
    </w:p>
    <w:tbl>
      <w:tblPr>
        <w:tblW w:w="14989" w:type="dxa"/>
        <w:tblInd w:w="-1247"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660"/>
        <w:gridCol w:w="2217"/>
        <w:gridCol w:w="3607"/>
        <w:gridCol w:w="3338"/>
        <w:gridCol w:w="5167"/>
      </w:tblGrid>
      <w:tr w:rsidR="00B87B4B" w:rsidRPr="00E43400" w14:paraId="3D3276F0" w14:textId="77777777" w:rsidTr="00B87B4B">
        <w:trPr>
          <w:trHeight w:hRule="exact" w:val="397"/>
          <w:tblHeader/>
        </w:trPr>
        <w:tc>
          <w:tcPr>
            <w:tcW w:w="660" w:type="dxa"/>
            <w:tcBorders>
              <w:top w:val="single" w:sz="4" w:space="0" w:color="auto"/>
              <w:left w:val="single" w:sz="4" w:space="0" w:color="auto"/>
              <w:bottom w:val="single" w:sz="4" w:space="0" w:color="auto"/>
              <w:right w:val="single" w:sz="4" w:space="0" w:color="auto"/>
            </w:tcBorders>
            <w:shd w:val="pct25" w:color="auto" w:fill="auto"/>
            <w:vAlign w:val="center"/>
          </w:tcPr>
          <w:p w14:paraId="19F814E3" w14:textId="77777777" w:rsidR="00B87B4B" w:rsidRPr="00E43400" w:rsidRDefault="00B87B4B" w:rsidP="000F33F8">
            <w:pPr>
              <w:pStyle w:val="Kop1"/>
              <w:jc w:val="center"/>
              <w:rPr>
                <w:rFonts w:ascii="Arial" w:hAnsi="Arial" w:cs="Arial"/>
                <w:smallCaps/>
                <w:sz w:val="20"/>
              </w:rPr>
            </w:pPr>
            <w:r>
              <w:rPr>
                <w:rFonts w:ascii="Arial" w:hAnsi="Arial" w:cs="Arial"/>
                <w:smallCaps/>
                <w:sz w:val="20"/>
              </w:rPr>
              <w:t>week</w:t>
            </w:r>
          </w:p>
        </w:tc>
        <w:tc>
          <w:tcPr>
            <w:tcW w:w="2217" w:type="dxa"/>
            <w:tcBorders>
              <w:top w:val="single" w:sz="4" w:space="0" w:color="auto"/>
              <w:left w:val="single" w:sz="4" w:space="0" w:color="auto"/>
              <w:bottom w:val="single" w:sz="4" w:space="0" w:color="auto"/>
              <w:right w:val="single" w:sz="4" w:space="0" w:color="auto"/>
            </w:tcBorders>
            <w:shd w:val="pct25" w:color="auto" w:fill="auto"/>
          </w:tcPr>
          <w:p w14:paraId="6F75BB97" w14:textId="77777777" w:rsidR="00B87B4B" w:rsidRPr="00E43400" w:rsidRDefault="00B87B4B" w:rsidP="005F49F0">
            <w:pPr>
              <w:pStyle w:val="Kop1"/>
              <w:ind w:left="141" w:hanging="141"/>
              <w:jc w:val="center"/>
              <w:rPr>
                <w:rFonts w:ascii="Arial" w:hAnsi="Arial" w:cs="Arial"/>
                <w:smallCaps/>
                <w:sz w:val="20"/>
              </w:rPr>
            </w:pPr>
            <w:r>
              <w:rPr>
                <w:rFonts w:ascii="Arial" w:hAnsi="Arial" w:cs="Arial"/>
                <w:smallCaps/>
                <w:sz w:val="20"/>
              </w:rPr>
              <w:t>data / bijzonderheden</w:t>
            </w:r>
          </w:p>
        </w:tc>
        <w:tc>
          <w:tcPr>
            <w:tcW w:w="3607" w:type="dxa"/>
            <w:tcBorders>
              <w:top w:val="single" w:sz="4" w:space="0" w:color="auto"/>
              <w:left w:val="single" w:sz="4" w:space="0" w:color="auto"/>
              <w:bottom w:val="single" w:sz="4" w:space="0" w:color="auto"/>
              <w:right w:val="single" w:sz="4" w:space="0" w:color="auto"/>
            </w:tcBorders>
            <w:shd w:val="pct25" w:color="auto" w:fill="auto"/>
            <w:vAlign w:val="center"/>
          </w:tcPr>
          <w:p w14:paraId="0ED653F1" w14:textId="77777777" w:rsidR="00B87B4B" w:rsidRPr="00E43400" w:rsidRDefault="00B87B4B" w:rsidP="005F49F0">
            <w:pPr>
              <w:pStyle w:val="Kop1"/>
              <w:ind w:left="141" w:hanging="141"/>
              <w:jc w:val="center"/>
              <w:rPr>
                <w:rFonts w:ascii="Arial" w:hAnsi="Arial" w:cs="Arial"/>
                <w:smallCaps/>
                <w:sz w:val="20"/>
              </w:rPr>
            </w:pPr>
            <w:r w:rsidRPr="00E43400">
              <w:rPr>
                <w:rFonts w:ascii="Arial" w:hAnsi="Arial" w:cs="Arial"/>
                <w:smallCaps/>
                <w:sz w:val="20"/>
              </w:rPr>
              <w:t>lesstof</w:t>
            </w:r>
          </w:p>
        </w:tc>
        <w:tc>
          <w:tcPr>
            <w:tcW w:w="3338" w:type="dxa"/>
            <w:tcBorders>
              <w:top w:val="single" w:sz="4" w:space="0" w:color="auto"/>
              <w:left w:val="single" w:sz="4" w:space="0" w:color="auto"/>
              <w:bottom w:val="single" w:sz="4" w:space="0" w:color="auto"/>
              <w:right w:val="single" w:sz="4" w:space="0" w:color="auto"/>
            </w:tcBorders>
            <w:shd w:val="pct25" w:color="auto" w:fill="auto"/>
            <w:vAlign w:val="center"/>
          </w:tcPr>
          <w:p w14:paraId="4A997117" w14:textId="77777777" w:rsidR="00B87B4B" w:rsidRPr="00E43400" w:rsidRDefault="00B87B4B" w:rsidP="00CE4AB6">
            <w:pPr>
              <w:pStyle w:val="Kop1"/>
              <w:jc w:val="center"/>
              <w:rPr>
                <w:rFonts w:ascii="Arial" w:hAnsi="Arial" w:cs="Arial"/>
                <w:smallCaps/>
                <w:sz w:val="20"/>
              </w:rPr>
            </w:pPr>
            <w:r>
              <w:rPr>
                <w:rFonts w:ascii="Arial" w:hAnsi="Arial" w:cs="Arial"/>
                <w:smallCaps/>
                <w:sz w:val="20"/>
              </w:rPr>
              <w:t>doelen</w:t>
            </w:r>
          </w:p>
        </w:tc>
        <w:tc>
          <w:tcPr>
            <w:tcW w:w="5167" w:type="dxa"/>
            <w:tcBorders>
              <w:top w:val="single" w:sz="4" w:space="0" w:color="auto"/>
              <w:left w:val="single" w:sz="4" w:space="0" w:color="auto"/>
              <w:bottom w:val="single" w:sz="4" w:space="0" w:color="auto"/>
              <w:right w:val="single" w:sz="4" w:space="0" w:color="auto"/>
            </w:tcBorders>
            <w:shd w:val="pct25" w:color="auto" w:fill="auto"/>
            <w:vAlign w:val="center"/>
          </w:tcPr>
          <w:p w14:paraId="1B769794" w14:textId="77777777" w:rsidR="00B87B4B" w:rsidRPr="00E43400" w:rsidRDefault="00B87B4B" w:rsidP="009C1797">
            <w:pPr>
              <w:pStyle w:val="Kop1"/>
              <w:jc w:val="center"/>
              <w:rPr>
                <w:rFonts w:ascii="Arial" w:hAnsi="Arial" w:cs="Arial"/>
                <w:smallCaps/>
                <w:sz w:val="20"/>
              </w:rPr>
            </w:pPr>
            <w:r w:rsidRPr="00E43400">
              <w:rPr>
                <w:rFonts w:ascii="Arial" w:hAnsi="Arial" w:cs="Arial"/>
                <w:smallCaps/>
                <w:sz w:val="20"/>
              </w:rPr>
              <w:t>bijzondere aandacht / tips / vaardigheden</w:t>
            </w:r>
          </w:p>
        </w:tc>
      </w:tr>
      <w:tr w:rsidR="00B87B4B" w:rsidRPr="00E43400" w14:paraId="6D26F347" w14:textId="77777777" w:rsidTr="003544EC">
        <w:trPr>
          <w:trHeight w:val="164"/>
        </w:trPr>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AFB958C" w14:textId="77777777" w:rsidR="00B87B4B" w:rsidRPr="00E43400" w:rsidRDefault="005A1229" w:rsidP="00575C8B">
            <w:pPr>
              <w:spacing w:line="220" w:lineRule="exact"/>
              <w:rPr>
                <w:rFonts w:ascii="Arial" w:hAnsi="Arial" w:cs="Arial"/>
                <w:b/>
                <w:sz w:val="18"/>
                <w:szCs w:val="18"/>
              </w:rPr>
            </w:pPr>
            <w:r>
              <w:rPr>
                <w:rFonts w:ascii="Arial" w:hAnsi="Arial" w:cs="Arial"/>
                <w:b/>
                <w:sz w:val="18"/>
                <w:szCs w:val="18"/>
              </w:rPr>
              <w:t>36</w:t>
            </w:r>
          </w:p>
        </w:tc>
        <w:tc>
          <w:tcPr>
            <w:tcW w:w="2217" w:type="dxa"/>
            <w:tcBorders>
              <w:top w:val="single" w:sz="4" w:space="0" w:color="auto"/>
              <w:left w:val="single" w:sz="4" w:space="0" w:color="auto"/>
              <w:bottom w:val="single" w:sz="4" w:space="0" w:color="auto"/>
              <w:right w:val="single" w:sz="4" w:space="0" w:color="auto"/>
            </w:tcBorders>
          </w:tcPr>
          <w:p w14:paraId="6A0EE75D" w14:textId="77777777" w:rsidR="00B87B4B" w:rsidRPr="004F5DC6" w:rsidRDefault="005A1229" w:rsidP="005A1229">
            <w:pPr>
              <w:spacing w:line="220" w:lineRule="exact"/>
              <w:rPr>
                <w:rFonts w:ascii="Arial" w:hAnsi="Arial" w:cs="Arial"/>
                <w:sz w:val="18"/>
                <w:szCs w:val="18"/>
              </w:rPr>
            </w:pPr>
            <w:r>
              <w:rPr>
                <w:rFonts w:ascii="Arial" w:hAnsi="Arial" w:cs="Arial"/>
                <w:sz w:val="18"/>
                <w:szCs w:val="18"/>
              </w:rPr>
              <w:t>2-6 septem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2A3D3EC" w14:textId="77777777" w:rsidR="00B87B4B" w:rsidRPr="004F5DC6" w:rsidRDefault="00B87B4B" w:rsidP="00B87B4B">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D0B940D" w14:textId="77777777" w:rsidR="00B87B4B" w:rsidRPr="00E43400" w:rsidRDefault="00B87B4B" w:rsidP="00B87B4B">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E27B00A" w14:textId="77777777" w:rsidR="00B87B4B" w:rsidRPr="006F5604" w:rsidRDefault="00B87B4B" w:rsidP="00B87B4B">
            <w:pPr>
              <w:numPr>
                <w:ilvl w:val="0"/>
                <w:numId w:val="29"/>
              </w:numPr>
              <w:spacing w:line="220" w:lineRule="exact"/>
              <w:ind w:left="170" w:hanging="170"/>
              <w:rPr>
                <w:rFonts w:ascii="Arial" w:hAnsi="Arial" w:cs="Arial"/>
                <w:sz w:val="18"/>
                <w:szCs w:val="18"/>
              </w:rPr>
            </w:pPr>
          </w:p>
        </w:tc>
      </w:tr>
      <w:tr w:rsidR="005A1229" w:rsidRPr="00E43400" w14:paraId="7215D76F" w14:textId="77777777" w:rsidTr="00C53093">
        <w:trPr>
          <w:trHeight w:val="155"/>
        </w:trPr>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0903FD93" w14:textId="77777777" w:rsidR="005A1229" w:rsidRPr="00E43400" w:rsidRDefault="005A1229" w:rsidP="005A1229">
            <w:pPr>
              <w:spacing w:line="220" w:lineRule="exact"/>
              <w:rPr>
                <w:rFonts w:ascii="Arial" w:hAnsi="Arial" w:cs="Arial"/>
                <w:b/>
                <w:sz w:val="18"/>
                <w:szCs w:val="18"/>
              </w:rPr>
            </w:pPr>
            <w:r>
              <w:rPr>
                <w:rFonts w:ascii="Arial" w:hAnsi="Arial" w:cs="Arial"/>
                <w:b/>
                <w:sz w:val="18"/>
                <w:szCs w:val="18"/>
              </w:rPr>
              <w:t>37</w:t>
            </w:r>
          </w:p>
        </w:tc>
        <w:tc>
          <w:tcPr>
            <w:tcW w:w="2217" w:type="dxa"/>
            <w:tcBorders>
              <w:top w:val="single" w:sz="4" w:space="0" w:color="auto"/>
              <w:left w:val="single" w:sz="4" w:space="0" w:color="auto"/>
              <w:bottom w:val="single" w:sz="4" w:space="0" w:color="auto"/>
              <w:right w:val="single" w:sz="4" w:space="0" w:color="auto"/>
            </w:tcBorders>
          </w:tcPr>
          <w:p w14:paraId="12073B0A" w14:textId="77777777" w:rsidR="005A1229" w:rsidRPr="004F5DC6" w:rsidRDefault="005A1229" w:rsidP="005A1229">
            <w:pPr>
              <w:spacing w:line="220" w:lineRule="exact"/>
              <w:rPr>
                <w:rFonts w:ascii="Arial" w:hAnsi="Arial" w:cs="Arial"/>
                <w:sz w:val="18"/>
                <w:szCs w:val="18"/>
              </w:rPr>
            </w:pPr>
            <w:r>
              <w:rPr>
                <w:rFonts w:ascii="Arial" w:hAnsi="Arial" w:cs="Arial"/>
                <w:sz w:val="18"/>
                <w:szCs w:val="18"/>
              </w:rPr>
              <w:t>9-13 septem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0061E4C" w14:textId="77777777" w:rsidR="005A1229" w:rsidRPr="004F5DC6"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4EAFD9C" w14:textId="77777777" w:rsidR="005A1229" w:rsidRPr="00E43400"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4B94D5A5" w14:textId="77777777" w:rsidR="005A1229" w:rsidRPr="006F5604" w:rsidRDefault="005A1229" w:rsidP="005A1229">
            <w:pPr>
              <w:numPr>
                <w:ilvl w:val="0"/>
                <w:numId w:val="29"/>
              </w:numPr>
              <w:spacing w:line="220" w:lineRule="exact"/>
              <w:ind w:left="170" w:hanging="170"/>
              <w:rPr>
                <w:rFonts w:ascii="Arial" w:hAnsi="Arial" w:cs="Arial"/>
                <w:sz w:val="18"/>
                <w:szCs w:val="18"/>
              </w:rPr>
            </w:pPr>
          </w:p>
        </w:tc>
      </w:tr>
      <w:tr w:rsidR="005A1229" w:rsidRPr="00E43400" w14:paraId="04D3E0D9" w14:textId="77777777" w:rsidTr="00B87B4B">
        <w:tc>
          <w:tcPr>
            <w:tcW w:w="660" w:type="dxa"/>
            <w:tcBorders>
              <w:left w:val="single" w:sz="4" w:space="0" w:color="auto"/>
              <w:bottom w:val="single" w:sz="4" w:space="0" w:color="auto"/>
              <w:right w:val="single" w:sz="4" w:space="0" w:color="auto"/>
            </w:tcBorders>
            <w:shd w:val="clear" w:color="auto" w:fill="auto"/>
            <w:vAlign w:val="center"/>
          </w:tcPr>
          <w:p w14:paraId="0CD124DB" w14:textId="77777777" w:rsidR="005A1229" w:rsidRPr="00E43400" w:rsidRDefault="005A1229" w:rsidP="005A1229">
            <w:pPr>
              <w:spacing w:line="220" w:lineRule="exact"/>
              <w:rPr>
                <w:rFonts w:ascii="Arial" w:hAnsi="Arial" w:cs="Arial"/>
                <w:b/>
                <w:sz w:val="18"/>
                <w:szCs w:val="18"/>
              </w:rPr>
            </w:pPr>
            <w:r>
              <w:rPr>
                <w:rFonts w:ascii="Arial" w:hAnsi="Arial" w:cs="Arial"/>
                <w:b/>
                <w:sz w:val="18"/>
                <w:szCs w:val="18"/>
              </w:rPr>
              <w:t>38</w:t>
            </w:r>
          </w:p>
        </w:tc>
        <w:tc>
          <w:tcPr>
            <w:tcW w:w="2217" w:type="dxa"/>
            <w:tcBorders>
              <w:left w:val="single" w:sz="4" w:space="0" w:color="auto"/>
              <w:bottom w:val="single" w:sz="4" w:space="0" w:color="auto"/>
              <w:right w:val="single" w:sz="4" w:space="0" w:color="auto"/>
            </w:tcBorders>
          </w:tcPr>
          <w:p w14:paraId="0B19EADE" w14:textId="77777777" w:rsidR="005A1229" w:rsidRPr="003544EC" w:rsidRDefault="005A1229" w:rsidP="005A1229">
            <w:pPr>
              <w:spacing w:line="220" w:lineRule="exact"/>
              <w:rPr>
                <w:rFonts w:ascii="Arial" w:hAnsi="Arial" w:cs="Arial"/>
                <w:sz w:val="18"/>
                <w:szCs w:val="18"/>
              </w:rPr>
            </w:pPr>
            <w:r w:rsidRPr="003544EC">
              <w:rPr>
                <w:rFonts w:ascii="Arial" w:hAnsi="Arial" w:cs="Arial"/>
                <w:sz w:val="18"/>
                <w:szCs w:val="18"/>
              </w:rPr>
              <w:t>16-20 september</w:t>
            </w:r>
            <w:r w:rsidR="00F65B91">
              <w:rPr>
                <w:rFonts w:ascii="Arial" w:hAnsi="Arial" w:cs="Arial"/>
                <w:sz w:val="18"/>
                <w:szCs w:val="18"/>
              </w:rPr>
              <w:t xml:space="preserve"> | eerste activiteiten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DEEC669" w14:textId="77777777" w:rsidR="005A1229" w:rsidRPr="00837910" w:rsidRDefault="005A1229" w:rsidP="005A1229">
            <w:pPr>
              <w:numPr>
                <w:ilvl w:val="1"/>
                <w:numId w:val="14"/>
              </w:numPr>
              <w:spacing w:line="220" w:lineRule="exact"/>
              <w:ind w:left="170" w:hanging="170"/>
              <w:rPr>
                <w:rFonts w:ascii="Arial" w:hAnsi="Arial" w:cs="Arial"/>
                <w:i/>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656B9AB" w14:textId="77777777" w:rsidR="005A1229" w:rsidRPr="00E43400"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45FB0818" w14:textId="77777777" w:rsidR="005A1229" w:rsidRPr="004A14E4" w:rsidRDefault="005A1229" w:rsidP="005A1229">
            <w:pPr>
              <w:numPr>
                <w:ilvl w:val="0"/>
                <w:numId w:val="26"/>
              </w:numPr>
              <w:tabs>
                <w:tab w:val="clear" w:pos="360"/>
              </w:tabs>
              <w:spacing w:line="220" w:lineRule="exact"/>
              <w:ind w:left="170" w:hanging="170"/>
              <w:rPr>
                <w:rFonts w:ascii="Arial" w:hAnsi="Arial" w:cs="Arial"/>
                <w:color w:val="000000"/>
                <w:sz w:val="18"/>
                <w:szCs w:val="18"/>
              </w:rPr>
            </w:pPr>
          </w:p>
        </w:tc>
      </w:tr>
      <w:tr w:rsidR="005A1229" w:rsidRPr="00563629" w14:paraId="6ABE3F1B"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1A51A77"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39</w:t>
            </w:r>
          </w:p>
        </w:tc>
        <w:tc>
          <w:tcPr>
            <w:tcW w:w="2217" w:type="dxa"/>
            <w:tcBorders>
              <w:top w:val="single" w:sz="4" w:space="0" w:color="auto"/>
              <w:left w:val="single" w:sz="4" w:space="0" w:color="auto"/>
              <w:bottom w:val="single" w:sz="4" w:space="0" w:color="auto"/>
              <w:right w:val="single" w:sz="4" w:space="0" w:color="auto"/>
            </w:tcBorders>
          </w:tcPr>
          <w:p w14:paraId="5C54F5F5" w14:textId="77777777" w:rsidR="005A1229" w:rsidRPr="004F5DC6" w:rsidRDefault="005A1229" w:rsidP="005A1229">
            <w:pPr>
              <w:tabs>
                <w:tab w:val="left" w:pos="306"/>
              </w:tabs>
              <w:spacing w:line="220" w:lineRule="exact"/>
              <w:rPr>
                <w:rFonts w:ascii="Arial" w:hAnsi="Arial" w:cs="Arial"/>
                <w:sz w:val="18"/>
                <w:szCs w:val="18"/>
                <w:lang w:val="fr-FR"/>
              </w:rPr>
            </w:pPr>
            <w:r>
              <w:rPr>
                <w:rFonts w:ascii="Arial" w:hAnsi="Arial" w:cs="Arial"/>
                <w:sz w:val="18"/>
                <w:szCs w:val="18"/>
                <w:lang w:val="fr-FR"/>
              </w:rPr>
              <w:t>23-27 septem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49F31CB" w14:textId="77777777" w:rsidR="005A1229" w:rsidRPr="004F5DC6" w:rsidRDefault="005A1229" w:rsidP="005A1229">
            <w:pPr>
              <w:numPr>
                <w:ilvl w:val="0"/>
                <w:numId w:val="26"/>
              </w:numPr>
              <w:tabs>
                <w:tab w:val="clear" w:pos="360"/>
                <w:tab w:val="left" w:pos="306"/>
              </w:tabs>
              <w:spacing w:line="220" w:lineRule="exact"/>
              <w:ind w:left="170" w:hanging="170"/>
              <w:rPr>
                <w:rFonts w:ascii="Arial" w:hAnsi="Arial" w:cs="Arial"/>
                <w:sz w:val="18"/>
                <w:szCs w:val="18"/>
                <w:lang w:val="fr-FR"/>
              </w:rPr>
            </w:pPr>
          </w:p>
        </w:tc>
        <w:tc>
          <w:tcPr>
            <w:tcW w:w="3338" w:type="dxa"/>
            <w:tcBorders>
              <w:top w:val="single" w:sz="4" w:space="0" w:color="auto"/>
              <w:left w:val="single" w:sz="4" w:space="0" w:color="auto"/>
              <w:bottom w:val="single" w:sz="4" w:space="0" w:color="auto"/>
              <w:right w:val="single" w:sz="4" w:space="0" w:color="auto"/>
            </w:tcBorders>
            <w:vAlign w:val="center"/>
          </w:tcPr>
          <w:p w14:paraId="53128261"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2486C05" w14:textId="77777777" w:rsidR="005A1229" w:rsidRPr="006F5604" w:rsidRDefault="005A1229" w:rsidP="005A1229">
            <w:pPr>
              <w:numPr>
                <w:ilvl w:val="0"/>
                <w:numId w:val="29"/>
              </w:numPr>
              <w:spacing w:line="220" w:lineRule="exact"/>
              <w:ind w:left="170" w:hanging="170"/>
              <w:rPr>
                <w:rFonts w:ascii="Arial" w:hAnsi="Arial" w:cs="Arial"/>
                <w:sz w:val="18"/>
                <w:szCs w:val="18"/>
              </w:rPr>
            </w:pPr>
          </w:p>
        </w:tc>
      </w:tr>
      <w:tr w:rsidR="005A1229" w:rsidRPr="00563629" w14:paraId="5889B3B9"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704A35C2"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0</w:t>
            </w:r>
          </w:p>
        </w:tc>
        <w:tc>
          <w:tcPr>
            <w:tcW w:w="2217" w:type="dxa"/>
            <w:tcBorders>
              <w:top w:val="single" w:sz="4" w:space="0" w:color="auto"/>
              <w:left w:val="single" w:sz="4" w:space="0" w:color="auto"/>
              <w:bottom w:val="single" w:sz="4" w:space="0" w:color="auto"/>
              <w:right w:val="single" w:sz="4" w:space="0" w:color="auto"/>
            </w:tcBorders>
          </w:tcPr>
          <w:p w14:paraId="4D00294B" w14:textId="77777777" w:rsidR="005A1229" w:rsidRPr="00C53093" w:rsidRDefault="005A1229" w:rsidP="005A1229">
            <w:pPr>
              <w:tabs>
                <w:tab w:val="left" w:pos="306"/>
              </w:tabs>
              <w:spacing w:line="220" w:lineRule="exact"/>
              <w:rPr>
                <w:rFonts w:ascii="Arial" w:hAnsi="Arial" w:cs="Arial"/>
                <w:sz w:val="18"/>
                <w:szCs w:val="18"/>
              </w:rPr>
            </w:pPr>
            <w:r w:rsidRPr="00C53093">
              <w:rPr>
                <w:rFonts w:ascii="Arial" w:hAnsi="Arial" w:cs="Arial"/>
                <w:sz w:val="18"/>
                <w:szCs w:val="18"/>
              </w:rPr>
              <w:t>30 sept. – 4 oktober</w:t>
            </w:r>
            <w:r w:rsidR="00F65B91">
              <w:rPr>
                <w:rFonts w:ascii="Arial" w:hAnsi="Arial" w:cs="Arial"/>
                <w:sz w:val="18"/>
                <w:szCs w:val="18"/>
              </w:rPr>
              <w:t xml:space="preserve"> | teammid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101652C" w14:textId="77777777" w:rsidR="005A1229" w:rsidRPr="00915580" w:rsidRDefault="005A1229" w:rsidP="005A1229">
            <w:pPr>
              <w:numPr>
                <w:ilvl w:val="0"/>
                <w:numId w:val="26"/>
              </w:numPr>
              <w:tabs>
                <w:tab w:val="clear" w:pos="360"/>
                <w:tab w:val="left" w:pos="306"/>
              </w:tabs>
              <w:spacing w:line="220" w:lineRule="exact"/>
              <w:ind w:left="170" w:hanging="170"/>
              <w:rPr>
                <w:rFonts w:ascii="Arial" w:hAnsi="Arial" w:cs="Arial"/>
                <w:b/>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B99056E"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299C43A" w14:textId="77777777" w:rsidR="005A1229" w:rsidRPr="004A14E4" w:rsidRDefault="005A1229" w:rsidP="005A1229">
            <w:pPr>
              <w:numPr>
                <w:ilvl w:val="0"/>
                <w:numId w:val="26"/>
              </w:numPr>
              <w:tabs>
                <w:tab w:val="clear" w:pos="360"/>
              </w:tabs>
              <w:spacing w:line="220" w:lineRule="exact"/>
              <w:ind w:left="170" w:hanging="170"/>
              <w:rPr>
                <w:rFonts w:ascii="Arial" w:hAnsi="Arial" w:cs="Arial"/>
                <w:color w:val="000000"/>
                <w:sz w:val="18"/>
                <w:szCs w:val="18"/>
              </w:rPr>
            </w:pPr>
          </w:p>
        </w:tc>
      </w:tr>
      <w:tr w:rsidR="005A1229" w:rsidRPr="00563629" w14:paraId="339455BD"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45D991A"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1</w:t>
            </w:r>
          </w:p>
        </w:tc>
        <w:tc>
          <w:tcPr>
            <w:tcW w:w="2217" w:type="dxa"/>
            <w:tcBorders>
              <w:top w:val="single" w:sz="4" w:space="0" w:color="auto"/>
              <w:left w:val="single" w:sz="4" w:space="0" w:color="auto"/>
              <w:bottom w:val="single" w:sz="4" w:space="0" w:color="auto"/>
              <w:right w:val="single" w:sz="4" w:space="0" w:color="auto"/>
            </w:tcBorders>
          </w:tcPr>
          <w:p w14:paraId="2FD4BF2A" w14:textId="77777777" w:rsidR="005A1229" w:rsidRPr="004F5DC6" w:rsidRDefault="005A1229" w:rsidP="005A1229">
            <w:pPr>
              <w:spacing w:line="220" w:lineRule="exact"/>
              <w:rPr>
                <w:rFonts w:ascii="Arial" w:hAnsi="Arial" w:cs="Arial"/>
                <w:sz w:val="18"/>
                <w:szCs w:val="18"/>
              </w:rPr>
            </w:pPr>
            <w:r>
              <w:rPr>
                <w:rFonts w:ascii="Arial" w:hAnsi="Arial" w:cs="Arial"/>
                <w:sz w:val="18"/>
                <w:szCs w:val="18"/>
              </w:rPr>
              <w:t>7-11 okto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DDBEF00" w14:textId="77777777" w:rsidR="005A1229" w:rsidRPr="004F5DC6" w:rsidRDefault="005A1229" w:rsidP="005A1229">
            <w:pPr>
              <w:numPr>
                <w:ilvl w:val="0"/>
                <w:numId w:val="31"/>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461D779"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CF2D8B6" w14:textId="77777777" w:rsidR="005A1229" w:rsidRPr="00E91881" w:rsidRDefault="005A1229" w:rsidP="005A1229">
            <w:pPr>
              <w:numPr>
                <w:ilvl w:val="0"/>
                <w:numId w:val="32"/>
              </w:numPr>
              <w:ind w:left="170" w:hanging="170"/>
              <w:rPr>
                <w:rFonts w:ascii="Arial" w:hAnsi="Arial" w:cs="Arial"/>
                <w:sz w:val="18"/>
                <w:szCs w:val="18"/>
              </w:rPr>
            </w:pPr>
          </w:p>
        </w:tc>
      </w:tr>
      <w:tr w:rsidR="005A1229" w:rsidRPr="00123671" w14:paraId="79115980"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1C9D991"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2</w:t>
            </w:r>
          </w:p>
        </w:tc>
        <w:tc>
          <w:tcPr>
            <w:tcW w:w="2217" w:type="dxa"/>
            <w:tcBorders>
              <w:top w:val="single" w:sz="4" w:space="0" w:color="auto"/>
              <w:left w:val="single" w:sz="4" w:space="0" w:color="auto"/>
              <w:bottom w:val="single" w:sz="4" w:space="0" w:color="auto"/>
              <w:right w:val="single" w:sz="4" w:space="0" w:color="auto"/>
            </w:tcBorders>
          </w:tcPr>
          <w:p w14:paraId="2BB95329"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14-18 okto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FB78278"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FC39945"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562CB0E"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14:paraId="6D6E42C6"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5739EF0"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3</w:t>
            </w:r>
          </w:p>
        </w:tc>
        <w:tc>
          <w:tcPr>
            <w:tcW w:w="2217" w:type="dxa"/>
            <w:tcBorders>
              <w:top w:val="single" w:sz="4" w:space="0" w:color="auto"/>
              <w:left w:val="single" w:sz="4" w:space="0" w:color="auto"/>
              <w:bottom w:val="single" w:sz="4" w:space="0" w:color="auto"/>
              <w:right w:val="single" w:sz="4" w:space="0" w:color="auto"/>
            </w:tcBorders>
          </w:tcPr>
          <w:p w14:paraId="1369C344" w14:textId="77777777" w:rsidR="00F65B91" w:rsidRPr="006F5604" w:rsidRDefault="00F65B91" w:rsidP="005A1229">
            <w:pPr>
              <w:spacing w:line="220" w:lineRule="exact"/>
              <w:rPr>
                <w:rFonts w:ascii="Arial" w:hAnsi="Arial" w:cs="Arial"/>
                <w:sz w:val="18"/>
                <w:szCs w:val="18"/>
              </w:rPr>
            </w:pPr>
            <w:r w:rsidRPr="00F65B91">
              <w:rPr>
                <w:rFonts w:ascii="Arial" w:hAnsi="Arial" w:cs="Arial"/>
                <w:color w:val="FF0000"/>
                <w:sz w:val="18"/>
                <w:szCs w:val="18"/>
              </w:rPr>
              <w:t>HERFST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4CE0A4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62EBF3C5" w14:textId="77777777" w:rsidR="005A1229" w:rsidRPr="006F5604" w:rsidRDefault="005A1229" w:rsidP="005A1229">
            <w:pPr>
              <w:spacing w:line="220" w:lineRule="exact"/>
              <w:rPr>
                <w:rFonts w:ascii="Arial" w:hAnsi="Arial" w:cs="Arial"/>
                <w:b/>
                <w:color w:val="FF0000"/>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D98A12B"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123671" w14:paraId="15A8F8D4"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4397A95"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4</w:t>
            </w:r>
          </w:p>
        </w:tc>
        <w:tc>
          <w:tcPr>
            <w:tcW w:w="2217" w:type="dxa"/>
            <w:tcBorders>
              <w:top w:val="single" w:sz="4" w:space="0" w:color="auto"/>
              <w:left w:val="single" w:sz="4" w:space="0" w:color="auto"/>
              <w:bottom w:val="single" w:sz="4" w:space="0" w:color="auto"/>
              <w:right w:val="single" w:sz="4" w:space="0" w:color="auto"/>
            </w:tcBorders>
          </w:tcPr>
          <w:p w14:paraId="39871253"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28 okt. – 1 november</w:t>
            </w:r>
            <w:r w:rsidR="00F65B91">
              <w:rPr>
                <w:rFonts w:ascii="Arial" w:hAnsi="Arial" w:cs="Arial"/>
                <w:sz w:val="18"/>
                <w:szCs w:val="18"/>
              </w:rPr>
              <w:t xml:space="preserve"> | sectiemiddag | start toets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946DB82" w14:textId="7BE4702D" w:rsidR="005A1229" w:rsidRPr="006F5604" w:rsidRDefault="00A36DA8" w:rsidP="005A1229">
            <w:pPr>
              <w:numPr>
                <w:ilvl w:val="1"/>
                <w:numId w:val="14"/>
              </w:numPr>
              <w:spacing w:line="220" w:lineRule="exact"/>
              <w:ind w:left="170" w:hanging="170"/>
              <w:rPr>
                <w:rFonts w:ascii="Arial" w:hAnsi="Arial" w:cs="Arial"/>
                <w:sz w:val="18"/>
                <w:szCs w:val="18"/>
              </w:rPr>
            </w:pPr>
            <w:r>
              <w:rPr>
                <w:rFonts w:ascii="Arial" w:hAnsi="Arial" w:cs="Arial"/>
                <w:sz w:val="18"/>
                <w:szCs w:val="18"/>
              </w:rPr>
              <w:t>Toetweek-1</w:t>
            </w:r>
          </w:p>
        </w:tc>
        <w:tc>
          <w:tcPr>
            <w:tcW w:w="3338" w:type="dxa"/>
            <w:tcBorders>
              <w:top w:val="single" w:sz="4" w:space="0" w:color="auto"/>
              <w:left w:val="single" w:sz="4" w:space="0" w:color="auto"/>
              <w:bottom w:val="single" w:sz="4" w:space="0" w:color="auto"/>
              <w:right w:val="single" w:sz="4" w:space="0" w:color="auto"/>
            </w:tcBorders>
            <w:vAlign w:val="center"/>
          </w:tcPr>
          <w:p w14:paraId="5997CC1D" w14:textId="6A54878E" w:rsidR="005A1229" w:rsidRPr="006F5604" w:rsidRDefault="00750CFF" w:rsidP="005A1229">
            <w:pPr>
              <w:spacing w:line="220" w:lineRule="exact"/>
              <w:rPr>
                <w:rFonts w:ascii="Arial" w:hAnsi="Arial" w:cs="Arial"/>
                <w:sz w:val="18"/>
                <w:szCs w:val="18"/>
              </w:rPr>
            </w:pPr>
            <w:r>
              <w:rPr>
                <w:rFonts w:ascii="Arial" w:hAnsi="Arial" w:cs="Arial"/>
                <w:sz w:val="18"/>
                <w:szCs w:val="18"/>
              </w:rPr>
              <w:t>PTA</w:t>
            </w:r>
            <w:r w:rsidR="00A36DA8">
              <w:rPr>
                <w:rFonts w:ascii="Arial" w:hAnsi="Arial" w:cs="Arial"/>
                <w:sz w:val="18"/>
                <w:szCs w:val="18"/>
              </w:rPr>
              <w:t xml:space="preserve"> H1+2</w:t>
            </w: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10FFD37"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758E742"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3FBD11F"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5</w:t>
            </w:r>
          </w:p>
        </w:tc>
        <w:tc>
          <w:tcPr>
            <w:tcW w:w="2217" w:type="dxa"/>
            <w:tcBorders>
              <w:top w:val="single" w:sz="4" w:space="0" w:color="auto"/>
              <w:left w:val="single" w:sz="4" w:space="0" w:color="auto"/>
              <w:bottom w:val="single" w:sz="4" w:space="0" w:color="auto"/>
              <w:right w:val="single" w:sz="4" w:space="0" w:color="auto"/>
            </w:tcBorders>
          </w:tcPr>
          <w:p w14:paraId="09586857"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4-8 november</w:t>
            </w:r>
            <w:r w:rsidR="00F65B91">
              <w:rPr>
                <w:rFonts w:ascii="Arial" w:hAnsi="Arial" w:cs="Arial"/>
                <w:sz w:val="18"/>
                <w:szCs w:val="18"/>
              </w:rPr>
              <w:t xml:space="preserve"> | dank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B699379"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FE9F23F"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F72F646"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123671" w14:paraId="0E633650"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00CA47E3"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6</w:t>
            </w:r>
          </w:p>
        </w:tc>
        <w:tc>
          <w:tcPr>
            <w:tcW w:w="2217" w:type="dxa"/>
            <w:tcBorders>
              <w:top w:val="single" w:sz="4" w:space="0" w:color="auto"/>
              <w:left w:val="single" w:sz="4" w:space="0" w:color="auto"/>
              <w:bottom w:val="single" w:sz="4" w:space="0" w:color="auto"/>
              <w:right w:val="single" w:sz="4" w:space="0" w:color="auto"/>
            </w:tcBorders>
          </w:tcPr>
          <w:p w14:paraId="704A70EA"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11-15 november</w:t>
            </w:r>
            <w:r w:rsidR="00F65B91">
              <w:rPr>
                <w:rFonts w:ascii="Arial" w:hAnsi="Arial" w:cs="Arial"/>
                <w:sz w:val="18"/>
                <w:szCs w:val="18"/>
              </w:rPr>
              <w:t xml:space="preserve"> | tweede activiteiten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8CE6F9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61CDCEAD"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BB9E253"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123671" w14:paraId="70F532CA"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8E52AA1"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7</w:t>
            </w:r>
          </w:p>
        </w:tc>
        <w:tc>
          <w:tcPr>
            <w:tcW w:w="2217" w:type="dxa"/>
            <w:tcBorders>
              <w:top w:val="single" w:sz="4" w:space="0" w:color="auto"/>
              <w:left w:val="single" w:sz="4" w:space="0" w:color="auto"/>
              <w:bottom w:val="single" w:sz="4" w:space="0" w:color="auto"/>
              <w:right w:val="single" w:sz="4" w:space="0" w:color="auto"/>
            </w:tcBorders>
          </w:tcPr>
          <w:p w14:paraId="1F98322A"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18-22 november</w:t>
            </w:r>
            <w:r w:rsidR="00F65B91">
              <w:rPr>
                <w:rFonts w:ascii="Arial" w:hAnsi="Arial" w:cs="Arial"/>
                <w:sz w:val="18"/>
                <w:szCs w:val="18"/>
              </w:rPr>
              <w:t xml:space="preserve"> | leerlingenbesprekin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3DE523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52E56223"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7547A0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14:paraId="6311022B"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089FD39"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8</w:t>
            </w:r>
          </w:p>
        </w:tc>
        <w:tc>
          <w:tcPr>
            <w:tcW w:w="2217" w:type="dxa"/>
            <w:tcBorders>
              <w:top w:val="single" w:sz="4" w:space="0" w:color="auto"/>
              <w:left w:val="single" w:sz="4" w:space="0" w:color="auto"/>
              <w:bottom w:val="single" w:sz="4" w:space="0" w:color="auto"/>
              <w:right w:val="single" w:sz="4" w:space="0" w:color="auto"/>
            </w:tcBorders>
          </w:tcPr>
          <w:p w14:paraId="6B26CFEF"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25-29 november</w:t>
            </w:r>
            <w:r w:rsidR="00F65B91">
              <w:rPr>
                <w:rFonts w:ascii="Arial" w:hAnsi="Arial" w:cs="Arial"/>
                <w:sz w:val="18"/>
                <w:szCs w:val="18"/>
              </w:rPr>
              <w:t xml:space="preserve"> | leerlingenbesprekin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043CB0F"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7459315"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537F28F" w14:textId="77777777" w:rsidR="005A1229" w:rsidRPr="006F5604" w:rsidRDefault="005A1229" w:rsidP="005A1229">
            <w:pPr>
              <w:numPr>
                <w:ilvl w:val="1"/>
                <w:numId w:val="5"/>
              </w:numPr>
              <w:tabs>
                <w:tab w:val="clear" w:pos="1440"/>
              </w:tabs>
              <w:spacing w:line="220" w:lineRule="exact"/>
              <w:ind w:left="170" w:hanging="170"/>
              <w:rPr>
                <w:rFonts w:ascii="Arial" w:hAnsi="Arial" w:cs="Arial"/>
                <w:sz w:val="18"/>
                <w:szCs w:val="18"/>
              </w:rPr>
            </w:pPr>
          </w:p>
        </w:tc>
      </w:tr>
      <w:tr w:rsidR="005A1229" w:rsidRPr="00AE6F0F" w14:paraId="2E844DB7"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4368C02"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9</w:t>
            </w:r>
          </w:p>
        </w:tc>
        <w:tc>
          <w:tcPr>
            <w:tcW w:w="2217" w:type="dxa"/>
            <w:tcBorders>
              <w:top w:val="single" w:sz="4" w:space="0" w:color="auto"/>
              <w:left w:val="single" w:sz="4" w:space="0" w:color="auto"/>
              <w:bottom w:val="single" w:sz="4" w:space="0" w:color="auto"/>
              <w:right w:val="single" w:sz="4" w:space="0" w:color="auto"/>
            </w:tcBorders>
          </w:tcPr>
          <w:p w14:paraId="1FB0374A"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2-6 decem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DFB9E20"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70DF9E56"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44E871B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7CB9275"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8861898" w14:textId="77777777" w:rsidR="005A1229" w:rsidRPr="003F1800" w:rsidRDefault="005A1229" w:rsidP="005A1229">
            <w:pPr>
              <w:spacing w:line="220" w:lineRule="exact"/>
              <w:rPr>
                <w:rFonts w:ascii="Arial" w:hAnsi="Arial" w:cs="Arial"/>
                <w:b/>
                <w:sz w:val="18"/>
                <w:szCs w:val="18"/>
              </w:rPr>
            </w:pPr>
            <w:r>
              <w:rPr>
                <w:rFonts w:ascii="Arial" w:hAnsi="Arial" w:cs="Arial"/>
                <w:b/>
                <w:sz w:val="18"/>
                <w:szCs w:val="18"/>
              </w:rPr>
              <w:t>50</w:t>
            </w:r>
          </w:p>
        </w:tc>
        <w:tc>
          <w:tcPr>
            <w:tcW w:w="2217" w:type="dxa"/>
            <w:tcBorders>
              <w:top w:val="single" w:sz="4" w:space="0" w:color="auto"/>
              <w:left w:val="single" w:sz="4" w:space="0" w:color="auto"/>
              <w:bottom w:val="single" w:sz="4" w:space="0" w:color="auto"/>
              <w:right w:val="single" w:sz="4" w:space="0" w:color="auto"/>
            </w:tcBorders>
          </w:tcPr>
          <w:p w14:paraId="1747B02C"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9-13 december</w:t>
            </w:r>
            <w:r w:rsidR="00F65B91">
              <w:rPr>
                <w:rFonts w:ascii="Arial" w:hAnsi="Arial" w:cs="Arial"/>
                <w:sz w:val="18"/>
                <w:szCs w:val="18"/>
              </w:rPr>
              <w:t xml:space="preserve"> | lesvrije mid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44A5D23"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738610EB"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37805D2" w14:textId="77777777" w:rsidR="005A1229" w:rsidRPr="006F5604" w:rsidRDefault="005A1229" w:rsidP="005A1229">
            <w:pPr>
              <w:numPr>
                <w:ilvl w:val="1"/>
                <w:numId w:val="5"/>
              </w:numPr>
              <w:tabs>
                <w:tab w:val="clear" w:pos="1440"/>
              </w:tabs>
              <w:spacing w:line="220" w:lineRule="exact"/>
              <w:ind w:left="170" w:hanging="170"/>
              <w:rPr>
                <w:rFonts w:ascii="Arial" w:hAnsi="Arial" w:cs="Arial"/>
                <w:sz w:val="18"/>
                <w:szCs w:val="18"/>
              </w:rPr>
            </w:pPr>
          </w:p>
        </w:tc>
      </w:tr>
      <w:tr w:rsidR="005A1229" w:rsidRPr="00AE6F0F" w14:paraId="3DC5CF44"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3CBA40D0" w14:textId="77777777" w:rsidR="005A1229" w:rsidRPr="0028349E" w:rsidRDefault="005A1229" w:rsidP="005A1229">
            <w:pPr>
              <w:spacing w:line="220" w:lineRule="exact"/>
              <w:rPr>
                <w:rFonts w:ascii="Arial" w:hAnsi="Arial" w:cs="Arial"/>
                <w:b/>
                <w:sz w:val="18"/>
                <w:szCs w:val="18"/>
                <w:lang w:val="fr-FR"/>
              </w:rPr>
            </w:pPr>
            <w:r>
              <w:rPr>
                <w:rFonts w:ascii="Arial" w:hAnsi="Arial" w:cs="Arial"/>
                <w:b/>
                <w:sz w:val="18"/>
                <w:szCs w:val="18"/>
                <w:lang w:val="fr-FR"/>
              </w:rPr>
              <w:t>51</w:t>
            </w:r>
          </w:p>
        </w:tc>
        <w:tc>
          <w:tcPr>
            <w:tcW w:w="2217" w:type="dxa"/>
            <w:tcBorders>
              <w:top w:val="single" w:sz="4" w:space="0" w:color="auto"/>
              <w:left w:val="single" w:sz="4" w:space="0" w:color="auto"/>
              <w:bottom w:val="single" w:sz="4" w:space="0" w:color="auto"/>
              <w:right w:val="single" w:sz="4" w:space="0" w:color="auto"/>
            </w:tcBorders>
          </w:tcPr>
          <w:p w14:paraId="04971018" w14:textId="77777777" w:rsidR="005A1229" w:rsidRPr="006F5604" w:rsidRDefault="005A1229" w:rsidP="005A1229">
            <w:pPr>
              <w:spacing w:line="220" w:lineRule="exact"/>
              <w:rPr>
                <w:rFonts w:ascii="Arial" w:hAnsi="Arial" w:cs="Arial"/>
                <w:sz w:val="18"/>
                <w:szCs w:val="18"/>
              </w:rPr>
            </w:pPr>
            <w:r>
              <w:rPr>
                <w:rFonts w:ascii="Arial" w:hAnsi="Arial" w:cs="Arial"/>
                <w:sz w:val="18"/>
                <w:szCs w:val="18"/>
              </w:rPr>
              <w:t>16-20 december</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63F29E8"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B7B4B86"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A0FF5F2" w14:textId="77777777" w:rsidR="005A1229" w:rsidRPr="006F5604" w:rsidRDefault="005A1229" w:rsidP="005A1229">
            <w:pPr>
              <w:numPr>
                <w:ilvl w:val="1"/>
                <w:numId w:val="5"/>
              </w:numPr>
              <w:tabs>
                <w:tab w:val="clear" w:pos="1440"/>
              </w:tabs>
              <w:spacing w:line="220" w:lineRule="exact"/>
              <w:ind w:left="170" w:hanging="170"/>
              <w:rPr>
                <w:rFonts w:ascii="Arial" w:hAnsi="Arial" w:cs="Arial"/>
                <w:sz w:val="18"/>
                <w:szCs w:val="18"/>
              </w:rPr>
            </w:pPr>
          </w:p>
        </w:tc>
      </w:tr>
      <w:tr w:rsidR="005A1229" w:rsidRPr="00AE6F0F" w14:paraId="480684BB"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00B008B9"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lastRenderedPageBreak/>
              <w:t>52</w:t>
            </w:r>
          </w:p>
        </w:tc>
        <w:tc>
          <w:tcPr>
            <w:tcW w:w="2217" w:type="dxa"/>
            <w:tcBorders>
              <w:top w:val="single" w:sz="4" w:space="0" w:color="auto"/>
              <w:left w:val="single" w:sz="4" w:space="0" w:color="auto"/>
              <w:bottom w:val="single" w:sz="4" w:space="0" w:color="auto"/>
              <w:right w:val="single" w:sz="4" w:space="0" w:color="auto"/>
            </w:tcBorders>
          </w:tcPr>
          <w:p w14:paraId="15A228AF" w14:textId="77777777" w:rsidR="005A1229" w:rsidRPr="00F65B91" w:rsidRDefault="005A1229" w:rsidP="005A1229">
            <w:pPr>
              <w:spacing w:line="220" w:lineRule="exact"/>
              <w:rPr>
                <w:rFonts w:ascii="Arial" w:hAnsi="Arial" w:cs="Arial"/>
                <w:color w:val="FF0000"/>
                <w:sz w:val="18"/>
                <w:szCs w:val="18"/>
              </w:rPr>
            </w:pPr>
            <w:r w:rsidRPr="00F65B91">
              <w:rPr>
                <w:rFonts w:ascii="Arial" w:hAnsi="Arial" w:cs="Arial"/>
                <w:color w:val="FF0000"/>
                <w:sz w:val="18"/>
                <w:szCs w:val="18"/>
              </w:rPr>
              <w:t>KERST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630AD66"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61829076"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2BA226A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9975255"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49841BE"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1</w:t>
            </w:r>
          </w:p>
        </w:tc>
        <w:tc>
          <w:tcPr>
            <w:tcW w:w="2217" w:type="dxa"/>
            <w:tcBorders>
              <w:top w:val="single" w:sz="4" w:space="0" w:color="auto"/>
              <w:left w:val="single" w:sz="4" w:space="0" w:color="auto"/>
              <w:bottom w:val="single" w:sz="4" w:space="0" w:color="auto"/>
              <w:right w:val="single" w:sz="4" w:space="0" w:color="auto"/>
            </w:tcBorders>
          </w:tcPr>
          <w:p w14:paraId="3C5ADED7" w14:textId="77777777" w:rsidR="005A1229" w:rsidRPr="006F5604" w:rsidRDefault="005A1229" w:rsidP="005A1229">
            <w:pPr>
              <w:spacing w:line="220" w:lineRule="exact"/>
              <w:rPr>
                <w:rFonts w:ascii="Arial" w:hAnsi="Arial" w:cs="Arial"/>
                <w:sz w:val="18"/>
                <w:szCs w:val="18"/>
              </w:rPr>
            </w:pPr>
            <w:r w:rsidRPr="00F65B91">
              <w:rPr>
                <w:rFonts w:ascii="Arial" w:hAnsi="Arial" w:cs="Arial"/>
                <w:color w:val="FF0000"/>
                <w:sz w:val="18"/>
                <w:szCs w:val="18"/>
              </w:rPr>
              <w:t>KERST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7AD93B2"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DE4B5B7" w14:textId="77777777" w:rsidR="005A1229" w:rsidRPr="006F5604" w:rsidRDefault="005A1229" w:rsidP="005A1229">
            <w:pPr>
              <w:spacing w:line="220" w:lineRule="exact"/>
              <w:rPr>
                <w:rFonts w:ascii="Arial" w:hAnsi="Arial" w:cs="Arial"/>
                <w:b/>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6204FF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370D1E" w14:paraId="7C10263D"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18F999B5"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2</w:t>
            </w:r>
          </w:p>
        </w:tc>
        <w:tc>
          <w:tcPr>
            <w:tcW w:w="2217" w:type="dxa"/>
            <w:tcBorders>
              <w:top w:val="single" w:sz="4" w:space="0" w:color="auto"/>
              <w:left w:val="single" w:sz="4" w:space="0" w:color="auto"/>
              <w:bottom w:val="single" w:sz="4" w:space="0" w:color="auto"/>
              <w:right w:val="single" w:sz="4" w:space="0" w:color="auto"/>
            </w:tcBorders>
          </w:tcPr>
          <w:p w14:paraId="48F7E629"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6-10 januari</w:t>
            </w:r>
            <w:r w:rsidR="00F65B91">
              <w:rPr>
                <w:rFonts w:ascii="Arial" w:hAnsi="Arial" w:cs="Arial"/>
                <w:sz w:val="18"/>
                <w:szCs w:val="18"/>
              </w:rPr>
              <w:t xml:space="preserve"> | bezinnings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DBF0D7D"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6B62F1B3"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2F2C34E"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447F9F20"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FCD5EC4"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3</w:t>
            </w:r>
          </w:p>
        </w:tc>
        <w:tc>
          <w:tcPr>
            <w:tcW w:w="2217" w:type="dxa"/>
            <w:tcBorders>
              <w:top w:val="single" w:sz="4" w:space="0" w:color="auto"/>
              <w:left w:val="single" w:sz="4" w:space="0" w:color="auto"/>
              <w:bottom w:val="single" w:sz="4" w:space="0" w:color="auto"/>
              <w:right w:val="single" w:sz="4" w:space="0" w:color="auto"/>
            </w:tcBorders>
          </w:tcPr>
          <w:p w14:paraId="0AA03B1F"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3-17 januari</w:t>
            </w:r>
            <w:r w:rsidR="00F65B91">
              <w:rPr>
                <w:rFonts w:ascii="Arial" w:hAnsi="Arial" w:cs="Arial"/>
                <w:sz w:val="18"/>
                <w:szCs w:val="18"/>
              </w:rPr>
              <w:t xml:space="preserve"> | teammiddag | start toets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80A4E5D" w14:textId="46B140F3" w:rsidR="005A1229" w:rsidRPr="006F5604" w:rsidRDefault="00750CFF" w:rsidP="005A1229">
            <w:pPr>
              <w:numPr>
                <w:ilvl w:val="1"/>
                <w:numId w:val="14"/>
              </w:numPr>
              <w:spacing w:line="220" w:lineRule="exact"/>
              <w:ind w:left="170" w:hanging="170"/>
              <w:rPr>
                <w:rFonts w:ascii="Arial" w:hAnsi="Arial" w:cs="Arial"/>
                <w:sz w:val="18"/>
                <w:szCs w:val="18"/>
              </w:rPr>
            </w:pPr>
            <w:r>
              <w:rPr>
                <w:rFonts w:ascii="Arial" w:hAnsi="Arial" w:cs="Arial"/>
                <w:sz w:val="18"/>
                <w:szCs w:val="18"/>
              </w:rPr>
              <w:t>Toetsweek-2</w:t>
            </w:r>
          </w:p>
        </w:tc>
        <w:tc>
          <w:tcPr>
            <w:tcW w:w="3338" w:type="dxa"/>
            <w:tcBorders>
              <w:top w:val="single" w:sz="4" w:space="0" w:color="auto"/>
              <w:left w:val="single" w:sz="4" w:space="0" w:color="auto"/>
              <w:bottom w:val="single" w:sz="4" w:space="0" w:color="auto"/>
              <w:right w:val="single" w:sz="4" w:space="0" w:color="auto"/>
            </w:tcBorders>
            <w:vAlign w:val="center"/>
          </w:tcPr>
          <w:p w14:paraId="19219836" w14:textId="2E543CC8" w:rsidR="005A1229" w:rsidRPr="006F5604" w:rsidRDefault="00750CFF" w:rsidP="005A1229">
            <w:pPr>
              <w:spacing w:line="220" w:lineRule="exact"/>
              <w:rPr>
                <w:rFonts w:ascii="Arial" w:hAnsi="Arial" w:cs="Arial"/>
                <w:sz w:val="18"/>
                <w:szCs w:val="18"/>
              </w:rPr>
            </w:pPr>
            <w:r>
              <w:rPr>
                <w:rFonts w:ascii="Arial" w:hAnsi="Arial" w:cs="Arial"/>
                <w:sz w:val="18"/>
                <w:szCs w:val="18"/>
              </w:rPr>
              <w:t>PTA H3+4</w:t>
            </w: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296FEF7D"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A124005"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598DEE6"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4</w:t>
            </w:r>
          </w:p>
        </w:tc>
        <w:tc>
          <w:tcPr>
            <w:tcW w:w="2217" w:type="dxa"/>
            <w:tcBorders>
              <w:top w:val="single" w:sz="4" w:space="0" w:color="auto"/>
              <w:left w:val="single" w:sz="4" w:space="0" w:color="auto"/>
              <w:bottom w:val="single" w:sz="4" w:space="0" w:color="auto"/>
              <w:right w:val="single" w:sz="4" w:space="0" w:color="auto"/>
            </w:tcBorders>
          </w:tcPr>
          <w:p w14:paraId="1E3C2B2F"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0-24 januar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194DBD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769D0D3C"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54CD245A"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2B4A8B8C"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78941E47"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5</w:t>
            </w:r>
          </w:p>
        </w:tc>
        <w:tc>
          <w:tcPr>
            <w:tcW w:w="2217" w:type="dxa"/>
            <w:tcBorders>
              <w:top w:val="single" w:sz="4" w:space="0" w:color="auto"/>
              <w:left w:val="single" w:sz="4" w:space="0" w:color="auto"/>
              <w:bottom w:val="single" w:sz="4" w:space="0" w:color="auto"/>
              <w:right w:val="single" w:sz="4" w:space="0" w:color="auto"/>
            </w:tcBorders>
          </w:tcPr>
          <w:p w14:paraId="5B5CB627"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7-31 januari</w:t>
            </w:r>
            <w:r w:rsidR="00F65B91">
              <w:rPr>
                <w:rFonts w:ascii="Arial" w:hAnsi="Arial" w:cs="Arial"/>
                <w:sz w:val="18"/>
                <w:szCs w:val="18"/>
              </w:rPr>
              <w:t xml:space="preserve"> | derde activiteiten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231BE67"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6FEB5B0"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0D7AA69"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4F3BCBA8"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9B4EA11" w14:textId="77777777" w:rsidR="005A1229" w:rsidRPr="0028349E" w:rsidRDefault="005A1229" w:rsidP="005A1229">
            <w:pPr>
              <w:spacing w:line="220" w:lineRule="exact"/>
              <w:rPr>
                <w:rFonts w:ascii="Arial" w:hAnsi="Arial" w:cs="Arial"/>
                <w:b/>
                <w:sz w:val="18"/>
                <w:szCs w:val="18"/>
              </w:rPr>
            </w:pPr>
            <w:r>
              <w:rPr>
                <w:rFonts w:ascii="Arial" w:hAnsi="Arial" w:cs="Arial"/>
                <w:b/>
                <w:sz w:val="18"/>
                <w:szCs w:val="18"/>
              </w:rPr>
              <w:t>6</w:t>
            </w:r>
          </w:p>
        </w:tc>
        <w:tc>
          <w:tcPr>
            <w:tcW w:w="2217" w:type="dxa"/>
            <w:tcBorders>
              <w:top w:val="single" w:sz="4" w:space="0" w:color="auto"/>
              <w:left w:val="single" w:sz="4" w:space="0" w:color="auto"/>
              <w:bottom w:val="single" w:sz="4" w:space="0" w:color="auto"/>
              <w:right w:val="single" w:sz="4" w:space="0" w:color="auto"/>
            </w:tcBorders>
          </w:tcPr>
          <w:p w14:paraId="79059E80"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3-7 februar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196D064"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4FF1C98"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D072C0D"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3BDE1589"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75697EEC" w14:textId="77777777" w:rsidR="005A1229" w:rsidRDefault="005A1229" w:rsidP="005A1229">
            <w:pPr>
              <w:spacing w:line="220" w:lineRule="exact"/>
              <w:rPr>
                <w:rFonts w:ascii="Arial" w:hAnsi="Arial" w:cs="Arial"/>
                <w:b/>
                <w:sz w:val="18"/>
                <w:szCs w:val="18"/>
              </w:rPr>
            </w:pPr>
            <w:r>
              <w:rPr>
                <w:rFonts w:ascii="Arial" w:hAnsi="Arial" w:cs="Arial"/>
                <w:b/>
                <w:sz w:val="18"/>
                <w:szCs w:val="18"/>
              </w:rPr>
              <w:t>7</w:t>
            </w:r>
          </w:p>
        </w:tc>
        <w:tc>
          <w:tcPr>
            <w:tcW w:w="2217" w:type="dxa"/>
            <w:tcBorders>
              <w:top w:val="single" w:sz="4" w:space="0" w:color="auto"/>
              <w:left w:val="single" w:sz="4" w:space="0" w:color="auto"/>
              <w:bottom w:val="single" w:sz="4" w:space="0" w:color="auto"/>
              <w:right w:val="single" w:sz="4" w:space="0" w:color="auto"/>
            </w:tcBorders>
          </w:tcPr>
          <w:p w14:paraId="080058BC"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0-14 februar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8A21919"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6BD18F9B"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238601FE"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2E9517D9"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4B0A208" w14:textId="77777777" w:rsidR="005A1229" w:rsidRDefault="005A1229" w:rsidP="005A1229">
            <w:pPr>
              <w:spacing w:line="220" w:lineRule="exact"/>
              <w:rPr>
                <w:rFonts w:ascii="Arial" w:hAnsi="Arial" w:cs="Arial"/>
                <w:b/>
                <w:sz w:val="18"/>
                <w:szCs w:val="18"/>
              </w:rPr>
            </w:pPr>
            <w:r>
              <w:rPr>
                <w:rFonts w:ascii="Arial" w:hAnsi="Arial" w:cs="Arial"/>
                <w:b/>
                <w:sz w:val="18"/>
                <w:szCs w:val="18"/>
              </w:rPr>
              <w:t>8</w:t>
            </w:r>
          </w:p>
        </w:tc>
        <w:tc>
          <w:tcPr>
            <w:tcW w:w="2217" w:type="dxa"/>
            <w:tcBorders>
              <w:top w:val="single" w:sz="4" w:space="0" w:color="auto"/>
              <w:left w:val="single" w:sz="4" w:space="0" w:color="auto"/>
              <w:bottom w:val="single" w:sz="4" w:space="0" w:color="auto"/>
              <w:right w:val="single" w:sz="4" w:space="0" w:color="auto"/>
            </w:tcBorders>
          </w:tcPr>
          <w:p w14:paraId="4FC06AF9"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7-21 februari</w:t>
            </w:r>
            <w:r w:rsidR="00BA388E">
              <w:rPr>
                <w:rFonts w:ascii="Arial" w:hAnsi="Arial" w:cs="Arial"/>
                <w:sz w:val="18"/>
                <w:szCs w:val="18"/>
              </w:rPr>
              <w:t xml:space="preserve"> | lesvrije mid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F3CABC7"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5B08B5D1"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6DEB4AB"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295B41C"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B2B7304" w14:textId="77777777" w:rsidR="005A1229" w:rsidRDefault="005A1229" w:rsidP="005A1229">
            <w:pPr>
              <w:spacing w:line="220" w:lineRule="exact"/>
              <w:rPr>
                <w:rFonts w:ascii="Arial" w:hAnsi="Arial" w:cs="Arial"/>
                <w:b/>
                <w:sz w:val="18"/>
                <w:szCs w:val="18"/>
              </w:rPr>
            </w:pPr>
            <w:r>
              <w:rPr>
                <w:rFonts w:ascii="Arial" w:hAnsi="Arial" w:cs="Arial"/>
                <w:b/>
                <w:sz w:val="18"/>
                <w:szCs w:val="18"/>
              </w:rPr>
              <w:t>9</w:t>
            </w:r>
          </w:p>
        </w:tc>
        <w:tc>
          <w:tcPr>
            <w:tcW w:w="2217" w:type="dxa"/>
            <w:tcBorders>
              <w:top w:val="single" w:sz="4" w:space="0" w:color="auto"/>
              <w:left w:val="single" w:sz="4" w:space="0" w:color="auto"/>
              <w:bottom w:val="single" w:sz="4" w:space="0" w:color="auto"/>
              <w:right w:val="single" w:sz="4" w:space="0" w:color="auto"/>
            </w:tcBorders>
          </w:tcPr>
          <w:p w14:paraId="2956C114" w14:textId="77777777" w:rsidR="005A1229" w:rsidRPr="006F5604" w:rsidRDefault="00BA388E" w:rsidP="00C53093">
            <w:pPr>
              <w:spacing w:line="220" w:lineRule="exact"/>
              <w:rPr>
                <w:rFonts w:ascii="Arial" w:hAnsi="Arial" w:cs="Arial"/>
                <w:sz w:val="18"/>
                <w:szCs w:val="18"/>
              </w:rPr>
            </w:pPr>
            <w:r w:rsidRPr="00BA388E">
              <w:rPr>
                <w:rFonts w:ascii="Arial" w:hAnsi="Arial" w:cs="Arial"/>
                <w:color w:val="FF0000"/>
                <w:sz w:val="18"/>
                <w:szCs w:val="18"/>
              </w:rPr>
              <w:t>VOORJAARS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AD9C6F4"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B1F511A"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5F9C3D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28AA6E16"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D369756" w14:textId="77777777" w:rsidR="005A1229" w:rsidRDefault="005A1229" w:rsidP="005A1229">
            <w:pPr>
              <w:spacing w:line="220" w:lineRule="exact"/>
              <w:rPr>
                <w:rFonts w:ascii="Arial" w:hAnsi="Arial" w:cs="Arial"/>
                <w:b/>
                <w:sz w:val="18"/>
                <w:szCs w:val="18"/>
              </w:rPr>
            </w:pPr>
            <w:r>
              <w:rPr>
                <w:rFonts w:ascii="Arial" w:hAnsi="Arial" w:cs="Arial"/>
                <w:b/>
                <w:sz w:val="18"/>
                <w:szCs w:val="18"/>
              </w:rPr>
              <w:t>10</w:t>
            </w:r>
          </w:p>
        </w:tc>
        <w:tc>
          <w:tcPr>
            <w:tcW w:w="2217" w:type="dxa"/>
            <w:tcBorders>
              <w:top w:val="single" w:sz="4" w:space="0" w:color="auto"/>
              <w:left w:val="single" w:sz="4" w:space="0" w:color="auto"/>
              <w:bottom w:val="single" w:sz="4" w:space="0" w:color="auto"/>
              <w:right w:val="single" w:sz="4" w:space="0" w:color="auto"/>
            </w:tcBorders>
          </w:tcPr>
          <w:p w14:paraId="5FE17633"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6 maart</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023141B"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F3B1409"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562C75D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38712004"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737E36C" w14:textId="77777777" w:rsidR="005A1229" w:rsidRDefault="005A1229" w:rsidP="005A1229">
            <w:pPr>
              <w:spacing w:line="220" w:lineRule="exact"/>
              <w:rPr>
                <w:rFonts w:ascii="Arial" w:hAnsi="Arial" w:cs="Arial"/>
                <w:b/>
                <w:sz w:val="18"/>
                <w:szCs w:val="18"/>
              </w:rPr>
            </w:pPr>
            <w:r>
              <w:rPr>
                <w:rFonts w:ascii="Arial" w:hAnsi="Arial" w:cs="Arial"/>
                <w:b/>
                <w:sz w:val="18"/>
                <w:szCs w:val="18"/>
              </w:rPr>
              <w:t>11</w:t>
            </w:r>
          </w:p>
        </w:tc>
        <w:tc>
          <w:tcPr>
            <w:tcW w:w="2217" w:type="dxa"/>
            <w:tcBorders>
              <w:top w:val="single" w:sz="4" w:space="0" w:color="auto"/>
              <w:left w:val="single" w:sz="4" w:space="0" w:color="auto"/>
              <w:bottom w:val="single" w:sz="4" w:space="0" w:color="auto"/>
              <w:right w:val="single" w:sz="4" w:space="0" w:color="auto"/>
            </w:tcBorders>
          </w:tcPr>
          <w:p w14:paraId="7DAE6B6E"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9-13 maart</w:t>
            </w:r>
            <w:r w:rsidR="00452EAF">
              <w:rPr>
                <w:rFonts w:ascii="Arial" w:hAnsi="Arial" w:cs="Arial"/>
                <w:sz w:val="18"/>
                <w:szCs w:val="18"/>
              </w:rPr>
              <w:t xml:space="preserve"> | biddag | leerlingenbesprekin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64355AD"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A965116"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7DF4E37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A71C9D2"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B73E586" w14:textId="77777777" w:rsidR="005A1229" w:rsidRDefault="005A1229" w:rsidP="005A1229">
            <w:pPr>
              <w:spacing w:line="220" w:lineRule="exact"/>
              <w:rPr>
                <w:rFonts w:ascii="Arial" w:hAnsi="Arial" w:cs="Arial"/>
                <w:b/>
                <w:sz w:val="18"/>
                <w:szCs w:val="18"/>
              </w:rPr>
            </w:pPr>
            <w:r>
              <w:rPr>
                <w:rFonts w:ascii="Arial" w:hAnsi="Arial" w:cs="Arial"/>
                <w:b/>
                <w:sz w:val="18"/>
                <w:szCs w:val="18"/>
              </w:rPr>
              <w:t>12</w:t>
            </w:r>
          </w:p>
        </w:tc>
        <w:tc>
          <w:tcPr>
            <w:tcW w:w="2217" w:type="dxa"/>
            <w:tcBorders>
              <w:top w:val="single" w:sz="4" w:space="0" w:color="auto"/>
              <w:left w:val="single" w:sz="4" w:space="0" w:color="auto"/>
              <w:bottom w:val="single" w:sz="4" w:space="0" w:color="auto"/>
              <w:right w:val="single" w:sz="4" w:space="0" w:color="auto"/>
            </w:tcBorders>
          </w:tcPr>
          <w:p w14:paraId="7BC16398"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6-20 maart</w:t>
            </w:r>
            <w:r w:rsidR="00452EAF">
              <w:rPr>
                <w:rFonts w:ascii="Arial" w:hAnsi="Arial" w:cs="Arial"/>
                <w:sz w:val="18"/>
                <w:szCs w:val="18"/>
              </w:rPr>
              <w:t xml:space="preserve"> | leerlingenbesprekin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4FB30F8"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DA6542E"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041E394"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10302D30"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39F18D26" w14:textId="77777777" w:rsidR="005A1229" w:rsidRDefault="005A1229" w:rsidP="005A1229">
            <w:pPr>
              <w:spacing w:line="220" w:lineRule="exact"/>
              <w:rPr>
                <w:rFonts w:ascii="Arial" w:hAnsi="Arial" w:cs="Arial"/>
                <w:b/>
                <w:sz w:val="18"/>
                <w:szCs w:val="18"/>
              </w:rPr>
            </w:pPr>
            <w:r>
              <w:rPr>
                <w:rFonts w:ascii="Arial" w:hAnsi="Arial" w:cs="Arial"/>
                <w:b/>
                <w:sz w:val="18"/>
                <w:szCs w:val="18"/>
              </w:rPr>
              <w:t>13</w:t>
            </w:r>
          </w:p>
        </w:tc>
        <w:tc>
          <w:tcPr>
            <w:tcW w:w="2217" w:type="dxa"/>
            <w:tcBorders>
              <w:top w:val="single" w:sz="4" w:space="0" w:color="auto"/>
              <w:left w:val="single" w:sz="4" w:space="0" w:color="auto"/>
              <w:bottom w:val="single" w:sz="4" w:space="0" w:color="auto"/>
              <w:right w:val="single" w:sz="4" w:space="0" w:color="auto"/>
            </w:tcBorders>
          </w:tcPr>
          <w:p w14:paraId="0CEABC8B"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3-27 maart</w:t>
            </w:r>
            <w:r w:rsidR="003E0EE0">
              <w:rPr>
                <w:rFonts w:ascii="Arial" w:hAnsi="Arial" w:cs="Arial"/>
                <w:sz w:val="18"/>
                <w:szCs w:val="18"/>
              </w:rPr>
              <w:t xml:space="preserve"> | lesvrije middag | start toets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22B00AE" w14:textId="6F125FA4" w:rsidR="005A1229" w:rsidRPr="006F5604" w:rsidRDefault="00750CFF" w:rsidP="005A1229">
            <w:pPr>
              <w:numPr>
                <w:ilvl w:val="1"/>
                <w:numId w:val="14"/>
              </w:numPr>
              <w:spacing w:line="220" w:lineRule="exact"/>
              <w:ind w:left="170" w:hanging="170"/>
              <w:rPr>
                <w:rFonts w:ascii="Arial" w:hAnsi="Arial" w:cs="Arial"/>
                <w:sz w:val="18"/>
                <w:szCs w:val="18"/>
              </w:rPr>
            </w:pPr>
            <w:r>
              <w:rPr>
                <w:rFonts w:ascii="Arial" w:hAnsi="Arial" w:cs="Arial"/>
                <w:sz w:val="18"/>
                <w:szCs w:val="18"/>
              </w:rPr>
              <w:t>Toetsweek-3</w:t>
            </w:r>
          </w:p>
        </w:tc>
        <w:tc>
          <w:tcPr>
            <w:tcW w:w="3338" w:type="dxa"/>
            <w:tcBorders>
              <w:top w:val="single" w:sz="4" w:space="0" w:color="auto"/>
              <w:left w:val="single" w:sz="4" w:space="0" w:color="auto"/>
              <w:bottom w:val="single" w:sz="4" w:space="0" w:color="auto"/>
              <w:right w:val="single" w:sz="4" w:space="0" w:color="auto"/>
            </w:tcBorders>
            <w:vAlign w:val="center"/>
          </w:tcPr>
          <w:p w14:paraId="42C6D796" w14:textId="44EC7A80" w:rsidR="005A1229" w:rsidRPr="006F5604" w:rsidRDefault="00750CFF" w:rsidP="005A1229">
            <w:pPr>
              <w:spacing w:line="220" w:lineRule="exact"/>
              <w:rPr>
                <w:rFonts w:ascii="Arial" w:hAnsi="Arial" w:cs="Arial"/>
                <w:sz w:val="18"/>
                <w:szCs w:val="18"/>
              </w:rPr>
            </w:pPr>
            <w:r>
              <w:rPr>
                <w:rFonts w:ascii="Arial" w:hAnsi="Arial" w:cs="Arial"/>
                <w:sz w:val="18"/>
                <w:szCs w:val="18"/>
              </w:rPr>
              <w:t>PTA H5+6</w:t>
            </w: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E1831B3"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67FF0539"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E1E336A" w14:textId="77777777" w:rsidR="005A1229" w:rsidRDefault="005A1229" w:rsidP="005A1229">
            <w:pPr>
              <w:spacing w:line="220" w:lineRule="exact"/>
              <w:rPr>
                <w:rFonts w:ascii="Arial" w:hAnsi="Arial" w:cs="Arial"/>
                <w:b/>
                <w:sz w:val="18"/>
                <w:szCs w:val="18"/>
              </w:rPr>
            </w:pPr>
            <w:r>
              <w:rPr>
                <w:rFonts w:ascii="Arial" w:hAnsi="Arial" w:cs="Arial"/>
                <w:b/>
                <w:sz w:val="18"/>
                <w:szCs w:val="18"/>
              </w:rPr>
              <w:t>14</w:t>
            </w:r>
          </w:p>
        </w:tc>
        <w:tc>
          <w:tcPr>
            <w:tcW w:w="2217" w:type="dxa"/>
            <w:tcBorders>
              <w:top w:val="single" w:sz="4" w:space="0" w:color="auto"/>
              <w:left w:val="single" w:sz="4" w:space="0" w:color="auto"/>
              <w:bottom w:val="single" w:sz="4" w:space="0" w:color="auto"/>
              <w:right w:val="single" w:sz="4" w:space="0" w:color="auto"/>
            </w:tcBorders>
          </w:tcPr>
          <w:p w14:paraId="4D5CC4AC"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30 maart – 3 april</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4E11D2A"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1126E5D"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2DE403A5"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79A29E1A"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33CFEC6B" w14:textId="77777777" w:rsidR="005A1229" w:rsidRDefault="005A1229" w:rsidP="005A1229">
            <w:pPr>
              <w:spacing w:line="220" w:lineRule="exact"/>
              <w:rPr>
                <w:rFonts w:ascii="Arial" w:hAnsi="Arial" w:cs="Arial"/>
                <w:b/>
                <w:sz w:val="18"/>
                <w:szCs w:val="18"/>
              </w:rPr>
            </w:pPr>
            <w:r>
              <w:rPr>
                <w:rFonts w:ascii="Arial" w:hAnsi="Arial" w:cs="Arial"/>
                <w:b/>
                <w:sz w:val="18"/>
                <w:szCs w:val="18"/>
              </w:rPr>
              <w:t>15</w:t>
            </w:r>
          </w:p>
        </w:tc>
        <w:tc>
          <w:tcPr>
            <w:tcW w:w="2217" w:type="dxa"/>
            <w:tcBorders>
              <w:top w:val="single" w:sz="4" w:space="0" w:color="auto"/>
              <w:left w:val="single" w:sz="4" w:space="0" w:color="auto"/>
              <w:bottom w:val="single" w:sz="4" w:space="0" w:color="auto"/>
              <w:right w:val="single" w:sz="4" w:space="0" w:color="auto"/>
            </w:tcBorders>
          </w:tcPr>
          <w:p w14:paraId="41894766" w14:textId="77777777" w:rsidR="005A1229" w:rsidRPr="006F5604" w:rsidRDefault="00C53093" w:rsidP="00F65B91">
            <w:pPr>
              <w:spacing w:line="220" w:lineRule="exact"/>
              <w:rPr>
                <w:rFonts w:ascii="Arial" w:hAnsi="Arial" w:cs="Arial"/>
                <w:sz w:val="18"/>
                <w:szCs w:val="18"/>
              </w:rPr>
            </w:pPr>
            <w:r>
              <w:rPr>
                <w:rFonts w:ascii="Arial" w:hAnsi="Arial" w:cs="Arial"/>
                <w:sz w:val="18"/>
                <w:szCs w:val="18"/>
              </w:rPr>
              <w:t>6-10 april</w:t>
            </w:r>
            <w:r w:rsidR="003544EC">
              <w:rPr>
                <w:rFonts w:ascii="Arial" w:hAnsi="Arial" w:cs="Arial"/>
                <w:sz w:val="18"/>
                <w:szCs w:val="18"/>
              </w:rPr>
              <w:t xml:space="preserve"> </w:t>
            </w:r>
            <w:r w:rsidR="00F65B91">
              <w:rPr>
                <w:rFonts w:ascii="Arial" w:hAnsi="Arial" w:cs="Arial"/>
                <w:sz w:val="18"/>
                <w:szCs w:val="18"/>
              </w:rPr>
              <w:t>|</w:t>
            </w:r>
            <w:r w:rsidR="003E0EE0">
              <w:rPr>
                <w:rFonts w:ascii="Arial" w:hAnsi="Arial" w:cs="Arial"/>
                <w:sz w:val="18"/>
                <w:szCs w:val="18"/>
              </w:rPr>
              <w:t xml:space="preserve"> vierde activiteitenweek |</w:t>
            </w:r>
            <w:r w:rsidR="003544EC">
              <w:rPr>
                <w:rFonts w:ascii="Arial" w:hAnsi="Arial" w:cs="Arial"/>
                <w:sz w:val="18"/>
                <w:szCs w:val="18"/>
              </w:rPr>
              <w:t xml:space="preserve"> Goede Vrij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2431CDC"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9E398E2"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6287F2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106D5BF5"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0EB5E791" w14:textId="77777777" w:rsidR="005A1229" w:rsidRDefault="005A1229" w:rsidP="005A1229">
            <w:pPr>
              <w:spacing w:line="220" w:lineRule="exact"/>
              <w:rPr>
                <w:rFonts w:ascii="Arial" w:hAnsi="Arial" w:cs="Arial"/>
                <w:b/>
                <w:sz w:val="18"/>
                <w:szCs w:val="18"/>
              </w:rPr>
            </w:pPr>
            <w:r>
              <w:rPr>
                <w:rFonts w:ascii="Arial" w:hAnsi="Arial" w:cs="Arial"/>
                <w:b/>
                <w:sz w:val="18"/>
                <w:szCs w:val="18"/>
              </w:rPr>
              <w:t>16</w:t>
            </w:r>
          </w:p>
        </w:tc>
        <w:tc>
          <w:tcPr>
            <w:tcW w:w="2217" w:type="dxa"/>
            <w:tcBorders>
              <w:top w:val="single" w:sz="4" w:space="0" w:color="auto"/>
              <w:left w:val="single" w:sz="4" w:space="0" w:color="auto"/>
              <w:bottom w:val="single" w:sz="4" w:space="0" w:color="auto"/>
              <w:right w:val="single" w:sz="4" w:space="0" w:color="auto"/>
            </w:tcBorders>
          </w:tcPr>
          <w:p w14:paraId="305D3980" w14:textId="77777777" w:rsidR="005A1229" w:rsidRPr="006F5604" w:rsidRDefault="00C53093" w:rsidP="00F65B91">
            <w:pPr>
              <w:spacing w:line="220" w:lineRule="exact"/>
              <w:rPr>
                <w:rFonts w:ascii="Arial" w:hAnsi="Arial" w:cs="Arial"/>
                <w:sz w:val="18"/>
                <w:szCs w:val="18"/>
              </w:rPr>
            </w:pPr>
            <w:r>
              <w:rPr>
                <w:rFonts w:ascii="Arial" w:hAnsi="Arial" w:cs="Arial"/>
                <w:sz w:val="18"/>
                <w:szCs w:val="18"/>
              </w:rPr>
              <w:t>13-17 april</w:t>
            </w:r>
            <w:r w:rsidR="003544EC">
              <w:rPr>
                <w:rFonts w:ascii="Arial" w:hAnsi="Arial" w:cs="Arial"/>
                <w:sz w:val="18"/>
                <w:szCs w:val="18"/>
              </w:rPr>
              <w:t xml:space="preserve"> </w:t>
            </w:r>
            <w:r w:rsidR="00F65B91">
              <w:rPr>
                <w:rFonts w:ascii="Arial" w:hAnsi="Arial" w:cs="Arial"/>
                <w:sz w:val="18"/>
                <w:szCs w:val="18"/>
              </w:rPr>
              <w:t>|</w:t>
            </w:r>
            <w:r w:rsidR="003544EC">
              <w:rPr>
                <w:rFonts w:ascii="Arial" w:hAnsi="Arial" w:cs="Arial"/>
                <w:sz w:val="18"/>
                <w:szCs w:val="18"/>
              </w:rPr>
              <w:t xml:space="preserve"> Tweede Paas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BE93A62"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384BA73E"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4B3F2EB"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0DE55ED4"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111B77A1" w14:textId="77777777" w:rsidR="005A1229" w:rsidRDefault="005A1229" w:rsidP="005A1229">
            <w:pPr>
              <w:spacing w:line="220" w:lineRule="exact"/>
              <w:rPr>
                <w:rFonts w:ascii="Arial" w:hAnsi="Arial" w:cs="Arial"/>
                <w:b/>
                <w:sz w:val="18"/>
                <w:szCs w:val="18"/>
              </w:rPr>
            </w:pPr>
            <w:r>
              <w:rPr>
                <w:rFonts w:ascii="Arial" w:hAnsi="Arial" w:cs="Arial"/>
                <w:b/>
                <w:sz w:val="18"/>
                <w:szCs w:val="18"/>
              </w:rPr>
              <w:t>17</w:t>
            </w:r>
          </w:p>
        </w:tc>
        <w:tc>
          <w:tcPr>
            <w:tcW w:w="2217" w:type="dxa"/>
            <w:tcBorders>
              <w:top w:val="single" w:sz="4" w:space="0" w:color="auto"/>
              <w:left w:val="single" w:sz="4" w:space="0" w:color="auto"/>
              <w:bottom w:val="single" w:sz="4" w:space="0" w:color="auto"/>
              <w:right w:val="single" w:sz="4" w:space="0" w:color="auto"/>
            </w:tcBorders>
          </w:tcPr>
          <w:p w14:paraId="47D9FFF0"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0-24 april</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D34F5C7"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B4020A7"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D7B270A"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40037206"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26D80A2" w14:textId="77777777" w:rsidR="005A1229" w:rsidRDefault="005A1229" w:rsidP="005A1229">
            <w:pPr>
              <w:spacing w:line="220" w:lineRule="exact"/>
              <w:rPr>
                <w:rFonts w:ascii="Arial" w:hAnsi="Arial" w:cs="Arial"/>
                <w:b/>
                <w:sz w:val="18"/>
                <w:szCs w:val="18"/>
              </w:rPr>
            </w:pPr>
            <w:r>
              <w:rPr>
                <w:rFonts w:ascii="Arial" w:hAnsi="Arial" w:cs="Arial"/>
                <w:b/>
                <w:sz w:val="18"/>
                <w:szCs w:val="18"/>
              </w:rPr>
              <w:t>18</w:t>
            </w:r>
          </w:p>
        </w:tc>
        <w:tc>
          <w:tcPr>
            <w:tcW w:w="2217" w:type="dxa"/>
            <w:tcBorders>
              <w:top w:val="single" w:sz="4" w:space="0" w:color="auto"/>
              <w:left w:val="single" w:sz="4" w:space="0" w:color="auto"/>
              <w:bottom w:val="single" w:sz="4" w:space="0" w:color="auto"/>
              <w:right w:val="single" w:sz="4" w:space="0" w:color="auto"/>
            </w:tcBorders>
          </w:tcPr>
          <w:p w14:paraId="4184AC7D" w14:textId="77777777" w:rsidR="005A1229" w:rsidRPr="003E0EE0" w:rsidRDefault="003E0EE0" w:rsidP="00C53093">
            <w:pPr>
              <w:spacing w:line="220" w:lineRule="exact"/>
              <w:rPr>
                <w:rFonts w:ascii="Arial" w:hAnsi="Arial" w:cs="Arial"/>
                <w:color w:val="FF0000"/>
                <w:sz w:val="18"/>
                <w:szCs w:val="18"/>
              </w:rPr>
            </w:pPr>
            <w:r w:rsidRPr="003E0EE0">
              <w:rPr>
                <w:rFonts w:ascii="Arial" w:hAnsi="Arial" w:cs="Arial"/>
                <w:color w:val="FF0000"/>
                <w:sz w:val="18"/>
                <w:szCs w:val="18"/>
              </w:rPr>
              <w:t>MEI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F904CB7"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6971CD3"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2A1F701D"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448369F3"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847A633" w14:textId="77777777" w:rsidR="005A1229" w:rsidRDefault="005A1229" w:rsidP="005A1229">
            <w:pPr>
              <w:spacing w:line="220" w:lineRule="exact"/>
              <w:rPr>
                <w:rFonts w:ascii="Arial" w:hAnsi="Arial" w:cs="Arial"/>
                <w:b/>
                <w:sz w:val="18"/>
                <w:szCs w:val="18"/>
              </w:rPr>
            </w:pPr>
            <w:r>
              <w:rPr>
                <w:rFonts w:ascii="Arial" w:hAnsi="Arial" w:cs="Arial"/>
                <w:b/>
                <w:sz w:val="18"/>
                <w:szCs w:val="18"/>
              </w:rPr>
              <w:t>19</w:t>
            </w:r>
          </w:p>
        </w:tc>
        <w:tc>
          <w:tcPr>
            <w:tcW w:w="2217" w:type="dxa"/>
            <w:tcBorders>
              <w:top w:val="single" w:sz="4" w:space="0" w:color="auto"/>
              <w:left w:val="single" w:sz="4" w:space="0" w:color="auto"/>
              <w:bottom w:val="single" w:sz="4" w:space="0" w:color="auto"/>
              <w:right w:val="single" w:sz="4" w:space="0" w:color="auto"/>
            </w:tcBorders>
          </w:tcPr>
          <w:p w14:paraId="4BBE4030"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4-8 mei</w:t>
            </w:r>
            <w:r w:rsidR="003E0EE0">
              <w:rPr>
                <w:rFonts w:ascii="Arial" w:hAnsi="Arial" w:cs="Arial"/>
                <w:sz w:val="18"/>
                <w:szCs w:val="18"/>
              </w:rPr>
              <w:t xml:space="preserve"> | meivakantie</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3EFCA41"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5F96A722"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5B95CD12"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2A5920BE"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007C906" w14:textId="77777777" w:rsidR="005A1229" w:rsidRDefault="005A1229" w:rsidP="005A1229">
            <w:pPr>
              <w:spacing w:line="220" w:lineRule="exact"/>
              <w:rPr>
                <w:rFonts w:ascii="Arial" w:hAnsi="Arial" w:cs="Arial"/>
                <w:b/>
                <w:sz w:val="18"/>
                <w:szCs w:val="18"/>
              </w:rPr>
            </w:pPr>
            <w:r>
              <w:rPr>
                <w:rFonts w:ascii="Arial" w:hAnsi="Arial" w:cs="Arial"/>
                <w:b/>
                <w:sz w:val="18"/>
                <w:szCs w:val="18"/>
              </w:rPr>
              <w:t>20</w:t>
            </w:r>
          </w:p>
        </w:tc>
        <w:tc>
          <w:tcPr>
            <w:tcW w:w="2217" w:type="dxa"/>
            <w:tcBorders>
              <w:top w:val="single" w:sz="4" w:space="0" w:color="auto"/>
              <w:left w:val="single" w:sz="4" w:space="0" w:color="auto"/>
              <w:bottom w:val="single" w:sz="4" w:space="0" w:color="auto"/>
              <w:right w:val="single" w:sz="4" w:space="0" w:color="auto"/>
            </w:tcBorders>
          </w:tcPr>
          <w:p w14:paraId="4B4E6EE6"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1-15 me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220BBB2"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3CB595B"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6D9C8D39"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12E14723"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7B568215" w14:textId="77777777" w:rsidR="005A1229" w:rsidRDefault="005A1229" w:rsidP="005A1229">
            <w:pPr>
              <w:spacing w:line="220" w:lineRule="exact"/>
              <w:rPr>
                <w:rFonts w:ascii="Arial" w:hAnsi="Arial" w:cs="Arial"/>
                <w:b/>
                <w:sz w:val="18"/>
                <w:szCs w:val="18"/>
              </w:rPr>
            </w:pPr>
            <w:r>
              <w:rPr>
                <w:rFonts w:ascii="Arial" w:hAnsi="Arial" w:cs="Arial"/>
                <w:b/>
                <w:sz w:val="18"/>
                <w:szCs w:val="18"/>
              </w:rPr>
              <w:t>21</w:t>
            </w:r>
          </w:p>
        </w:tc>
        <w:tc>
          <w:tcPr>
            <w:tcW w:w="2217" w:type="dxa"/>
            <w:tcBorders>
              <w:top w:val="single" w:sz="4" w:space="0" w:color="auto"/>
              <w:left w:val="single" w:sz="4" w:space="0" w:color="auto"/>
              <w:bottom w:val="single" w:sz="4" w:space="0" w:color="auto"/>
              <w:right w:val="single" w:sz="4" w:space="0" w:color="auto"/>
            </w:tcBorders>
          </w:tcPr>
          <w:p w14:paraId="02AD0AF5"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18-22 mei</w:t>
            </w:r>
            <w:r w:rsidR="00F65B91">
              <w:rPr>
                <w:rFonts w:ascii="Arial" w:hAnsi="Arial" w:cs="Arial"/>
                <w:sz w:val="18"/>
                <w:szCs w:val="18"/>
              </w:rPr>
              <w:t xml:space="preserve"> |</w:t>
            </w:r>
            <w:r w:rsidR="003544EC">
              <w:rPr>
                <w:rFonts w:ascii="Arial" w:hAnsi="Arial" w:cs="Arial"/>
                <w:sz w:val="18"/>
                <w:szCs w:val="18"/>
              </w:rPr>
              <w:t xml:space="preserve"> Hemelvaart</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75E05EE"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2FC17F8B"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A4F7224"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229" w:rsidRPr="00AE6F0F" w14:paraId="4A7EC518"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4C26413" w14:textId="77777777" w:rsidR="005A1229" w:rsidRDefault="005A1229" w:rsidP="005A1229">
            <w:pPr>
              <w:spacing w:line="220" w:lineRule="exact"/>
              <w:rPr>
                <w:rFonts w:ascii="Arial" w:hAnsi="Arial" w:cs="Arial"/>
                <w:b/>
                <w:sz w:val="18"/>
                <w:szCs w:val="18"/>
              </w:rPr>
            </w:pPr>
            <w:r>
              <w:rPr>
                <w:rFonts w:ascii="Arial" w:hAnsi="Arial" w:cs="Arial"/>
                <w:b/>
                <w:sz w:val="18"/>
                <w:szCs w:val="18"/>
              </w:rPr>
              <w:t>22</w:t>
            </w:r>
          </w:p>
        </w:tc>
        <w:tc>
          <w:tcPr>
            <w:tcW w:w="2217" w:type="dxa"/>
            <w:tcBorders>
              <w:top w:val="single" w:sz="4" w:space="0" w:color="auto"/>
              <w:left w:val="single" w:sz="4" w:space="0" w:color="auto"/>
              <w:bottom w:val="single" w:sz="4" w:space="0" w:color="auto"/>
              <w:right w:val="single" w:sz="4" w:space="0" w:color="auto"/>
            </w:tcBorders>
          </w:tcPr>
          <w:p w14:paraId="379D53DF" w14:textId="77777777" w:rsidR="005A1229" w:rsidRPr="006F5604" w:rsidRDefault="00C53093" w:rsidP="00C53093">
            <w:pPr>
              <w:spacing w:line="220" w:lineRule="exact"/>
              <w:rPr>
                <w:rFonts w:ascii="Arial" w:hAnsi="Arial" w:cs="Arial"/>
                <w:sz w:val="18"/>
                <w:szCs w:val="18"/>
              </w:rPr>
            </w:pPr>
            <w:r>
              <w:rPr>
                <w:rFonts w:ascii="Arial" w:hAnsi="Arial" w:cs="Arial"/>
                <w:sz w:val="18"/>
                <w:szCs w:val="18"/>
              </w:rPr>
              <w:t>25-29 mei</w:t>
            </w:r>
            <w:r w:rsidR="003E0EE0">
              <w:rPr>
                <w:rFonts w:ascii="Arial" w:hAnsi="Arial" w:cs="Arial"/>
                <w:sz w:val="18"/>
                <w:szCs w:val="18"/>
              </w:rPr>
              <w:t xml:space="preserve"> | sectiemidda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AE48A43"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50F40DEB" w14:textId="77777777" w:rsidR="005A1229" w:rsidRPr="006F5604" w:rsidRDefault="005A1229" w:rsidP="005A1229">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77A52294" w14:textId="77777777" w:rsidR="005A1229" w:rsidRPr="006F5604" w:rsidRDefault="005A1229" w:rsidP="005A1229">
            <w:pPr>
              <w:numPr>
                <w:ilvl w:val="1"/>
                <w:numId w:val="14"/>
              </w:numPr>
              <w:spacing w:line="220" w:lineRule="exact"/>
              <w:ind w:left="170" w:hanging="170"/>
              <w:rPr>
                <w:rFonts w:ascii="Arial" w:hAnsi="Arial" w:cs="Arial"/>
                <w:sz w:val="18"/>
                <w:szCs w:val="18"/>
              </w:rPr>
            </w:pPr>
          </w:p>
        </w:tc>
      </w:tr>
      <w:tr w:rsidR="005A1D25" w:rsidRPr="00AE6F0F" w14:paraId="566D5717"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72E4F76D" w14:textId="77777777" w:rsidR="005A1D25" w:rsidRDefault="005A1D25" w:rsidP="005A1D25">
            <w:pPr>
              <w:spacing w:line="220" w:lineRule="exact"/>
              <w:rPr>
                <w:rFonts w:ascii="Arial" w:hAnsi="Arial" w:cs="Arial"/>
                <w:b/>
                <w:sz w:val="18"/>
                <w:szCs w:val="18"/>
              </w:rPr>
            </w:pPr>
            <w:r>
              <w:rPr>
                <w:rFonts w:ascii="Arial" w:hAnsi="Arial" w:cs="Arial"/>
                <w:b/>
                <w:sz w:val="18"/>
                <w:szCs w:val="18"/>
              </w:rPr>
              <w:t>23</w:t>
            </w:r>
          </w:p>
        </w:tc>
        <w:tc>
          <w:tcPr>
            <w:tcW w:w="2217" w:type="dxa"/>
            <w:tcBorders>
              <w:top w:val="single" w:sz="4" w:space="0" w:color="auto"/>
              <w:left w:val="single" w:sz="4" w:space="0" w:color="auto"/>
              <w:bottom w:val="single" w:sz="4" w:space="0" w:color="auto"/>
              <w:right w:val="single" w:sz="4" w:space="0" w:color="auto"/>
            </w:tcBorders>
          </w:tcPr>
          <w:p w14:paraId="2323C8C9"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1-5 juni</w:t>
            </w:r>
            <w:r w:rsidR="00F65B91">
              <w:rPr>
                <w:rFonts w:ascii="Arial" w:hAnsi="Arial" w:cs="Arial"/>
                <w:sz w:val="18"/>
                <w:szCs w:val="18"/>
              </w:rPr>
              <w:t xml:space="preserve"> |</w:t>
            </w:r>
            <w:r w:rsidR="003544EC">
              <w:rPr>
                <w:rFonts w:ascii="Arial" w:hAnsi="Arial" w:cs="Arial"/>
                <w:sz w:val="18"/>
                <w:szCs w:val="18"/>
              </w:rPr>
              <w:t xml:space="preserve"> Tweede Pinksterdag</w:t>
            </w:r>
            <w:r w:rsidR="003E0EE0">
              <w:rPr>
                <w:rFonts w:ascii="Arial" w:hAnsi="Arial" w:cs="Arial"/>
                <w:sz w:val="18"/>
                <w:szCs w:val="18"/>
              </w:rPr>
              <w:t xml:space="preserve"> | vijfde activiteiten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07DCDA8"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50EA2D7"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DD355C9"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50EBAF13"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1D8EB8EE" w14:textId="77777777" w:rsidR="005A1D25" w:rsidRDefault="005A1D25" w:rsidP="005A1D25">
            <w:pPr>
              <w:spacing w:line="220" w:lineRule="exact"/>
              <w:rPr>
                <w:rFonts w:ascii="Arial" w:hAnsi="Arial" w:cs="Arial"/>
                <w:b/>
                <w:sz w:val="18"/>
                <w:szCs w:val="18"/>
              </w:rPr>
            </w:pPr>
            <w:r>
              <w:rPr>
                <w:rFonts w:ascii="Arial" w:hAnsi="Arial" w:cs="Arial"/>
                <w:b/>
                <w:sz w:val="18"/>
                <w:szCs w:val="18"/>
              </w:rPr>
              <w:t>24</w:t>
            </w:r>
          </w:p>
        </w:tc>
        <w:tc>
          <w:tcPr>
            <w:tcW w:w="2217" w:type="dxa"/>
            <w:tcBorders>
              <w:top w:val="single" w:sz="4" w:space="0" w:color="auto"/>
              <w:left w:val="single" w:sz="4" w:space="0" w:color="auto"/>
              <w:bottom w:val="single" w:sz="4" w:space="0" w:color="auto"/>
              <w:right w:val="single" w:sz="4" w:space="0" w:color="auto"/>
            </w:tcBorders>
          </w:tcPr>
          <w:p w14:paraId="4F94DADD"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8-12 jun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A81F0B1"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717AAFBA"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56EE48EE"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206A04F3"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BFDD700" w14:textId="77777777" w:rsidR="005A1D25" w:rsidRDefault="005A1D25" w:rsidP="005A1D25">
            <w:pPr>
              <w:spacing w:line="220" w:lineRule="exact"/>
              <w:rPr>
                <w:rFonts w:ascii="Arial" w:hAnsi="Arial" w:cs="Arial"/>
                <w:b/>
                <w:sz w:val="18"/>
                <w:szCs w:val="18"/>
              </w:rPr>
            </w:pPr>
            <w:r>
              <w:rPr>
                <w:rFonts w:ascii="Arial" w:hAnsi="Arial" w:cs="Arial"/>
                <w:b/>
                <w:sz w:val="18"/>
                <w:szCs w:val="18"/>
              </w:rPr>
              <w:t>25</w:t>
            </w:r>
          </w:p>
        </w:tc>
        <w:tc>
          <w:tcPr>
            <w:tcW w:w="2217" w:type="dxa"/>
            <w:tcBorders>
              <w:top w:val="single" w:sz="4" w:space="0" w:color="auto"/>
              <w:left w:val="single" w:sz="4" w:space="0" w:color="auto"/>
              <w:bottom w:val="single" w:sz="4" w:space="0" w:color="auto"/>
              <w:right w:val="single" w:sz="4" w:space="0" w:color="auto"/>
            </w:tcBorders>
          </w:tcPr>
          <w:p w14:paraId="414212CB"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15-19 jun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908EB2C"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121FD38A"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FE2DD96"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458082E9"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36334656" w14:textId="77777777" w:rsidR="005A1D25" w:rsidRDefault="005A1D25" w:rsidP="005A1D25">
            <w:pPr>
              <w:spacing w:line="220" w:lineRule="exact"/>
              <w:rPr>
                <w:rFonts w:ascii="Arial" w:hAnsi="Arial" w:cs="Arial"/>
                <w:b/>
                <w:sz w:val="18"/>
                <w:szCs w:val="18"/>
              </w:rPr>
            </w:pPr>
            <w:r>
              <w:rPr>
                <w:rFonts w:ascii="Arial" w:hAnsi="Arial" w:cs="Arial"/>
                <w:b/>
                <w:sz w:val="18"/>
                <w:szCs w:val="18"/>
              </w:rPr>
              <w:t>26</w:t>
            </w:r>
          </w:p>
        </w:tc>
        <w:tc>
          <w:tcPr>
            <w:tcW w:w="2217" w:type="dxa"/>
            <w:tcBorders>
              <w:top w:val="single" w:sz="4" w:space="0" w:color="auto"/>
              <w:left w:val="single" w:sz="4" w:space="0" w:color="auto"/>
              <w:bottom w:val="single" w:sz="4" w:space="0" w:color="auto"/>
              <w:right w:val="single" w:sz="4" w:space="0" w:color="auto"/>
            </w:tcBorders>
          </w:tcPr>
          <w:p w14:paraId="5722BF47"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22-26 jun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7357532"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07F023C8"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4BDB5498"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57B5C56A"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1C0AA51" w14:textId="77777777" w:rsidR="005A1D25" w:rsidRDefault="005A1D25" w:rsidP="005A1D25">
            <w:pPr>
              <w:spacing w:line="220" w:lineRule="exact"/>
              <w:rPr>
                <w:rFonts w:ascii="Arial" w:hAnsi="Arial" w:cs="Arial"/>
                <w:b/>
                <w:sz w:val="18"/>
                <w:szCs w:val="18"/>
              </w:rPr>
            </w:pPr>
            <w:r>
              <w:rPr>
                <w:rFonts w:ascii="Arial" w:hAnsi="Arial" w:cs="Arial"/>
                <w:b/>
                <w:sz w:val="18"/>
                <w:szCs w:val="18"/>
              </w:rPr>
              <w:t>27</w:t>
            </w:r>
          </w:p>
        </w:tc>
        <w:tc>
          <w:tcPr>
            <w:tcW w:w="2217" w:type="dxa"/>
            <w:tcBorders>
              <w:top w:val="single" w:sz="4" w:space="0" w:color="auto"/>
              <w:left w:val="single" w:sz="4" w:space="0" w:color="auto"/>
              <w:bottom w:val="single" w:sz="4" w:space="0" w:color="auto"/>
              <w:right w:val="single" w:sz="4" w:space="0" w:color="auto"/>
            </w:tcBorders>
          </w:tcPr>
          <w:p w14:paraId="20C2C58E"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29 juni – 3 juli</w:t>
            </w:r>
            <w:r w:rsidR="003E0EE0">
              <w:rPr>
                <w:rFonts w:ascii="Arial" w:hAnsi="Arial" w:cs="Arial"/>
                <w:sz w:val="18"/>
                <w:szCs w:val="18"/>
              </w:rPr>
              <w:t xml:space="preserve"> | lesvrije middag | start toetsweek</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916C19D" w14:textId="6DE160F5" w:rsidR="005A1D25" w:rsidRPr="006F5604" w:rsidRDefault="00750CFF" w:rsidP="005A1D25">
            <w:pPr>
              <w:numPr>
                <w:ilvl w:val="1"/>
                <w:numId w:val="14"/>
              </w:numPr>
              <w:spacing w:line="220" w:lineRule="exact"/>
              <w:ind w:left="170" w:hanging="170"/>
              <w:rPr>
                <w:rFonts w:ascii="Arial" w:hAnsi="Arial" w:cs="Arial"/>
                <w:sz w:val="18"/>
                <w:szCs w:val="18"/>
              </w:rPr>
            </w:pPr>
            <w:r>
              <w:rPr>
                <w:rFonts w:ascii="Arial" w:hAnsi="Arial" w:cs="Arial"/>
                <w:sz w:val="18"/>
                <w:szCs w:val="18"/>
              </w:rPr>
              <w:t>Toetsweek-4</w:t>
            </w:r>
          </w:p>
        </w:tc>
        <w:tc>
          <w:tcPr>
            <w:tcW w:w="3338" w:type="dxa"/>
            <w:tcBorders>
              <w:top w:val="single" w:sz="4" w:space="0" w:color="auto"/>
              <w:left w:val="single" w:sz="4" w:space="0" w:color="auto"/>
              <w:bottom w:val="single" w:sz="4" w:space="0" w:color="auto"/>
              <w:right w:val="single" w:sz="4" w:space="0" w:color="auto"/>
            </w:tcBorders>
            <w:vAlign w:val="center"/>
          </w:tcPr>
          <w:p w14:paraId="74869460" w14:textId="5B84740B" w:rsidR="005A1D25" w:rsidRPr="006F5604" w:rsidRDefault="00750CFF" w:rsidP="005A1D25">
            <w:pPr>
              <w:spacing w:line="220" w:lineRule="exact"/>
              <w:rPr>
                <w:rFonts w:ascii="Arial" w:hAnsi="Arial" w:cs="Arial"/>
                <w:sz w:val="18"/>
                <w:szCs w:val="18"/>
              </w:rPr>
            </w:pPr>
            <w:r>
              <w:rPr>
                <w:rFonts w:ascii="Arial" w:hAnsi="Arial" w:cs="Arial"/>
                <w:sz w:val="18"/>
                <w:szCs w:val="18"/>
              </w:rPr>
              <w:t>PTA H7+8</w:t>
            </w: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187F57B8"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51BCA537"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7393B24" w14:textId="77777777" w:rsidR="005A1D25" w:rsidRDefault="005A1D25" w:rsidP="005A1D25">
            <w:pPr>
              <w:spacing w:line="220" w:lineRule="exact"/>
              <w:rPr>
                <w:rFonts w:ascii="Arial" w:hAnsi="Arial" w:cs="Arial"/>
                <w:b/>
                <w:sz w:val="18"/>
                <w:szCs w:val="18"/>
              </w:rPr>
            </w:pPr>
            <w:r>
              <w:rPr>
                <w:rFonts w:ascii="Arial" w:hAnsi="Arial" w:cs="Arial"/>
                <w:b/>
                <w:sz w:val="18"/>
                <w:szCs w:val="18"/>
              </w:rPr>
              <w:t>28</w:t>
            </w:r>
          </w:p>
        </w:tc>
        <w:tc>
          <w:tcPr>
            <w:tcW w:w="2217" w:type="dxa"/>
            <w:tcBorders>
              <w:top w:val="single" w:sz="4" w:space="0" w:color="auto"/>
              <w:left w:val="single" w:sz="4" w:space="0" w:color="auto"/>
              <w:bottom w:val="single" w:sz="4" w:space="0" w:color="auto"/>
              <w:right w:val="single" w:sz="4" w:space="0" w:color="auto"/>
            </w:tcBorders>
          </w:tcPr>
          <w:p w14:paraId="2B0778AA" w14:textId="77777777" w:rsidR="005A1D25" w:rsidRPr="006F5604" w:rsidRDefault="005A1D25" w:rsidP="005A1D25">
            <w:pPr>
              <w:spacing w:line="220" w:lineRule="exact"/>
              <w:rPr>
                <w:rFonts w:ascii="Arial" w:hAnsi="Arial" w:cs="Arial"/>
                <w:sz w:val="18"/>
                <w:szCs w:val="18"/>
              </w:rPr>
            </w:pPr>
            <w:r>
              <w:rPr>
                <w:rFonts w:ascii="Arial" w:hAnsi="Arial" w:cs="Arial"/>
                <w:sz w:val="18"/>
                <w:szCs w:val="18"/>
              </w:rPr>
              <w:t>6-10 juli</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4738AF4"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46ABBD8F"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06BBA33E"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r w:rsidR="005A1D25" w:rsidRPr="00AE6F0F" w14:paraId="713BAB0A" w14:textId="77777777" w:rsidTr="00B87B4B">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B34824B" w14:textId="77777777" w:rsidR="005A1D25" w:rsidRDefault="005A1D25" w:rsidP="005A1D25">
            <w:pPr>
              <w:spacing w:line="220" w:lineRule="exact"/>
              <w:rPr>
                <w:rFonts w:ascii="Arial" w:hAnsi="Arial" w:cs="Arial"/>
                <w:b/>
                <w:sz w:val="18"/>
                <w:szCs w:val="18"/>
              </w:rPr>
            </w:pPr>
            <w:r>
              <w:rPr>
                <w:rFonts w:ascii="Arial" w:hAnsi="Arial" w:cs="Arial"/>
                <w:b/>
                <w:sz w:val="18"/>
                <w:szCs w:val="18"/>
              </w:rPr>
              <w:t>29</w:t>
            </w:r>
          </w:p>
        </w:tc>
        <w:tc>
          <w:tcPr>
            <w:tcW w:w="2217" w:type="dxa"/>
            <w:tcBorders>
              <w:top w:val="single" w:sz="4" w:space="0" w:color="auto"/>
              <w:left w:val="single" w:sz="4" w:space="0" w:color="auto"/>
              <w:bottom w:val="single" w:sz="4" w:space="0" w:color="auto"/>
              <w:right w:val="single" w:sz="4" w:space="0" w:color="auto"/>
            </w:tcBorders>
          </w:tcPr>
          <w:p w14:paraId="0CB824C3" w14:textId="77777777" w:rsidR="005A1D25" w:rsidRDefault="005A1D25" w:rsidP="005A1D25">
            <w:pPr>
              <w:spacing w:line="220" w:lineRule="exact"/>
              <w:rPr>
                <w:rFonts w:ascii="Arial" w:hAnsi="Arial" w:cs="Arial"/>
                <w:sz w:val="18"/>
                <w:szCs w:val="18"/>
              </w:rPr>
            </w:pPr>
            <w:r>
              <w:rPr>
                <w:rFonts w:ascii="Arial" w:hAnsi="Arial" w:cs="Arial"/>
                <w:sz w:val="18"/>
                <w:szCs w:val="18"/>
              </w:rPr>
              <w:t>13-17 juli</w:t>
            </w:r>
            <w:r w:rsidR="003E0EE0">
              <w:rPr>
                <w:rFonts w:ascii="Arial" w:hAnsi="Arial" w:cs="Arial"/>
                <w:sz w:val="18"/>
                <w:szCs w:val="18"/>
              </w:rPr>
              <w:t xml:space="preserve"> | leerlingenbespreking</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64FCBC1"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vAlign w:val="center"/>
          </w:tcPr>
          <w:p w14:paraId="5C8C6B09" w14:textId="77777777" w:rsidR="005A1D25" w:rsidRPr="006F5604" w:rsidRDefault="005A1D25" w:rsidP="005A1D25">
            <w:pPr>
              <w:spacing w:line="220" w:lineRule="exact"/>
              <w:rPr>
                <w:rFonts w:ascii="Arial" w:hAnsi="Arial" w:cs="Arial"/>
                <w:sz w:val="18"/>
                <w:szCs w:val="18"/>
              </w:rPr>
            </w:pPr>
          </w:p>
        </w:tc>
        <w:tc>
          <w:tcPr>
            <w:tcW w:w="5167" w:type="dxa"/>
            <w:tcBorders>
              <w:top w:val="single" w:sz="4" w:space="0" w:color="auto"/>
              <w:left w:val="single" w:sz="4" w:space="0" w:color="auto"/>
              <w:bottom w:val="single" w:sz="4" w:space="0" w:color="auto"/>
              <w:right w:val="single" w:sz="4" w:space="0" w:color="auto"/>
            </w:tcBorders>
            <w:shd w:val="clear" w:color="auto" w:fill="auto"/>
            <w:vAlign w:val="center"/>
          </w:tcPr>
          <w:p w14:paraId="3382A365" w14:textId="77777777" w:rsidR="005A1D25" w:rsidRPr="006F5604" w:rsidRDefault="005A1D25" w:rsidP="005A1D25">
            <w:pPr>
              <w:numPr>
                <w:ilvl w:val="1"/>
                <w:numId w:val="14"/>
              </w:numPr>
              <w:spacing w:line="220" w:lineRule="exact"/>
              <w:ind w:left="170" w:hanging="170"/>
              <w:rPr>
                <w:rFonts w:ascii="Arial" w:hAnsi="Arial" w:cs="Arial"/>
                <w:sz w:val="18"/>
                <w:szCs w:val="18"/>
              </w:rPr>
            </w:pPr>
          </w:p>
        </w:tc>
      </w:tr>
    </w:tbl>
    <w:p w14:paraId="5C71F136" w14:textId="79086A86" w:rsidR="00A36DA8" w:rsidRDefault="00A36DA8" w:rsidP="00C4669B">
      <w:pPr>
        <w:tabs>
          <w:tab w:val="left" w:pos="5210"/>
        </w:tabs>
        <w:ind w:left="-1122"/>
        <w:rPr>
          <w:rFonts w:ascii="Arial" w:hAnsi="Arial" w:cs="Arial"/>
        </w:rPr>
      </w:pPr>
    </w:p>
    <w:p w14:paraId="52EBA079" w14:textId="77777777" w:rsidR="00A36DA8" w:rsidRDefault="00A36DA8">
      <w:pPr>
        <w:rPr>
          <w:rFonts w:ascii="Arial" w:hAnsi="Arial" w:cs="Arial"/>
        </w:rPr>
      </w:pPr>
      <w:r>
        <w:rPr>
          <w:rFonts w:ascii="Arial" w:hAnsi="Arial" w:cs="Arial"/>
        </w:rPr>
        <w:br w:type="page"/>
      </w:r>
    </w:p>
    <w:p w14:paraId="3CC3391A" w14:textId="77777777" w:rsidR="00A36DA8" w:rsidRPr="00A36DA8" w:rsidRDefault="00A36DA8" w:rsidP="00A36DA8">
      <w:pPr>
        <w:ind w:left="-1122"/>
        <w:jc w:val="both"/>
        <w:rPr>
          <w:rFonts w:ascii="Arial" w:hAnsi="Arial" w:cs="Arial"/>
          <w:b/>
          <w:sz w:val="20"/>
        </w:rPr>
      </w:pPr>
    </w:p>
    <w:p w14:paraId="584692B7" w14:textId="2CE3243E" w:rsidR="00A36DA8" w:rsidRPr="00750CFF" w:rsidRDefault="00A36DA8" w:rsidP="00750CFF">
      <w:pPr>
        <w:spacing w:line="240" w:lineRule="exact"/>
        <w:rPr>
          <w:rFonts w:ascii="Arial" w:hAnsi="Arial" w:cs="Arial"/>
          <w:color w:val="FF0000"/>
          <w:sz w:val="20"/>
        </w:rPr>
      </w:pPr>
      <w:r w:rsidRPr="00A36DA8">
        <w:rPr>
          <w:rFonts w:ascii="Arial" w:hAnsi="Arial" w:cs="Arial"/>
          <w:b/>
        </w:rPr>
        <w:t>Vwo D deel 1 hoofdstuk 1 Combinatoriek</w:t>
      </w:r>
    </w:p>
    <w:p w14:paraId="26775A5D" w14:textId="77777777" w:rsidR="00A36DA8" w:rsidRPr="00A36DA8" w:rsidRDefault="00A36DA8" w:rsidP="00A36DA8">
      <w:pPr>
        <w:tabs>
          <w:tab w:val="left" w:pos="5210"/>
        </w:tabs>
        <w:rPr>
          <w:rFonts w:ascii="Arial" w:hAnsi="Arial" w:cs="Arial"/>
        </w:rPr>
      </w:pPr>
    </w:p>
    <w:tbl>
      <w:tblPr>
        <w:tblW w:w="9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379"/>
        <w:gridCol w:w="1127"/>
        <w:gridCol w:w="6174"/>
      </w:tblGrid>
      <w:tr w:rsidR="00A36DA8" w:rsidRPr="00A36DA8" w14:paraId="68108E61" w14:textId="77777777" w:rsidTr="00F051FF">
        <w:tc>
          <w:tcPr>
            <w:tcW w:w="397" w:type="dxa"/>
          </w:tcPr>
          <w:p w14:paraId="4BD25A21"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381" w:type="dxa"/>
          </w:tcPr>
          <w:p w14:paraId="5FD8949B"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017" w:type="dxa"/>
          </w:tcPr>
          <w:p w14:paraId="12C9D860"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359" w:type="dxa"/>
          </w:tcPr>
          <w:p w14:paraId="647E9B16"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3861A94B" w14:textId="77777777" w:rsidTr="00F051FF">
        <w:tc>
          <w:tcPr>
            <w:tcW w:w="397" w:type="dxa"/>
          </w:tcPr>
          <w:p w14:paraId="5E3314F3"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381" w:type="dxa"/>
          </w:tcPr>
          <w:p w14:paraId="68B795D3" w14:textId="77777777" w:rsidR="00A36DA8" w:rsidRPr="00A36DA8" w:rsidRDefault="00A36DA8" w:rsidP="00A36DA8">
            <w:pPr>
              <w:tabs>
                <w:tab w:val="left" w:pos="5210"/>
              </w:tabs>
              <w:rPr>
                <w:rFonts w:ascii="Arial" w:hAnsi="Arial" w:cs="Arial"/>
              </w:rPr>
            </w:pPr>
            <w:r w:rsidRPr="00A36DA8">
              <w:rPr>
                <w:rFonts w:ascii="Arial" w:hAnsi="Arial" w:cs="Arial"/>
              </w:rPr>
              <w:t>Voorkennis A</w:t>
            </w:r>
          </w:p>
        </w:tc>
        <w:tc>
          <w:tcPr>
            <w:tcW w:w="1017" w:type="dxa"/>
          </w:tcPr>
          <w:p w14:paraId="65FBC0E7"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6359" w:type="dxa"/>
          </w:tcPr>
          <w:p w14:paraId="0624446C" w14:textId="77777777" w:rsidR="00A36DA8" w:rsidRPr="00A36DA8" w:rsidRDefault="00A36DA8" w:rsidP="00A36DA8">
            <w:pPr>
              <w:tabs>
                <w:tab w:val="left" w:pos="5210"/>
              </w:tabs>
              <w:rPr>
                <w:rFonts w:ascii="Arial" w:hAnsi="Arial" w:cs="Arial"/>
              </w:rPr>
            </w:pPr>
            <w:r w:rsidRPr="00A36DA8">
              <w:rPr>
                <w:rFonts w:ascii="Arial" w:hAnsi="Arial" w:cs="Arial"/>
              </w:rPr>
              <w:t>Bestudeer de wiskundige notatie die hoort bij de begrippen op bladzijde 9. De figuren ernaast geven extra uitleg.</w:t>
            </w:r>
          </w:p>
        </w:tc>
      </w:tr>
      <w:tr w:rsidR="00A36DA8" w:rsidRPr="00A36DA8" w14:paraId="0326F44C" w14:textId="77777777" w:rsidTr="00F051FF">
        <w:tc>
          <w:tcPr>
            <w:tcW w:w="397" w:type="dxa"/>
          </w:tcPr>
          <w:p w14:paraId="15A875B8"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381" w:type="dxa"/>
          </w:tcPr>
          <w:p w14:paraId="7AB8D4A7" w14:textId="77777777" w:rsidR="00A36DA8" w:rsidRPr="00A36DA8" w:rsidRDefault="00A36DA8" w:rsidP="00A36DA8">
            <w:pPr>
              <w:tabs>
                <w:tab w:val="left" w:pos="5210"/>
              </w:tabs>
              <w:rPr>
                <w:rFonts w:ascii="Arial" w:hAnsi="Arial" w:cs="Arial"/>
              </w:rPr>
            </w:pPr>
            <w:r w:rsidRPr="00A36DA8">
              <w:rPr>
                <w:rFonts w:ascii="Arial" w:hAnsi="Arial" w:cs="Arial"/>
              </w:rPr>
              <w:t>§1.1A</w:t>
            </w:r>
          </w:p>
        </w:tc>
        <w:tc>
          <w:tcPr>
            <w:tcW w:w="1017" w:type="dxa"/>
          </w:tcPr>
          <w:p w14:paraId="1FC30F71" w14:textId="77777777" w:rsidR="00A36DA8" w:rsidRPr="00A36DA8" w:rsidRDefault="00A36DA8" w:rsidP="00A36DA8">
            <w:pPr>
              <w:tabs>
                <w:tab w:val="left" w:pos="5210"/>
              </w:tabs>
              <w:rPr>
                <w:rFonts w:ascii="Arial" w:hAnsi="Arial" w:cs="Arial"/>
              </w:rPr>
            </w:pPr>
            <w:r w:rsidRPr="00A36DA8">
              <w:rPr>
                <w:rFonts w:ascii="Arial" w:hAnsi="Arial" w:cs="Arial"/>
              </w:rPr>
              <w:t>1 t/m 8</w:t>
            </w:r>
          </w:p>
        </w:tc>
        <w:tc>
          <w:tcPr>
            <w:tcW w:w="6359" w:type="dxa"/>
          </w:tcPr>
          <w:p w14:paraId="193436CC" w14:textId="77777777" w:rsidR="00A36DA8" w:rsidRPr="00A36DA8" w:rsidRDefault="00A36DA8" w:rsidP="00A36DA8">
            <w:pPr>
              <w:tabs>
                <w:tab w:val="left" w:pos="5210"/>
              </w:tabs>
              <w:rPr>
                <w:rFonts w:ascii="Arial" w:hAnsi="Arial" w:cs="Arial"/>
              </w:rPr>
            </w:pPr>
            <w:r w:rsidRPr="00A36DA8">
              <w:rPr>
                <w:rFonts w:ascii="Arial" w:hAnsi="Arial" w:cs="Arial"/>
              </w:rPr>
              <w:t>Bekijk in theorie A de vier mogelijkheden om een telprobleem te visualiseren.</w:t>
            </w:r>
          </w:p>
        </w:tc>
      </w:tr>
      <w:tr w:rsidR="00A36DA8" w:rsidRPr="00A36DA8" w14:paraId="5F2E3241" w14:textId="77777777" w:rsidTr="00F051FF">
        <w:tc>
          <w:tcPr>
            <w:tcW w:w="397" w:type="dxa"/>
          </w:tcPr>
          <w:p w14:paraId="0876C654"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381" w:type="dxa"/>
          </w:tcPr>
          <w:p w14:paraId="4FA33944" w14:textId="77777777" w:rsidR="00A36DA8" w:rsidRPr="00A36DA8" w:rsidRDefault="00A36DA8" w:rsidP="00A36DA8">
            <w:pPr>
              <w:tabs>
                <w:tab w:val="left" w:pos="5210"/>
              </w:tabs>
              <w:rPr>
                <w:rFonts w:ascii="Arial" w:hAnsi="Arial" w:cs="Arial"/>
              </w:rPr>
            </w:pPr>
            <w:r w:rsidRPr="00A36DA8">
              <w:rPr>
                <w:rFonts w:ascii="Arial" w:hAnsi="Arial" w:cs="Arial"/>
              </w:rPr>
              <w:t>§1.1A</w:t>
            </w:r>
          </w:p>
        </w:tc>
        <w:tc>
          <w:tcPr>
            <w:tcW w:w="1017" w:type="dxa"/>
          </w:tcPr>
          <w:p w14:paraId="43D8D1BE" w14:textId="77777777" w:rsidR="00A36DA8" w:rsidRPr="00A36DA8" w:rsidRDefault="00A36DA8" w:rsidP="00A36DA8">
            <w:pPr>
              <w:tabs>
                <w:tab w:val="left" w:pos="5210"/>
              </w:tabs>
              <w:rPr>
                <w:rFonts w:ascii="Arial" w:hAnsi="Arial" w:cs="Arial"/>
              </w:rPr>
            </w:pPr>
            <w:r w:rsidRPr="00A36DA8">
              <w:rPr>
                <w:rFonts w:ascii="Arial" w:hAnsi="Arial" w:cs="Arial"/>
              </w:rPr>
              <w:t>9 t/m 16</w:t>
            </w:r>
          </w:p>
        </w:tc>
        <w:tc>
          <w:tcPr>
            <w:tcW w:w="6359" w:type="dxa"/>
          </w:tcPr>
          <w:p w14:paraId="6FF32DBA" w14:textId="77777777" w:rsidR="00A36DA8" w:rsidRPr="00A36DA8" w:rsidRDefault="00A36DA8" w:rsidP="00A36DA8">
            <w:pPr>
              <w:tabs>
                <w:tab w:val="left" w:pos="5210"/>
              </w:tabs>
              <w:rPr>
                <w:rFonts w:ascii="Arial" w:hAnsi="Arial" w:cs="Arial"/>
              </w:rPr>
            </w:pPr>
            <w:r w:rsidRPr="00A36DA8">
              <w:rPr>
                <w:rFonts w:ascii="Arial" w:hAnsi="Arial" w:cs="Arial"/>
              </w:rPr>
              <w:t>Opgave 13 is een denkopgave, zie ook de toelichting in de Legenda op bladzijde 4.</w:t>
            </w:r>
          </w:p>
        </w:tc>
      </w:tr>
      <w:tr w:rsidR="00A36DA8" w:rsidRPr="00A36DA8" w14:paraId="2EAE0F52" w14:textId="77777777" w:rsidTr="00F051FF">
        <w:tc>
          <w:tcPr>
            <w:tcW w:w="397" w:type="dxa"/>
          </w:tcPr>
          <w:p w14:paraId="0A4AC0DB"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381" w:type="dxa"/>
          </w:tcPr>
          <w:p w14:paraId="70D551D8" w14:textId="77777777" w:rsidR="00A36DA8" w:rsidRPr="00A36DA8" w:rsidRDefault="00A36DA8" w:rsidP="00A36DA8">
            <w:pPr>
              <w:tabs>
                <w:tab w:val="left" w:pos="5210"/>
              </w:tabs>
              <w:rPr>
                <w:rFonts w:ascii="Arial" w:hAnsi="Arial" w:cs="Arial"/>
              </w:rPr>
            </w:pPr>
            <w:r w:rsidRPr="00A36DA8">
              <w:rPr>
                <w:rFonts w:ascii="Arial" w:hAnsi="Arial" w:cs="Arial"/>
              </w:rPr>
              <w:t>§1.1B</w:t>
            </w:r>
          </w:p>
        </w:tc>
        <w:tc>
          <w:tcPr>
            <w:tcW w:w="1017" w:type="dxa"/>
          </w:tcPr>
          <w:p w14:paraId="42B1C5D4" w14:textId="77777777" w:rsidR="00A36DA8" w:rsidRPr="00A36DA8" w:rsidRDefault="00A36DA8" w:rsidP="00A36DA8">
            <w:pPr>
              <w:tabs>
                <w:tab w:val="left" w:pos="5210"/>
              </w:tabs>
              <w:rPr>
                <w:rFonts w:ascii="Arial" w:hAnsi="Arial" w:cs="Arial"/>
              </w:rPr>
            </w:pPr>
            <w:r w:rsidRPr="00A36DA8">
              <w:rPr>
                <w:rFonts w:ascii="Arial" w:hAnsi="Arial" w:cs="Arial"/>
              </w:rPr>
              <w:t>17 t/m 22</w:t>
            </w:r>
          </w:p>
        </w:tc>
        <w:tc>
          <w:tcPr>
            <w:tcW w:w="6359" w:type="dxa"/>
            <w:tcMar>
              <w:left w:w="68" w:type="dxa"/>
              <w:right w:w="68" w:type="dxa"/>
            </w:tcMar>
            <w:vAlign w:val="center"/>
          </w:tcPr>
          <w:p w14:paraId="38FF2152" w14:textId="77777777" w:rsidR="00A36DA8" w:rsidRPr="00A36DA8" w:rsidRDefault="00A36DA8" w:rsidP="00A36DA8">
            <w:pPr>
              <w:tabs>
                <w:tab w:val="left" w:pos="5210"/>
              </w:tabs>
              <w:rPr>
                <w:rFonts w:ascii="Arial" w:hAnsi="Arial" w:cs="Arial"/>
              </w:rPr>
            </w:pPr>
            <w:r w:rsidRPr="00A36DA8">
              <w:rPr>
                <w:rFonts w:ascii="Arial" w:hAnsi="Arial" w:cs="Arial"/>
              </w:rPr>
              <w:t>Opgave 17 is een testopgave. Boven opgave 17 staat wat de bedoeling is van een testopgave.</w:t>
            </w:r>
          </w:p>
        </w:tc>
      </w:tr>
      <w:tr w:rsidR="00A36DA8" w:rsidRPr="00A36DA8" w14:paraId="2EAE06AB" w14:textId="77777777" w:rsidTr="00F051FF">
        <w:tc>
          <w:tcPr>
            <w:tcW w:w="397" w:type="dxa"/>
          </w:tcPr>
          <w:p w14:paraId="668E9008"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381" w:type="dxa"/>
          </w:tcPr>
          <w:p w14:paraId="06387B8B" w14:textId="77777777" w:rsidR="00A36DA8" w:rsidRPr="00A36DA8" w:rsidRDefault="00A36DA8" w:rsidP="00A36DA8">
            <w:pPr>
              <w:tabs>
                <w:tab w:val="left" w:pos="5210"/>
              </w:tabs>
              <w:rPr>
                <w:rFonts w:ascii="Arial" w:hAnsi="Arial" w:cs="Arial"/>
              </w:rPr>
            </w:pPr>
            <w:r w:rsidRPr="00A36DA8">
              <w:rPr>
                <w:rFonts w:ascii="Arial" w:hAnsi="Arial" w:cs="Arial"/>
              </w:rPr>
              <w:t>§1.2A</w:t>
            </w:r>
          </w:p>
        </w:tc>
        <w:tc>
          <w:tcPr>
            <w:tcW w:w="1017" w:type="dxa"/>
          </w:tcPr>
          <w:p w14:paraId="3FE847E8" w14:textId="77777777" w:rsidR="00A36DA8" w:rsidRPr="00A36DA8" w:rsidRDefault="00A36DA8" w:rsidP="00A36DA8">
            <w:pPr>
              <w:tabs>
                <w:tab w:val="left" w:pos="5210"/>
              </w:tabs>
              <w:rPr>
                <w:rFonts w:ascii="Arial" w:hAnsi="Arial" w:cs="Arial"/>
              </w:rPr>
            </w:pPr>
            <w:r w:rsidRPr="00A36DA8">
              <w:rPr>
                <w:rFonts w:ascii="Arial" w:hAnsi="Arial" w:cs="Arial"/>
              </w:rPr>
              <w:t>23 t/m 29</w:t>
            </w:r>
          </w:p>
        </w:tc>
        <w:tc>
          <w:tcPr>
            <w:tcW w:w="6359" w:type="dxa"/>
          </w:tcPr>
          <w:p w14:paraId="4D1B62E7" w14:textId="77777777" w:rsidR="00A36DA8" w:rsidRPr="00A36DA8" w:rsidRDefault="00A36DA8" w:rsidP="00A36DA8">
            <w:pPr>
              <w:tabs>
                <w:tab w:val="left" w:pos="5210"/>
              </w:tabs>
              <w:rPr>
                <w:rFonts w:ascii="Arial" w:hAnsi="Arial" w:cs="Arial"/>
              </w:rPr>
            </w:pPr>
            <w:r w:rsidRPr="00A36DA8">
              <w:rPr>
                <w:rFonts w:ascii="Arial" w:hAnsi="Arial" w:cs="Arial"/>
              </w:rPr>
              <w:t>Ga bij het maken van de opgaven steeds na of herhalingen zijn toegestaan.</w:t>
            </w:r>
          </w:p>
        </w:tc>
      </w:tr>
      <w:tr w:rsidR="00A36DA8" w:rsidRPr="00A36DA8" w14:paraId="624A2F74" w14:textId="77777777" w:rsidTr="00F051FF">
        <w:tc>
          <w:tcPr>
            <w:tcW w:w="397" w:type="dxa"/>
          </w:tcPr>
          <w:p w14:paraId="6542A449"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381" w:type="dxa"/>
          </w:tcPr>
          <w:p w14:paraId="48A58060" w14:textId="77777777" w:rsidR="00A36DA8" w:rsidRPr="00A36DA8" w:rsidRDefault="00A36DA8" w:rsidP="00A36DA8">
            <w:pPr>
              <w:tabs>
                <w:tab w:val="left" w:pos="5210"/>
              </w:tabs>
              <w:rPr>
                <w:rFonts w:ascii="Arial" w:hAnsi="Arial" w:cs="Arial"/>
              </w:rPr>
            </w:pPr>
            <w:r w:rsidRPr="00A36DA8">
              <w:rPr>
                <w:rFonts w:ascii="Arial" w:hAnsi="Arial" w:cs="Arial"/>
              </w:rPr>
              <w:t>§1.2B</w:t>
            </w:r>
          </w:p>
        </w:tc>
        <w:tc>
          <w:tcPr>
            <w:tcW w:w="1017" w:type="dxa"/>
          </w:tcPr>
          <w:p w14:paraId="103AC662" w14:textId="77777777" w:rsidR="00A36DA8" w:rsidRPr="00A36DA8" w:rsidRDefault="00A36DA8" w:rsidP="00A36DA8">
            <w:pPr>
              <w:tabs>
                <w:tab w:val="left" w:pos="5210"/>
              </w:tabs>
              <w:rPr>
                <w:rFonts w:ascii="Arial" w:hAnsi="Arial" w:cs="Arial"/>
              </w:rPr>
            </w:pPr>
            <w:r w:rsidRPr="00A36DA8">
              <w:rPr>
                <w:rFonts w:ascii="Arial" w:hAnsi="Arial" w:cs="Arial"/>
              </w:rPr>
              <w:t>30 t/m 39</w:t>
            </w:r>
          </w:p>
        </w:tc>
        <w:tc>
          <w:tcPr>
            <w:tcW w:w="6359" w:type="dxa"/>
          </w:tcPr>
          <w:p w14:paraId="39D95978" w14:textId="77777777" w:rsidR="00A36DA8" w:rsidRPr="00A36DA8" w:rsidRDefault="00A36DA8" w:rsidP="00A36DA8">
            <w:pPr>
              <w:tabs>
                <w:tab w:val="left" w:pos="5210"/>
              </w:tabs>
              <w:rPr>
                <w:rFonts w:ascii="Arial" w:hAnsi="Arial" w:cs="Arial"/>
              </w:rPr>
            </w:pPr>
            <w:r w:rsidRPr="00A36DA8">
              <w:rPr>
                <w:rFonts w:ascii="Arial" w:hAnsi="Arial" w:cs="Arial"/>
              </w:rPr>
              <w:t>Op bladzijde 25 zie je een aantal handige opties van de GR die je bij het oplossen van telproblemen waarbij de volgorde van belang is kunt gebruiken.</w:t>
            </w:r>
          </w:p>
        </w:tc>
      </w:tr>
      <w:tr w:rsidR="00A36DA8" w:rsidRPr="00A36DA8" w14:paraId="4C67245E" w14:textId="77777777" w:rsidTr="00F051FF">
        <w:tc>
          <w:tcPr>
            <w:tcW w:w="397" w:type="dxa"/>
          </w:tcPr>
          <w:p w14:paraId="530B4D55"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381" w:type="dxa"/>
          </w:tcPr>
          <w:p w14:paraId="73A287B3" w14:textId="77777777" w:rsidR="00A36DA8" w:rsidRPr="00A36DA8" w:rsidRDefault="00A36DA8" w:rsidP="00A36DA8">
            <w:pPr>
              <w:tabs>
                <w:tab w:val="left" w:pos="5210"/>
              </w:tabs>
              <w:rPr>
                <w:rFonts w:ascii="Arial" w:hAnsi="Arial" w:cs="Arial"/>
              </w:rPr>
            </w:pPr>
            <w:r w:rsidRPr="00A36DA8">
              <w:rPr>
                <w:rFonts w:ascii="Arial" w:hAnsi="Arial" w:cs="Arial"/>
              </w:rPr>
              <w:t>§1.3A</w:t>
            </w:r>
          </w:p>
        </w:tc>
        <w:tc>
          <w:tcPr>
            <w:tcW w:w="1017" w:type="dxa"/>
          </w:tcPr>
          <w:p w14:paraId="3D3CC55B" w14:textId="77777777" w:rsidR="00A36DA8" w:rsidRPr="00A36DA8" w:rsidRDefault="00A36DA8" w:rsidP="00A36DA8">
            <w:pPr>
              <w:tabs>
                <w:tab w:val="left" w:pos="5210"/>
              </w:tabs>
              <w:rPr>
                <w:rFonts w:ascii="Arial" w:hAnsi="Arial" w:cs="Arial"/>
              </w:rPr>
            </w:pPr>
            <w:r w:rsidRPr="00A36DA8">
              <w:rPr>
                <w:rFonts w:ascii="Arial" w:hAnsi="Arial" w:cs="Arial"/>
              </w:rPr>
              <w:t>40 t/m 50</w:t>
            </w:r>
          </w:p>
        </w:tc>
        <w:tc>
          <w:tcPr>
            <w:tcW w:w="6359" w:type="dxa"/>
          </w:tcPr>
          <w:p w14:paraId="5F6BFA1D" w14:textId="77777777" w:rsidR="00A36DA8" w:rsidRPr="00A36DA8" w:rsidRDefault="00A36DA8" w:rsidP="00A36DA8">
            <w:pPr>
              <w:tabs>
                <w:tab w:val="left" w:pos="5210"/>
              </w:tabs>
              <w:rPr>
                <w:rFonts w:ascii="Arial" w:hAnsi="Arial" w:cs="Arial"/>
              </w:rPr>
            </w:pPr>
            <w:r w:rsidRPr="00A36DA8">
              <w:rPr>
                <w:rFonts w:ascii="Arial" w:hAnsi="Arial" w:cs="Arial"/>
              </w:rPr>
              <w:t>Hoe je telproblemen oplost waarbij de volgorde niet van belang is, leer je in deze paragraaf. Boven het voorbeeld op bladzijde 30 staat een handige optie van de GR die je hierbij kunt gebruiken.</w:t>
            </w:r>
          </w:p>
        </w:tc>
      </w:tr>
      <w:tr w:rsidR="00A36DA8" w:rsidRPr="00A36DA8" w14:paraId="5BC5FAE0" w14:textId="77777777" w:rsidTr="00F051FF">
        <w:tc>
          <w:tcPr>
            <w:tcW w:w="397" w:type="dxa"/>
          </w:tcPr>
          <w:p w14:paraId="2BEB1154"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381" w:type="dxa"/>
          </w:tcPr>
          <w:p w14:paraId="74047B8F" w14:textId="77777777" w:rsidR="00A36DA8" w:rsidRPr="00A36DA8" w:rsidRDefault="00A36DA8" w:rsidP="00A36DA8">
            <w:pPr>
              <w:tabs>
                <w:tab w:val="left" w:pos="5210"/>
              </w:tabs>
              <w:rPr>
                <w:rFonts w:ascii="Arial" w:hAnsi="Arial" w:cs="Arial"/>
              </w:rPr>
            </w:pPr>
            <w:r w:rsidRPr="00A36DA8">
              <w:rPr>
                <w:rFonts w:ascii="Arial" w:hAnsi="Arial" w:cs="Arial"/>
              </w:rPr>
              <w:t>§1.3B</w:t>
            </w:r>
          </w:p>
        </w:tc>
        <w:tc>
          <w:tcPr>
            <w:tcW w:w="1017" w:type="dxa"/>
          </w:tcPr>
          <w:p w14:paraId="6B05180E" w14:textId="77777777" w:rsidR="00A36DA8" w:rsidRPr="00A36DA8" w:rsidRDefault="00A36DA8" w:rsidP="00A36DA8">
            <w:pPr>
              <w:tabs>
                <w:tab w:val="left" w:pos="5210"/>
              </w:tabs>
              <w:rPr>
                <w:rFonts w:ascii="Arial" w:hAnsi="Arial" w:cs="Arial"/>
              </w:rPr>
            </w:pPr>
            <w:r w:rsidRPr="00A36DA8">
              <w:rPr>
                <w:rFonts w:ascii="Arial" w:hAnsi="Arial" w:cs="Arial"/>
              </w:rPr>
              <w:t>51 t/m 58</w:t>
            </w:r>
          </w:p>
        </w:tc>
        <w:tc>
          <w:tcPr>
            <w:tcW w:w="6359" w:type="dxa"/>
            <w:vAlign w:val="center"/>
          </w:tcPr>
          <w:p w14:paraId="3D78BBB6" w14:textId="77777777" w:rsidR="00A36DA8" w:rsidRPr="00A36DA8" w:rsidRDefault="00A36DA8" w:rsidP="00A36DA8">
            <w:pPr>
              <w:tabs>
                <w:tab w:val="left" w:pos="5210"/>
              </w:tabs>
              <w:rPr>
                <w:rFonts w:ascii="Arial" w:hAnsi="Arial" w:cs="Arial"/>
              </w:rPr>
            </w:pPr>
            <w:r w:rsidRPr="00A36DA8">
              <w:rPr>
                <w:rFonts w:ascii="Arial" w:hAnsi="Arial" w:cs="Arial"/>
              </w:rPr>
              <w:t>Merk het verband op tussen rijtjes bestaande uit A’s en B’s en routes in een rooster. Ook bij een probleem als in opgave 55 heb je in feite te maken met rijtjes bestaande uit A’s en B’s (nu ‘lampjes aan’ en ‘lampjes uit’).</w:t>
            </w:r>
          </w:p>
        </w:tc>
      </w:tr>
      <w:tr w:rsidR="00A36DA8" w:rsidRPr="00A36DA8" w14:paraId="5B2BAEE5" w14:textId="77777777" w:rsidTr="00F051FF">
        <w:tc>
          <w:tcPr>
            <w:tcW w:w="397" w:type="dxa"/>
          </w:tcPr>
          <w:p w14:paraId="55364156"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381" w:type="dxa"/>
          </w:tcPr>
          <w:p w14:paraId="1D75518B" w14:textId="77777777" w:rsidR="00A36DA8" w:rsidRPr="00A36DA8" w:rsidRDefault="00A36DA8" w:rsidP="00A36DA8">
            <w:pPr>
              <w:tabs>
                <w:tab w:val="left" w:pos="5210"/>
              </w:tabs>
              <w:rPr>
                <w:rFonts w:ascii="Arial" w:hAnsi="Arial" w:cs="Arial"/>
              </w:rPr>
            </w:pPr>
            <w:r w:rsidRPr="00A36DA8">
              <w:rPr>
                <w:rFonts w:ascii="Arial" w:hAnsi="Arial" w:cs="Arial"/>
              </w:rPr>
              <w:t>§1.3C</w:t>
            </w:r>
          </w:p>
        </w:tc>
        <w:tc>
          <w:tcPr>
            <w:tcW w:w="1017" w:type="dxa"/>
          </w:tcPr>
          <w:p w14:paraId="38C5F80B" w14:textId="77777777" w:rsidR="00A36DA8" w:rsidRPr="00A36DA8" w:rsidRDefault="00A36DA8" w:rsidP="00A36DA8">
            <w:pPr>
              <w:tabs>
                <w:tab w:val="left" w:pos="5210"/>
              </w:tabs>
              <w:rPr>
                <w:rFonts w:ascii="Arial" w:hAnsi="Arial" w:cs="Arial"/>
              </w:rPr>
            </w:pPr>
            <w:r w:rsidRPr="00A36DA8">
              <w:rPr>
                <w:rFonts w:ascii="Arial" w:hAnsi="Arial" w:cs="Arial"/>
              </w:rPr>
              <w:t>59 t/m 63</w:t>
            </w:r>
          </w:p>
        </w:tc>
        <w:tc>
          <w:tcPr>
            <w:tcW w:w="6359" w:type="dxa"/>
          </w:tcPr>
          <w:p w14:paraId="1DC9A0D4" w14:textId="77777777" w:rsidR="00A36DA8" w:rsidRPr="00A36DA8" w:rsidRDefault="00A36DA8" w:rsidP="00A36DA8">
            <w:pPr>
              <w:tabs>
                <w:tab w:val="left" w:pos="5210"/>
              </w:tabs>
              <w:rPr>
                <w:rFonts w:ascii="Arial" w:hAnsi="Arial" w:cs="Arial"/>
              </w:rPr>
            </w:pPr>
            <w:r w:rsidRPr="00A36DA8">
              <w:rPr>
                <w:rFonts w:ascii="Arial" w:hAnsi="Arial" w:cs="Arial"/>
              </w:rPr>
              <w:t>Het is belangrijk dat je eerst opgave 59 maakt voordat je theorie C doorneemt.</w:t>
            </w:r>
          </w:p>
        </w:tc>
      </w:tr>
      <w:tr w:rsidR="00A36DA8" w:rsidRPr="00A36DA8" w14:paraId="61ADBACE" w14:textId="77777777" w:rsidTr="00F051FF">
        <w:tc>
          <w:tcPr>
            <w:tcW w:w="397" w:type="dxa"/>
          </w:tcPr>
          <w:p w14:paraId="35E164C7"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381" w:type="dxa"/>
          </w:tcPr>
          <w:p w14:paraId="22E3FB1D" w14:textId="77777777" w:rsidR="00A36DA8" w:rsidRPr="00A36DA8" w:rsidRDefault="00A36DA8" w:rsidP="00A36DA8">
            <w:pPr>
              <w:tabs>
                <w:tab w:val="left" w:pos="5210"/>
              </w:tabs>
              <w:rPr>
                <w:rFonts w:ascii="Arial" w:hAnsi="Arial" w:cs="Arial"/>
              </w:rPr>
            </w:pPr>
            <w:r w:rsidRPr="00A36DA8">
              <w:rPr>
                <w:rFonts w:ascii="Arial" w:hAnsi="Arial" w:cs="Arial"/>
              </w:rPr>
              <w:t>§1.4A</w:t>
            </w:r>
          </w:p>
        </w:tc>
        <w:tc>
          <w:tcPr>
            <w:tcW w:w="1017" w:type="dxa"/>
          </w:tcPr>
          <w:p w14:paraId="1F2552B1" w14:textId="77777777" w:rsidR="00A36DA8" w:rsidRPr="00A36DA8" w:rsidRDefault="00A36DA8" w:rsidP="00A36DA8">
            <w:pPr>
              <w:tabs>
                <w:tab w:val="left" w:pos="5210"/>
              </w:tabs>
              <w:rPr>
                <w:rFonts w:ascii="Arial" w:hAnsi="Arial" w:cs="Arial"/>
              </w:rPr>
            </w:pPr>
            <w:r w:rsidRPr="00A36DA8">
              <w:rPr>
                <w:rFonts w:ascii="Arial" w:hAnsi="Arial" w:cs="Arial"/>
              </w:rPr>
              <w:t>64 t/m 69</w:t>
            </w:r>
          </w:p>
        </w:tc>
        <w:tc>
          <w:tcPr>
            <w:tcW w:w="6359" w:type="dxa"/>
            <w:vAlign w:val="center"/>
          </w:tcPr>
          <w:p w14:paraId="75E20AE4" w14:textId="77777777" w:rsidR="00A36DA8" w:rsidRPr="00A36DA8" w:rsidRDefault="00A36DA8" w:rsidP="00A36DA8">
            <w:pPr>
              <w:tabs>
                <w:tab w:val="left" w:pos="5210"/>
              </w:tabs>
              <w:rPr>
                <w:rFonts w:ascii="Arial" w:hAnsi="Arial" w:cs="Arial"/>
              </w:rPr>
            </w:pPr>
            <w:r w:rsidRPr="00A36DA8">
              <w:rPr>
                <w:rFonts w:ascii="Arial" w:hAnsi="Arial" w:cs="Arial"/>
              </w:rPr>
              <w:t>Opgave 64 is misschien wel de belangrijkste opgave van het hoofdstuk. Vul de tabel daarom zorgvuldig in.</w:t>
            </w:r>
          </w:p>
          <w:p w14:paraId="7BC8CEAD" w14:textId="77777777" w:rsidR="00A36DA8" w:rsidRPr="00A36DA8" w:rsidRDefault="00A36DA8" w:rsidP="00A36DA8">
            <w:pPr>
              <w:tabs>
                <w:tab w:val="left" w:pos="5210"/>
              </w:tabs>
              <w:rPr>
                <w:rFonts w:ascii="Arial" w:hAnsi="Arial" w:cs="Arial"/>
              </w:rPr>
            </w:pPr>
            <w:r w:rsidRPr="00A36DA8">
              <w:rPr>
                <w:rFonts w:ascii="Arial" w:hAnsi="Arial" w:cs="Arial"/>
              </w:rPr>
              <w:t>Bestudeer het voorbeeld op bladzijde 41. Daarin wordt een nieuw soort probleem aan de orde gesteld.</w:t>
            </w:r>
          </w:p>
        </w:tc>
      </w:tr>
      <w:tr w:rsidR="00A36DA8" w:rsidRPr="00A36DA8" w14:paraId="30FD2BB4" w14:textId="77777777" w:rsidTr="00F051FF">
        <w:tc>
          <w:tcPr>
            <w:tcW w:w="397" w:type="dxa"/>
          </w:tcPr>
          <w:p w14:paraId="60E469B2"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381" w:type="dxa"/>
          </w:tcPr>
          <w:p w14:paraId="35B7AAFB" w14:textId="77777777" w:rsidR="00A36DA8" w:rsidRPr="00A36DA8" w:rsidRDefault="00A36DA8" w:rsidP="00A36DA8">
            <w:pPr>
              <w:tabs>
                <w:tab w:val="left" w:pos="5210"/>
              </w:tabs>
              <w:rPr>
                <w:rFonts w:ascii="Arial" w:hAnsi="Arial" w:cs="Arial"/>
              </w:rPr>
            </w:pPr>
            <w:r w:rsidRPr="00A36DA8">
              <w:rPr>
                <w:rFonts w:ascii="Arial" w:hAnsi="Arial" w:cs="Arial"/>
              </w:rPr>
              <w:t>§1.4B</w:t>
            </w:r>
          </w:p>
        </w:tc>
        <w:tc>
          <w:tcPr>
            <w:tcW w:w="1017" w:type="dxa"/>
          </w:tcPr>
          <w:p w14:paraId="62272670" w14:textId="77777777" w:rsidR="00A36DA8" w:rsidRPr="00A36DA8" w:rsidRDefault="00A36DA8" w:rsidP="00A36DA8">
            <w:pPr>
              <w:tabs>
                <w:tab w:val="left" w:pos="5210"/>
              </w:tabs>
              <w:rPr>
                <w:rFonts w:ascii="Arial" w:hAnsi="Arial" w:cs="Arial"/>
              </w:rPr>
            </w:pPr>
            <w:r w:rsidRPr="00A36DA8">
              <w:rPr>
                <w:rFonts w:ascii="Arial" w:hAnsi="Arial" w:cs="Arial"/>
              </w:rPr>
              <w:t>70 t/m 76</w:t>
            </w:r>
          </w:p>
        </w:tc>
        <w:tc>
          <w:tcPr>
            <w:tcW w:w="6359" w:type="dxa"/>
          </w:tcPr>
          <w:p w14:paraId="12FA8CED" w14:textId="77777777" w:rsidR="00A36DA8" w:rsidRPr="00A36DA8" w:rsidRDefault="00A36DA8" w:rsidP="00A36DA8">
            <w:pPr>
              <w:tabs>
                <w:tab w:val="left" w:pos="5210"/>
              </w:tabs>
              <w:rPr>
                <w:rFonts w:ascii="Arial" w:hAnsi="Arial" w:cs="Arial"/>
              </w:rPr>
            </w:pPr>
            <w:r w:rsidRPr="00A36DA8">
              <w:rPr>
                <w:rFonts w:ascii="Arial" w:hAnsi="Arial" w:cs="Arial"/>
              </w:rPr>
              <w:t>Lees de aanpak in het voorbeeld op bladzijde 43.</w:t>
            </w:r>
            <w:r w:rsidRPr="00A36DA8">
              <w:rPr>
                <w:rFonts w:ascii="Arial" w:hAnsi="Arial" w:cs="Arial"/>
              </w:rPr>
              <w:br/>
              <w:t>Opgave 75 legt een link met theorie B van §1.3. Zie jij deze link?</w:t>
            </w:r>
          </w:p>
        </w:tc>
      </w:tr>
      <w:tr w:rsidR="00A36DA8" w:rsidRPr="00A36DA8" w14:paraId="31D799DC" w14:textId="77777777" w:rsidTr="00F051FF">
        <w:tc>
          <w:tcPr>
            <w:tcW w:w="397" w:type="dxa"/>
          </w:tcPr>
          <w:p w14:paraId="7B82566E"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381" w:type="dxa"/>
          </w:tcPr>
          <w:p w14:paraId="523AA316" w14:textId="77777777" w:rsidR="00A36DA8" w:rsidRPr="00A36DA8" w:rsidRDefault="00A36DA8" w:rsidP="00A36DA8">
            <w:pPr>
              <w:tabs>
                <w:tab w:val="left" w:pos="5210"/>
              </w:tabs>
              <w:rPr>
                <w:rFonts w:ascii="Arial" w:hAnsi="Arial" w:cs="Arial"/>
              </w:rPr>
            </w:pPr>
            <w:r w:rsidRPr="00A36DA8">
              <w:rPr>
                <w:rFonts w:ascii="Arial" w:hAnsi="Arial" w:cs="Arial"/>
              </w:rPr>
              <w:t>§1.4B</w:t>
            </w:r>
          </w:p>
        </w:tc>
        <w:tc>
          <w:tcPr>
            <w:tcW w:w="1017" w:type="dxa"/>
          </w:tcPr>
          <w:p w14:paraId="2E8F56D7" w14:textId="77777777" w:rsidR="00A36DA8" w:rsidRPr="00A36DA8" w:rsidRDefault="00A36DA8" w:rsidP="00A36DA8">
            <w:pPr>
              <w:tabs>
                <w:tab w:val="left" w:pos="5210"/>
              </w:tabs>
              <w:rPr>
                <w:rFonts w:ascii="Arial" w:hAnsi="Arial" w:cs="Arial"/>
              </w:rPr>
            </w:pPr>
            <w:r w:rsidRPr="00A36DA8">
              <w:rPr>
                <w:rFonts w:ascii="Arial" w:hAnsi="Arial" w:cs="Arial"/>
              </w:rPr>
              <w:t>77 t/m 83</w:t>
            </w:r>
          </w:p>
        </w:tc>
        <w:tc>
          <w:tcPr>
            <w:tcW w:w="6359" w:type="dxa"/>
          </w:tcPr>
          <w:p w14:paraId="4C033365" w14:textId="77777777" w:rsidR="00A36DA8" w:rsidRPr="00A36DA8" w:rsidRDefault="00A36DA8" w:rsidP="00A36DA8">
            <w:pPr>
              <w:tabs>
                <w:tab w:val="left" w:pos="5210"/>
              </w:tabs>
              <w:rPr>
                <w:rFonts w:ascii="Arial" w:hAnsi="Arial" w:cs="Arial"/>
              </w:rPr>
            </w:pPr>
            <w:r w:rsidRPr="00A36DA8">
              <w:rPr>
                <w:rFonts w:ascii="Arial" w:hAnsi="Arial" w:cs="Arial"/>
              </w:rPr>
              <w:t>Veel van de behandelde onderwerpen uit het hoofdstuk komen terug in deze opgaven. Ga bij het maken van de opgaven dus steeds goed na of herhalingen zijn toegestaan en of de volgorde van belang is.</w:t>
            </w:r>
          </w:p>
        </w:tc>
      </w:tr>
    </w:tbl>
    <w:p w14:paraId="3736638A"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3C957E13" w14:textId="77777777" w:rsidR="00A36DA8" w:rsidRPr="00A36DA8" w:rsidRDefault="00A36DA8" w:rsidP="00A36DA8">
      <w:pPr>
        <w:tabs>
          <w:tab w:val="left" w:pos="5210"/>
        </w:tabs>
        <w:rPr>
          <w:rFonts w:ascii="Arial" w:hAnsi="Arial" w:cs="Arial"/>
          <w:b/>
        </w:rPr>
      </w:pPr>
      <w:r w:rsidRPr="00A36DA8">
        <w:rPr>
          <w:rFonts w:ascii="Arial" w:hAnsi="Arial" w:cs="Arial"/>
          <w:b/>
        </w:rPr>
        <w:t>Vwo D deel 1 hoofdstuk 2 Discrete wiskunde</w:t>
      </w:r>
    </w:p>
    <w:p w14:paraId="4E1269AE" w14:textId="77777777" w:rsidR="00A36DA8" w:rsidRPr="00A36DA8" w:rsidRDefault="00A36DA8" w:rsidP="00A36DA8">
      <w:pPr>
        <w:tabs>
          <w:tab w:val="left" w:pos="5210"/>
        </w:tabs>
        <w:rPr>
          <w:rFonts w:ascii="Arial" w:hAnsi="Arial" w:cs="Arial"/>
        </w:rPr>
      </w:pP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415"/>
        <w:gridCol w:w="1134"/>
        <w:gridCol w:w="6161"/>
      </w:tblGrid>
      <w:tr w:rsidR="00A36DA8" w:rsidRPr="00A36DA8" w14:paraId="2BFD9C95" w14:textId="77777777" w:rsidTr="00F051FF">
        <w:tc>
          <w:tcPr>
            <w:tcW w:w="397" w:type="dxa"/>
          </w:tcPr>
          <w:p w14:paraId="336D1CB1"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417" w:type="dxa"/>
          </w:tcPr>
          <w:p w14:paraId="7BF27C07"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4" w:type="dxa"/>
          </w:tcPr>
          <w:p w14:paraId="208D0E8F"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236" w:type="dxa"/>
          </w:tcPr>
          <w:p w14:paraId="5E743AB8"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216708D7" w14:textId="77777777" w:rsidTr="00F051FF">
        <w:tc>
          <w:tcPr>
            <w:tcW w:w="397" w:type="dxa"/>
          </w:tcPr>
          <w:p w14:paraId="3B6CBDA5"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417" w:type="dxa"/>
          </w:tcPr>
          <w:p w14:paraId="55B441A6" w14:textId="77777777" w:rsidR="00A36DA8" w:rsidRPr="00A36DA8" w:rsidRDefault="00A36DA8" w:rsidP="00A36DA8">
            <w:pPr>
              <w:tabs>
                <w:tab w:val="left" w:pos="5210"/>
              </w:tabs>
              <w:rPr>
                <w:rFonts w:ascii="Arial" w:hAnsi="Arial" w:cs="Arial"/>
              </w:rPr>
            </w:pPr>
            <w:r w:rsidRPr="00A36DA8">
              <w:rPr>
                <w:rFonts w:ascii="Arial" w:hAnsi="Arial" w:cs="Arial"/>
              </w:rPr>
              <w:t>Voorkennis A</w:t>
            </w:r>
          </w:p>
        </w:tc>
        <w:tc>
          <w:tcPr>
            <w:tcW w:w="1134" w:type="dxa"/>
          </w:tcPr>
          <w:p w14:paraId="7F476DEB"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6236" w:type="dxa"/>
          </w:tcPr>
          <w:p w14:paraId="7250D0CC" w14:textId="77777777" w:rsidR="00A36DA8" w:rsidRPr="00A36DA8" w:rsidRDefault="00A36DA8" w:rsidP="00A36DA8">
            <w:pPr>
              <w:tabs>
                <w:tab w:val="left" w:pos="5210"/>
              </w:tabs>
              <w:rPr>
                <w:rFonts w:ascii="Arial" w:hAnsi="Arial" w:cs="Arial"/>
              </w:rPr>
            </w:pPr>
            <w:r w:rsidRPr="00A36DA8">
              <w:rPr>
                <w:rFonts w:ascii="Arial" w:hAnsi="Arial" w:cs="Arial"/>
              </w:rPr>
              <w:t xml:space="preserve">In het hoofdstuk leer je een manier om snel bij bijvoorbeeld </w:t>
            </w:r>
            <w:r w:rsidRPr="00A36DA8">
              <w:rPr>
                <w:rFonts w:ascii="Arial" w:hAnsi="Arial" w:cs="Arial"/>
              </w:rPr>
              <w:object w:dxaOrig="780" w:dyaOrig="340" w14:anchorId="4B399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7.25pt" o:ole="">
                  <v:imagedata r:id="rId12" o:title=""/>
                </v:shape>
                <o:OLEObject Type="Embed" ProgID="Equation.DSMT4" ShapeID="_x0000_i1025" DrawAspect="Content" ObjectID="_1624794354" r:id="rId13"/>
              </w:object>
            </w:r>
            <w:r w:rsidRPr="00A36DA8">
              <w:rPr>
                <w:rFonts w:ascii="Arial" w:hAnsi="Arial" w:cs="Arial"/>
              </w:rPr>
              <w:t xml:space="preserve"> de haakjes weg te werken. In de voorkennis gaat dit nog even op de gebruikelijke manier bij bijvoorbeeld </w:t>
            </w:r>
            <w:r w:rsidRPr="00A36DA8">
              <w:rPr>
                <w:rFonts w:ascii="Arial" w:hAnsi="Arial" w:cs="Arial"/>
              </w:rPr>
              <w:object w:dxaOrig="780" w:dyaOrig="340" w14:anchorId="7B1F86B2">
                <v:shape id="_x0000_i1026" type="#_x0000_t75" style="width:39.75pt;height:17.25pt" o:ole="">
                  <v:imagedata r:id="rId14" o:title=""/>
                </v:shape>
                <o:OLEObject Type="Embed" ProgID="Equation.DSMT4" ShapeID="_x0000_i1026" DrawAspect="Content" ObjectID="_1624794355" r:id="rId15"/>
              </w:object>
            </w:r>
            <w:r w:rsidRPr="00A36DA8">
              <w:rPr>
                <w:rFonts w:ascii="Arial" w:hAnsi="Arial" w:cs="Arial"/>
              </w:rPr>
              <w:t xml:space="preserve"> </w:t>
            </w:r>
          </w:p>
        </w:tc>
      </w:tr>
      <w:tr w:rsidR="00A36DA8" w:rsidRPr="00A36DA8" w14:paraId="08397440" w14:textId="77777777" w:rsidTr="00F051FF">
        <w:tc>
          <w:tcPr>
            <w:tcW w:w="397" w:type="dxa"/>
          </w:tcPr>
          <w:p w14:paraId="08CAD4C9"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417" w:type="dxa"/>
          </w:tcPr>
          <w:p w14:paraId="6851CABB" w14:textId="77777777" w:rsidR="00A36DA8" w:rsidRPr="00A36DA8" w:rsidRDefault="00A36DA8" w:rsidP="00A36DA8">
            <w:pPr>
              <w:tabs>
                <w:tab w:val="left" w:pos="5210"/>
              </w:tabs>
              <w:rPr>
                <w:rFonts w:ascii="Arial" w:hAnsi="Arial" w:cs="Arial"/>
              </w:rPr>
            </w:pPr>
            <w:r w:rsidRPr="00A36DA8">
              <w:rPr>
                <w:rFonts w:ascii="Arial" w:hAnsi="Arial" w:cs="Arial"/>
              </w:rPr>
              <w:t>§2.1AB</w:t>
            </w:r>
          </w:p>
        </w:tc>
        <w:tc>
          <w:tcPr>
            <w:tcW w:w="1134" w:type="dxa"/>
          </w:tcPr>
          <w:p w14:paraId="24DB4C1D" w14:textId="77777777" w:rsidR="00A36DA8" w:rsidRPr="00A36DA8" w:rsidRDefault="00A36DA8" w:rsidP="00A36DA8">
            <w:pPr>
              <w:tabs>
                <w:tab w:val="left" w:pos="5210"/>
              </w:tabs>
              <w:rPr>
                <w:rFonts w:ascii="Arial" w:hAnsi="Arial" w:cs="Arial"/>
              </w:rPr>
            </w:pPr>
            <w:r w:rsidRPr="00A36DA8">
              <w:rPr>
                <w:rFonts w:ascii="Arial" w:hAnsi="Arial" w:cs="Arial"/>
              </w:rPr>
              <w:t>1 t/m 7</w:t>
            </w:r>
          </w:p>
        </w:tc>
        <w:tc>
          <w:tcPr>
            <w:tcW w:w="6236" w:type="dxa"/>
          </w:tcPr>
          <w:p w14:paraId="0C03C8C2" w14:textId="77777777" w:rsidR="00A36DA8" w:rsidRPr="00A36DA8" w:rsidRDefault="00A36DA8" w:rsidP="00A36DA8">
            <w:pPr>
              <w:tabs>
                <w:tab w:val="left" w:pos="5210"/>
              </w:tabs>
              <w:rPr>
                <w:rFonts w:ascii="Arial" w:hAnsi="Arial" w:cs="Arial"/>
              </w:rPr>
            </w:pPr>
            <w:r w:rsidRPr="00A36DA8">
              <w:rPr>
                <w:rFonts w:ascii="Arial" w:hAnsi="Arial" w:cs="Arial"/>
              </w:rPr>
              <w:t>Het bewijzen van de regel van Pascal in opgave 5 is een nuttige bezigheid. In de opgave word je bij het geven van het bewijs geholpen.</w:t>
            </w:r>
            <w:r w:rsidRPr="00A36DA8">
              <w:rPr>
                <w:rFonts w:ascii="Arial" w:hAnsi="Arial" w:cs="Arial"/>
              </w:rPr>
              <w:br/>
              <w:t>Het is belangrijk dat je de sigmanotatie goed begrijpt omdat deze in het hoofdstuk steeds terugkomt.</w:t>
            </w:r>
          </w:p>
        </w:tc>
      </w:tr>
      <w:tr w:rsidR="00A36DA8" w:rsidRPr="00A36DA8" w14:paraId="18ABE40B" w14:textId="77777777" w:rsidTr="00F051FF">
        <w:tc>
          <w:tcPr>
            <w:tcW w:w="397" w:type="dxa"/>
          </w:tcPr>
          <w:p w14:paraId="1F2D7074"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417" w:type="dxa"/>
          </w:tcPr>
          <w:p w14:paraId="2D3FC445" w14:textId="77777777" w:rsidR="00A36DA8" w:rsidRPr="00A36DA8" w:rsidRDefault="00A36DA8" w:rsidP="00A36DA8">
            <w:pPr>
              <w:tabs>
                <w:tab w:val="left" w:pos="5210"/>
              </w:tabs>
              <w:rPr>
                <w:rFonts w:ascii="Arial" w:hAnsi="Arial" w:cs="Arial"/>
              </w:rPr>
            </w:pPr>
            <w:r w:rsidRPr="00A36DA8">
              <w:rPr>
                <w:rFonts w:ascii="Arial" w:hAnsi="Arial" w:cs="Arial"/>
              </w:rPr>
              <w:t>§2.1C</w:t>
            </w:r>
          </w:p>
        </w:tc>
        <w:tc>
          <w:tcPr>
            <w:tcW w:w="1134" w:type="dxa"/>
          </w:tcPr>
          <w:p w14:paraId="02595267" w14:textId="77777777" w:rsidR="00A36DA8" w:rsidRPr="00A36DA8" w:rsidRDefault="00A36DA8" w:rsidP="00A36DA8">
            <w:pPr>
              <w:tabs>
                <w:tab w:val="left" w:pos="5210"/>
              </w:tabs>
              <w:rPr>
                <w:rFonts w:ascii="Arial" w:hAnsi="Arial" w:cs="Arial"/>
              </w:rPr>
            </w:pPr>
            <w:r w:rsidRPr="00A36DA8">
              <w:rPr>
                <w:rFonts w:ascii="Arial" w:hAnsi="Arial" w:cs="Arial"/>
              </w:rPr>
              <w:t>8 t/m 14</w:t>
            </w:r>
          </w:p>
        </w:tc>
        <w:tc>
          <w:tcPr>
            <w:tcW w:w="6236" w:type="dxa"/>
          </w:tcPr>
          <w:p w14:paraId="37BAE9E6" w14:textId="77777777" w:rsidR="00A36DA8" w:rsidRPr="00A36DA8" w:rsidRDefault="00A36DA8" w:rsidP="00A36DA8">
            <w:pPr>
              <w:tabs>
                <w:tab w:val="left" w:pos="5210"/>
              </w:tabs>
              <w:rPr>
                <w:rFonts w:ascii="Arial" w:hAnsi="Arial" w:cs="Arial"/>
              </w:rPr>
            </w:pPr>
            <w:r w:rsidRPr="00A36DA8">
              <w:rPr>
                <w:rFonts w:ascii="Arial" w:hAnsi="Arial" w:cs="Arial"/>
              </w:rPr>
              <w:t>Bestudeer de theorie op bladzijde 57. Dit heb je nodig om de formule die op bladzijde 58 staat goed te begrijpen.</w:t>
            </w:r>
          </w:p>
        </w:tc>
      </w:tr>
      <w:tr w:rsidR="00A36DA8" w:rsidRPr="00A36DA8" w14:paraId="44313A74" w14:textId="77777777" w:rsidTr="00F051FF">
        <w:tc>
          <w:tcPr>
            <w:tcW w:w="397" w:type="dxa"/>
          </w:tcPr>
          <w:p w14:paraId="1558290E"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417" w:type="dxa"/>
          </w:tcPr>
          <w:p w14:paraId="722BB442" w14:textId="77777777" w:rsidR="00A36DA8" w:rsidRPr="00A36DA8" w:rsidRDefault="00A36DA8" w:rsidP="00A36DA8">
            <w:pPr>
              <w:tabs>
                <w:tab w:val="left" w:pos="5210"/>
              </w:tabs>
              <w:rPr>
                <w:rFonts w:ascii="Arial" w:hAnsi="Arial" w:cs="Arial"/>
              </w:rPr>
            </w:pPr>
            <w:r w:rsidRPr="00A36DA8">
              <w:rPr>
                <w:rFonts w:ascii="Arial" w:hAnsi="Arial" w:cs="Arial"/>
              </w:rPr>
              <w:t>§2.1D</w:t>
            </w:r>
          </w:p>
        </w:tc>
        <w:tc>
          <w:tcPr>
            <w:tcW w:w="1134" w:type="dxa"/>
          </w:tcPr>
          <w:p w14:paraId="11AF2E55" w14:textId="77777777" w:rsidR="00A36DA8" w:rsidRPr="00A36DA8" w:rsidRDefault="00A36DA8" w:rsidP="00A36DA8">
            <w:pPr>
              <w:tabs>
                <w:tab w:val="left" w:pos="5210"/>
              </w:tabs>
              <w:rPr>
                <w:rFonts w:ascii="Arial" w:hAnsi="Arial" w:cs="Arial"/>
              </w:rPr>
            </w:pPr>
            <w:r w:rsidRPr="00A36DA8">
              <w:rPr>
                <w:rFonts w:ascii="Arial" w:hAnsi="Arial" w:cs="Arial"/>
              </w:rPr>
              <w:t>15 t/m 18</w:t>
            </w:r>
          </w:p>
        </w:tc>
        <w:tc>
          <w:tcPr>
            <w:tcW w:w="6236" w:type="dxa"/>
            <w:tcMar>
              <w:left w:w="68" w:type="dxa"/>
              <w:right w:w="68" w:type="dxa"/>
            </w:tcMar>
            <w:vAlign w:val="center"/>
          </w:tcPr>
          <w:p w14:paraId="08912B27" w14:textId="77777777" w:rsidR="00A36DA8" w:rsidRPr="00A36DA8" w:rsidRDefault="00A36DA8" w:rsidP="00A36DA8">
            <w:pPr>
              <w:tabs>
                <w:tab w:val="left" w:pos="5210"/>
              </w:tabs>
              <w:rPr>
                <w:rFonts w:ascii="Arial" w:hAnsi="Arial" w:cs="Arial"/>
              </w:rPr>
            </w:pPr>
            <w:r w:rsidRPr="00A36DA8">
              <w:rPr>
                <w:rFonts w:ascii="Arial" w:hAnsi="Arial" w:cs="Arial"/>
              </w:rPr>
              <w:t>Het is belangrijk dat je eerst opgave 15 maakt voordat je theorie D doorneemt.</w:t>
            </w:r>
            <w:r w:rsidRPr="00A36DA8">
              <w:rPr>
                <w:rFonts w:ascii="Arial" w:hAnsi="Arial" w:cs="Arial"/>
              </w:rPr>
              <w:br/>
              <w:t>Merk op dat je in voorbeeld b op bladzijde 61 te maken krijgt met herhalingscombinaties.</w:t>
            </w:r>
          </w:p>
        </w:tc>
      </w:tr>
      <w:tr w:rsidR="00A36DA8" w:rsidRPr="00A36DA8" w14:paraId="27A0C105" w14:textId="77777777" w:rsidTr="00F051FF">
        <w:tc>
          <w:tcPr>
            <w:tcW w:w="397" w:type="dxa"/>
          </w:tcPr>
          <w:p w14:paraId="2F9C5254"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417" w:type="dxa"/>
          </w:tcPr>
          <w:p w14:paraId="1B0F205B" w14:textId="77777777" w:rsidR="00A36DA8" w:rsidRPr="00A36DA8" w:rsidRDefault="00A36DA8" w:rsidP="00A36DA8">
            <w:pPr>
              <w:tabs>
                <w:tab w:val="left" w:pos="5210"/>
              </w:tabs>
              <w:rPr>
                <w:rFonts w:ascii="Arial" w:hAnsi="Arial" w:cs="Arial"/>
              </w:rPr>
            </w:pPr>
            <w:r w:rsidRPr="00A36DA8">
              <w:rPr>
                <w:rFonts w:ascii="Arial" w:hAnsi="Arial" w:cs="Arial"/>
              </w:rPr>
              <w:t>§2.2A</w:t>
            </w:r>
          </w:p>
        </w:tc>
        <w:tc>
          <w:tcPr>
            <w:tcW w:w="1134" w:type="dxa"/>
          </w:tcPr>
          <w:p w14:paraId="2E59139C" w14:textId="77777777" w:rsidR="00A36DA8" w:rsidRPr="00A36DA8" w:rsidRDefault="00A36DA8" w:rsidP="00A36DA8">
            <w:pPr>
              <w:tabs>
                <w:tab w:val="left" w:pos="5210"/>
              </w:tabs>
              <w:rPr>
                <w:rFonts w:ascii="Arial" w:hAnsi="Arial" w:cs="Arial"/>
              </w:rPr>
            </w:pPr>
            <w:r w:rsidRPr="00A36DA8">
              <w:rPr>
                <w:rFonts w:ascii="Arial" w:hAnsi="Arial" w:cs="Arial"/>
              </w:rPr>
              <w:t>19 t/m 25</w:t>
            </w:r>
          </w:p>
        </w:tc>
        <w:tc>
          <w:tcPr>
            <w:tcW w:w="6236" w:type="dxa"/>
          </w:tcPr>
          <w:p w14:paraId="2A520544" w14:textId="77777777" w:rsidR="00A36DA8" w:rsidRPr="00A36DA8" w:rsidRDefault="00A36DA8" w:rsidP="00A36DA8">
            <w:pPr>
              <w:tabs>
                <w:tab w:val="left" w:pos="5210"/>
              </w:tabs>
              <w:rPr>
                <w:rFonts w:ascii="Arial" w:hAnsi="Arial" w:cs="Arial"/>
              </w:rPr>
            </w:pPr>
            <w:r w:rsidRPr="00A36DA8">
              <w:rPr>
                <w:rFonts w:ascii="Arial" w:hAnsi="Arial" w:cs="Arial"/>
              </w:rPr>
              <w:t xml:space="preserve">In het begin is het even wennen dat de eerste term van de rij wordt genoteerd met </w:t>
            </w:r>
            <w:r w:rsidRPr="00A36DA8">
              <w:rPr>
                <w:rFonts w:ascii="Arial" w:hAnsi="Arial" w:cs="Arial"/>
              </w:rPr>
              <w:object w:dxaOrig="320" w:dyaOrig="320" w14:anchorId="037F61B0">
                <v:shape id="_x0000_i1027" type="#_x0000_t75" style="width:15.75pt;height:15.75pt" o:ole="">
                  <v:imagedata r:id="rId16" o:title=""/>
                </v:shape>
                <o:OLEObject Type="Embed" ProgID="Equation.DSMT4" ShapeID="_x0000_i1027" DrawAspect="Content" ObjectID="_1624794356" r:id="rId17"/>
              </w:object>
            </w:r>
            <w:r w:rsidRPr="00A36DA8">
              <w:rPr>
                <w:rFonts w:ascii="Arial" w:hAnsi="Arial" w:cs="Arial"/>
              </w:rPr>
              <w:t xml:space="preserve"> de tweede term met </w:t>
            </w:r>
            <w:r w:rsidRPr="00A36DA8">
              <w:rPr>
                <w:rFonts w:ascii="Arial" w:hAnsi="Arial" w:cs="Arial"/>
              </w:rPr>
              <w:object w:dxaOrig="300" w:dyaOrig="320" w14:anchorId="48D35CB4">
                <v:shape id="_x0000_i1028" type="#_x0000_t75" style="width:15pt;height:15.75pt" o:ole="">
                  <v:imagedata r:id="rId18" o:title=""/>
                </v:shape>
                <o:OLEObject Type="Embed" ProgID="Equation.DSMT4" ShapeID="_x0000_i1028" DrawAspect="Content" ObjectID="_1624794357" r:id="rId19"/>
              </w:object>
            </w:r>
            <w:r w:rsidRPr="00A36DA8">
              <w:rPr>
                <w:rFonts w:ascii="Arial" w:hAnsi="Arial" w:cs="Arial"/>
              </w:rPr>
              <w:t xml:space="preserve"> enzovoort, en dat dus bijvoorbeeld de tiende term </w:t>
            </w:r>
            <w:r w:rsidRPr="00A36DA8">
              <w:rPr>
                <w:rFonts w:ascii="Arial" w:hAnsi="Arial" w:cs="Arial"/>
              </w:rPr>
              <w:object w:dxaOrig="240" w:dyaOrig="320" w14:anchorId="6F982EF8">
                <v:shape id="_x0000_i1029" type="#_x0000_t75" style="width:12pt;height:15.75pt" o:ole="">
                  <v:imagedata r:id="rId20" o:title=""/>
                </v:shape>
                <o:OLEObject Type="Embed" ProgID="Equation.DSMT4" ShapeID="_x0000_i1029" DrawAspect="Content" ObjectID="_1624794358" r:id="rId21"/>
              </w:object>
            </w:r>
            <w:r w:rsidRPr="00A36DA8">
              <w:rPr>
                <w:rFonts w:ascii="Arial" w:hAnsi="Arial" w:cs="Arial"/>
              </w:rPr>
              <w:t xml:space="preserve"> is. Zie ook de post-it op bladzijde 63.</w:t>
            </w:r>
          </w:p>
        </w:tc>
      </w:tr>
      <w:tr w:rsidR="00A36DA8" w:rsidRPr="00A36DA8" w14:paraId="1492C3D0" w14:textId="77777777" w:rsidTr="00F051FF">
        <w:tc>
          <w:tcPr>
            <w:tcW w:w="397" w:type="dxa"/>
          </w:tcPr>
          <w:p w14:paraId="5D19A2F3"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417" w:type="dxa"/>
          </w:tcPr>
          <w:p w14:paraId="3B8D1EB7" w14:textId="77777777" w:rsidR="00A36DA8" w:rsidRPr="00A36DA8" w:rsidRDefault="00A36DA8" w:rsidP="00A36DA8">
            <w:pPr>
              <w:tabs>
                <w:tab w:val="left" w:pos="5210"/>
              </w:tabs>
              <w:rPr>
                <w:rFonts w:ascii="Arial" w:hAnsi="Arial" w:cs="Arial"/>
              </w:rPr>
            </w:pPr>
            <w:r w:rsidRPr="00A36DA8">
              <w:rPr>
                <w:rFonts w:ascii="Arial" w:hAnsi="Arial" w:cs="Arial"/>
              </w:rPr>
              <w:t>§2.2B</w:t>
            </w:r>
          </w:p>
        </w:tc>
        <w:tc>
          <w:tcPr>
            <w:tcW w:w="1134" w:type="dxa"/>
          </w:tcPr>
          <w:p w14:paraId="2FE03589" w14:textId="77777777" w:rsidR="00A36DA8" w:rsidRPr="00A36DA8" w:rsidRDefault="00A36DA8" w:rsidP="00A36DA8">
            <w:pPr>
              <w:tabs>
                <w:tab w:val="left" w:pos="5210"/>
              </w:tabs>
              <w:rPr>
                <w:rFonts w:ascii="Arial" w:hAnsi="Arial" w:cs="Arial"/>
              </w:rPr>
            </w:pPr>
            <w:r w:rsidRPr="00A36DA8">
              <w:rPr>
                <w:rFonts w:ascii="Arial" w:hAnsi="Arial" w:cs="Arial"/>
              </w:rPr>
              <w:t>26 t/m 28</w:t>
            </w:r>
          </w:p>
        </w:tc>
        <w:tc>
          <w:tcPr>
            <w:tcW w:w="6236" w:type="dxa"/>
          </w:tcPr>
          <w:p w14:paraId="4772A78E" w14:textId="77777777" w:rsidR="00A36DA8" w:rsidRPr="00A36DA8" w:rsidRDefault="00A36DA8" w:rsidP="00A36DA8">
            <w:pPr>
              <w:tabs>
                <w:tab w:val="left" w:pos="5210"/>
              </w:tabs>
              <w:rPr>
                <w:rFonts w:ascii="Arial" w:hAnsi="Arial" w:cs="Arial"/>
              </w:rPr>
            </w:pPr>
            <w:r w:rsidRPr="00A36DA8">
              <w:rPr>
                <w:rFonts w:ascii="Arial" w:hAnsi="Arial" w:cs="Arial"/>
              </w:rPr>
              <w:t xml:space="preserve">De GR-module vind je in de handleiding bij de grafische rekenmachine in </w:t>
            </w:r>
            <w:r w:rsidRPr="00A36DA8">
              <w:rPr>
                <w:rFonts w:ascii="Arial" w:hAnsi="Arial" w:cs="Arial"/>
                <w:i/>
              </w:rPr>
              <w:t>online</w:t>
            </w:r>
            <w:r w:rsidRPr="00A36DA8">
              <w:rPr>
                <w:rFonts w:ascii="Arial" w:hAnsi="Arial" w:cs="Arial"/>
              </w:rPr>
              <w:t>. Neem deze module door. Daar heb je bij het maken van de opgaven profijt van. In het voorbeeld op bladzijde 66 zie je hoe je het gebruik van de GR noteert in je uitwerking.</w:t>
            </w:r>
          </w:p>
        </w:tc>
      </w:tr>
      <w:tr w:rsidR="00A36DA8" w:rsidRPr="00A36DA8" w14:paraId="28D6A705" w14:textId="77777777" w:rsidTr="00F051FF">
        <w:tc>
          <w:tcPr>
            <w:tcW w:w="397" w:type="dxa"/>
          </w:tcPr>
          <w:p w14:paraId="5D6EB224"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417" w:type="dxa"/>
          </w:tcPr>
          <w:p w14:paraId="7AB4F607" w14:textId="77777777" w:rsidR="00A36DA8" w:rsidRPr="00A36DA8" w:rsidRDefault="00A36DA8" w:rsidP="00A36DA8">
            <w:pPr>
              <w:tabs>
                <w:tab w:val="left" w:pos="5210"/>
              </w:tabs>
              <w:rPr>
                <w:rFonts w:ascii="Arial" w:hAnsi="Arial" w:cs="Arial"/>
              </w:rPr>
            </w:pPr>
            <w:r w:rsidRPr="00A36DA8">
              <w:rPr>
                <w:rFonts w:ascii="Arial" w:hAnsi="Arial" w:cs="Arial"/>
              </w:rPr>
              <w:t>§2.2CD</w:t>
            </w:r>
          </w:p>
        </w:tc>
        <w:tc>
          <w:tcPr>
            <w:tcW w:w="1134" w:type="dxa"/>
          </w:tcPr>
          <w:p w14:paraId="0B4F5A6A" w14:textId="77777777" w:rsidR="00A36DA8" w:rsidRPr="00A36DA8" w:rsidRDefault="00A36DA8" w:rsidP="00A36DA8">
            <w:pPr>
              <w:tabs>
                <w:tab w:val="left" w:pos="5210"/>
              </w:tabs>
              <w:rPr>
                <w:rFonts w:ascii="Arial" w:hAnsi="Arial" w:cs="Arial"/>
              </w:rPr>
            </w:pPr>
            <w:r w:rsidRPr="00A36DA8">
              <w:rPr>
                <w:rFonts w:ascii="Arial" w:hAnsi="Arial" w:cs="Arial"/>
              </w:rPr>
              <w:t>29 t/m 33</w:t>
            </w:r>
          </w:p>
        </w:tc>
        <w:tc>
          <w:tcPr>
            <w:tcW w:w="6236" w:type="dxa"/>
          </w:tcPr>
          <w:p w14:paraId="7E4C4F53" w14:textId="77777777" w:rsidR="00A36DA8" w:rsidRPr="00A36DA8" w:rsidRDefault="00A36DA8" w:rsidP="00A36DA8">
            <w:pPr>
              <w:tabs>
                <w:tab w:val="left" w:pos="5210"/>
              </w:tabs>
              <w:rPr>
                <w:rFonts w:ascii="Arial" w:hAnsi="Arial" w:cs="Arial"/>
              </w:rPr>
            </w:pPr>
            <w:r w:rsidRPr="00A36DA8">
              <w:rPr>
                <w:rFonts w:ascii="Arial" w:hAnsi="Arial" w:cs="Arial"/>
              </w:rPr>
              <w:t>Bekijk het voorbeeld op bladzijde 68 waarin je leert hoe je bij een praktische situatie een recursieve formule opstelt. In dit voorbeeld moet drie keer m</w:t>
            </w:r>
            <w:r w:rsidRPr="00A36DA8">
              <w:rPr>
                <w:rFonts w:ascii="Arial" w:hAnsi="Arial" w:cs="Arial"/>
                <w:vertAlign w:val="superscript"/>
              </w:rPr>
              <w:t>3</w:t>
            </w:r>
            <w:r w:rsidRPr="00A36DA8">
              <w:rPr>
                <w:rFonts w:ascii="Arial" w:hAnsi="Arial" w:cs="Arial"/>
              </w:rPr>
              <w:t xml:space="preserve"> worden vervangen door liter.</w:t>
            </w:r>
          </w:p>
          <w:p w14:paraId="508C138B" w14:textId="77777777" w:rsidR="00A36DA8" w:rsidRPr="00A36DA8" w:rsidRDefault="00A36DA8" w:rsidP="00A36DA8">
            <w:pPr>
              <w:tabs>
                <w:tab w:val="left" w:pos="5210"/>
              </w:tabs>
              <w:rPr>
                <w:rFonts w:ascii="Arial" w:hAnsi="Arial" w:cs="Arial"/>
              </w:rPr>
            </w:pPr>
            <w:r w:rsidRPr="00A36DA8">
              <w:rPr>
                <w:rFonts w:ascii="Arial" w:hAnsi="Arial" w:cs="Arial"/>
              </w:rPr>
              <w:t>Lees onderaan bladzijde 69 hoe je somrijen doorrekent op de GR.</w:t>
            </w:r>
          </w:p>
        </w:tc>
      </w:tr>
      <w:tr w:rsidR="00A36DA8" w:rsidRPr="00A36DA8" w14:paraId="56690B9E" w14:textId="77777777" w:rsidTr="00F051FF">
        <w:tc>
          <w:tcPr>
            <w:tcW w:w="397" w:type="dxa"/>
          </w:tcPr>
          <w:p w14:paraId="4DD23765"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417" w:type="dxa"/>
          </w:tcPr>
          <w:p w14:paraId="14A3E999" w14:textId="77777777" w:rsidR="00A36DA8" w:rsidRPr="00A36DA8" w:rsidRDefault="00A36DA8" w:rsidP="00A36DA8">
            <w:pPr>
              <w:tabs>
                <w:tab w:val="left" w:pos="5210"/>
              </w:tabs>
              <w:rPr>
                <w:rFonts w:ascii="Arial" w:hAnsi="Arial" w:cs="Arial"/>
              </w:rPr>
            </w:pPr>
            <w:r w:rsidRPr="00A36DA8">
              <w:rPr>
                <w:rFonts w:ascii="Arial" w:hAnsi="Arial" w:cs="Arial"/>
              </w:rPr>
              <w:t>§2.2D</w:t>
            </w:r>
          </w:p>
        </w:tc>
        <w:tc>
          <w:tcPr>
            <w:tcW w:w="1134" w:type="dxa"/>
          </w:tcPr>
          <w:p w14:paraId="6F454621" w14:textId="77777777" w:rsidR="00A36DA8" w:rsidRPr="00A36DA8" w:rsidRDefault="00A36DA8" w:rsidP="00A36DA8">
            <w:pPr>
              <w:tabs>
                <w:tab w:val="left" w:pos="5210"/>
              </w:tabs>
              <w:rPr>
                <w:rFonts w:ascii="Arial" w:hAnsi="Arial" w:cs="Arial"/>
              </w:rPr>
            </w:pPr>
            <w:r w:rsidRPr="00A36DA8">
              <w:rPr>
                <w:rFonts w:ascii="Arial" w:hAnsi="Arial" w:cs="Arial"/>
              </w:rPr>
              <w:t>34 t/m 38</w:t>
            </w:r>
          </w:p>
        </w:tc>
        <w:tc>
          <w:tcPr>
            <w:tcW w:w="6236" w:type="dxa"/>
            <w:vAlign w:val="center"/>
          </w:tcPr>
          <w:p w14:paraId="4FA05EFE" w14:textId="77777777" w:rsidR="00A36DA8" w:rsidRPr="00A36DA8" w:rsidRDefault="00A36DA8" w:rsidP="00A36DA8">
            <w:pPr>
              <w:tabs>
                <w:tab w:val="left" w:pos="5210"/>
              </w:tabs>
              <w:rPr>
                <w:rFonts w:ascii="Arial" w:hAnsi="Arial" w:cs="Arial"/>
              </w:rPr>
            </w:pPr>
            <w:r w:rsidRPr="00A36DA8">
              <w:rPr>
                <w:rFonts w:ascii="Arial" w:hAnsi="Arial" w:cs="Arial"/>
              </w:rPr>
              <w:t xml:space="preserve">In opgave 35c krijg je voor het eerst te maken met een som die niet met </w:t>
            </w:r>
            <w:r w:rsidRPr="00A36DA8">
              <w:rPr>
                <w:rFonts w:ascii="Arial" w:hAnsi="Arial" w:cs="Arial"/>
                <w:i/>
              </w:rPr>
              <w:t>k</w:t>
            </w:r>
            <w:r w:rsidRPr="00A36DA8">
              <w:rPr>
                <w:rFonts w:ascii="Arial" w:hAnsi="Arial" w:cs="Arial"/>
              </w:rPr>
              <w:t xml:space="preserve"> = 0 begint. Let op hoe je dit aanpakt.</w:t>
            </w:r>
          </w:p>
        </w:tc>
      </w:tr>
      <w:tr w:rsidR="00A36DA8" w:rsidRPr="00A36DA8" w14:paraId="5D337D8A" w14:textId="77777777" w:rsidTr="00F051FF">
        <w:tc>
          <w:tcPr>
            <w:tcW w:w="397" w:type="dxa"/>
          </w:tcPr>
          <w:p w14:paraId="16EF81F8"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417" w:type="dxa"/>
          </w:tcPr>
          <w:p w14:paraId="7D59CB33" w14:textId="77777777" w:rsidR="00A36DA8" w:rsidRPr="00A36DA8" w:rsidRDefault="00A36DA8" w:rsidP="00A36DA8">
            <w:pPr>
              <w:tabs>
                <w:tab w:val="left" w:pos="5210"/>
              </w:tabs>
              <w:rPr>
                <w:rFonts w:ascii="Arial" w:hAnsi="Arial" w:cs="Arial"/>
              </w:rPr>
            </w:pPr>
            <w:r w:rsidRPr="00A36DA8">
              <w:rPr>
                <w:rFonts w:ascii="Arial" w:hAnsi="Arial" w:cs="Arial"/>
              </w:rPr>
              <w:t>§2.3AB</w:t>
            </w:r>
          </w:p>
        </w:tc>
        <w:tc>
          <w:tcPr>
            <w:tcW w:w="1134" w:type="dxa"/>
          </w:tcPr>
          <w:p w14:paraId="78D567FF" w14:textId="77777777" w:rsidR="00A36DA8" w:rsidRPr="00A36DA8" w:rsidRDefault="00A36DA8" w:rsidP="00A36DA8">
            <w:pPr>
              <w:tabs>
                <w:tab w:val="left" w:pos="5210"/>
              </w:tabs>
              <w:rPr>
                <w:rFonts w:ascii="Arial" w:hAnsi="Arial" w:cs="Arial"/>
              </w:rPr>
            </w:pPr>
            <w:r w:rsidRPr="00A36DA8">
              <w:rPr>
                <w:rFonts w:ascii="Arial" w:hAnsi="Arial" w:cs="Arial"/>
              </w:rPr>
              <w:t>39 t/m 47</w:t>
            </w:r>
          </w:p>
        </w:tc>
        <w:tc>
          <w:tcPr>
            <w:tcW w:w="6236" w:type="dxa"/>
          </w:tcPr>
          <w:p w14:paraId="2E03A73C" w14:textId="77777777" w:rsidR="00A36DA8" w:rsidRPr="00A36DA8" w:rsidRDefault="00A36DA8" w:rsidP="00A36DA8">
            <w:pPr>
              <w:tabs>
                <w:tab w:val="left" w:pos="5210"/>
              </w:tabs>
              <w:rPr>
                <w:rFonts w:ascii="Arial" w:hAnsi="Arial" w:cs="Arial"/>
              </w:rPr>
            </w:pPr>
            <w:r w:rsidRPr="00A36DA8">
              <w:rPr>
                <w:rFonts w:ascii="Arial" w:hAnsi="Arial" w:cs="Arial"/>
              </w:rPr>
              <w:t>Leer de woordformule voor de som van een aantal termen van een rekenkundige rij uit het hoofd.</w:t>
            </w:r>
          </w:p>
        </w:tc>
      </w:tr>
      <w:tr w:rsidR="00A36DA8" w:rsidRPr="00A36DA8" w14:paraId="6C9BD444" w14:textId="77777777" w:rsidTr="00F051FF">
        <w:tc>
          <w:tcPr>
            <w:tcW w:w="397" w:type="dxa"/>
          </w:tcPr>
          <w:p w14:paraId="1B6401AF"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417" w:type="dxa"/>
          </w:tcPr>
          <w:p w14:paraId="66A1554A" w14:textId="77777777" w:rsidR="00A36DA8" w:rsidRPr="00A36DA8" w:rsidRDefault="00A36DA8" w:rsidP="00A36DA8">
            <w:pPr>
              <w:tabs>
                <w:tab w:val="left" w:pos="5210"/>
              </w:tabs>
              <w:rPr>
                <w:rFonts w:ascii="Arial" w:hAnsi="Arial" w:cs="Arial"/>
              </w:rPr>
            </w:pPr>
            <w:r w:rsidRPr="00A36DA8">
              <w:rPr>
                <w:rFonts w:ascii="Arial" w:hAnsi="Arial" w:cs="Arial"/>
              </w:rPr>
              <w:t>§2.3B</w:t>
            </w:r>
          </w:p>
        </w:tc>
        <w:tc>
          <w:tcPr>
            <w:tcW w:w="1134" w:type="dxa"/>
          </w:tcPr>
          <w:p w14:paraId="5651D2FF" w14:textId="77777777" w:rsidR="00A36DA8" w:rsidRPr="00A36DA8" w:rsidRDefault="00A36DA8" w:rsidP="00A36DA8">
            <w:pPr>
              <w:tabs>
                <w:tab w:val="left" w:pos="5210"/>
              </w:tabs>
              <w:rPr>
                <w:rFonts w:ascii="Arial" w:hAnsi="Arial" w:cs="Arial"/>
              </w:rPr>
            </w:pPr>
            <w:r w:rsidRPr="00A36DA8">
              <w:rPr>
                <w:rFonts w:ascii="Arial" w:hAnsi="Arial" w:cs="Arial"/>
              </w:rPr>
              <w:t>48 t/m 57</w:t>
            </w:r>
          </w:p>
        </w:tc>
        <w:tc>
          <w:tcPr>
            <w:tcW w:w="6236" w:type="dxa"/>
            <w:vAlign w:val="center"/>
          </w:tcPr>
          <w:p w14:paraId="1C1855AF" w14:textId="77777777" w:rsidR="00A36DA8" w:rsidRPr="00A36DA8" w:rsidRDefault="00A36DA8" w:rsidP="00A36DA8">
            <w:pPr>
              <w:tabs>
                <w:tab w:val="left" w:pos="5210"/>
              </w:tabs>
              <w:rPr>
                <w:rFonts w:ascii="Arial" w:hAnsi="Arial" w:cs="Arial"/>
              </w:rPr>
            </w:pPr>
            <w:r w:rsidRPr="00A36DA8">
              <w:rPr>
                <w:rFonts w:ascii="Arial" w:hAnsi="Arial" w:cs="Arial"/>
              </w:rPr>
              <w:t>De aanpak die je in opgave 50 leert pas je in de daaropvolgende opgaven toe. Zie in dit verband ook reflectie-opgave 53.</w:t>
            </w:r>
          </w:p>
        </w:tc>
      </w:tr>
      <w:tr w:rsidR="00A36DA8" w:rsidRPr="00A36DA8" w14:paraId="2B35447B" w14:textId="77777777" w:rsidTr="00F051FF">
        <w:tc>
          <w:tcPr>
            <w:tcW w:w="397" w:type="dxa"/>
          </w:tcPr>
          <w:p w14:paraId="312B2FA9"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417" w:type="dxa"/>
          </w:tcPr>
          <w:p w14:paraId="60D04314" w14:textId="77777777" w:rsidR="00A36DA8" w:rsidRPr="00A36DA8" w:rsidRDefault="00A36DA8" w:rsidP="00A36DA8">
            <w:pPr>
              <w:tabs>
                <w:tab w:val="left" w:pos="5210"/>
              </w:tabs>
              <w:rPr>
                <w:rFonts w:ascii="Arial" w:hAnsi="Arial" w:cs="Arial"/>
              </w:rPr>
            </w:pPr>
            <w:r w:rsidRPr="00A36DA8">
              <w:rPr>
                <w:rFonts w:ascii="Arial" w:hAnsi="Arial" w:cs="Arial"/>
              </w:rPr>
              <w:t>§2.4A</w:t>
            </w:r>
          </w:p>
        </w:tc>
        <w:tc>
          <w:tcPr>
            <w:tcW w:w="1134" w:type="dxa"/>
          </w:tcPr>
          <w:p w14:paraId="30AA4A8E" w14:textId="77777777" w:rsidR="00A36DA8" w:rsidRPr="00A36DA8" w:rsidRDefault="00A36DA8" w:rsidP="00A36DA8">
            <w:pPr>
              <w:tabs>
                <w:tab w:val="left" w:pos="5210"/>
              </w:tabs>
              <w:rPr>
                <w:rFonts w:ascii="Arial" w:hAnsi="Arial" w:cs="Arial"/>
              </w:rPr>
            </w:pPr>
            <w:r w:rsidRPr="00A36DA8">
              <w:rPr>
                <w:rFonts w:ascii="Arial" w:hAnsi="Arial" w:cs="Arial"/>
              </w:rPr>
              <w:t>58 t/m 63</w:t>
            </w:r>
          </w:p>
        </w:tc>
        <w:tc>
          <w:tcPr>
            <w:tcW w:w="6236" w:type="dxa"/>
          </w:tcPr>
          <w:p w14:paraId="0FFAFFD5" w14:textId="77777777" w:rsidR="00A36DA8" w:rsidRPr="00A36DA8" w:rsidRDefault="00A36DA8" w:rsidP="00A36DA8">
            <w:pPr>
              <w:tabs>
                <w:tab w:val="left" w:pos="5210"/>
              </w:tabs>
              <w:rPr>
                <w:rFonts w:ascii="Arial" w:hAnsi="Arial" w:cs="Arial"/>
              </w:rPr>
            </w:pPr>
            <w:r w:rsidRPr="00A36DA8">
              <w:rPr>
                <w:rFonts w:ascii="Arial" w:hAnsi="Arial" w:cs="Arial"/>
              </w:rPr>
              <w:t>In opgave 63 staat een interessante toepassing van een meetkundige rij in een toepassing in de meetkunde.</w:t>
            </w:r>
          </w:p>
        </w:tc>
      </w:tr>
      <w:tr w:rsidR="00A36DA8" w:rsidRPr="00A36DA8" w14:paraId="3DDBE67A" w14:textId="77777777" w:rsidTr="00F051FF">
        <w:tc>
          <w:tcPr>
            <w:tcW w:w="397" w:type="dxa"/>
          </w:tcPr>
          <w:p w14:paraId="3590DBB4"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417" w:type="dxa"/>
          </w:tcPr>
          <w:p w14:paraId="11496B00" w14:textId="77777777" w:rsidR="00A36DA8" w:rsidRPr="00A36DA8" w:rsidRDefault="00A36DA8" w:rsidP="00A36DA8">
            <w:pPr>
              <w:tabs>
                <w:tab w:val="left" w:pos="5210"/>
              </w:tabs>
              <w:rPr>
                <w:rFonts w:ascii="Arial" w:hAnsi="Arial" w:cs="Arial"/>
              </w:rPr>
            </w:pPr>
            <w:r w:rsidRPr="00A36DA8">
              <w:rPr>
                <w:rFonts w:ascii="Arial" w:hAnsi="Arial" w:cs="Arial"/>
              </w:rPr>
              <w:t>§2.4B</w:t>
            </w:r>
          </w:p>
        </w:tc>
        <w:tc>
          <w:tcPr>
            <w:tcW w:w="1134" w:type="dxa"/>
          </w:tcPr>
          <w:p w14:paraId="489A93F9" w14:textId="77777777" w:rsidR="00A36DA8" w:rsidRPr="00A36DA8" w:rsidRDefault="00A36DA8" w:rsidP="00A36DA8">
            <w:pPr>
              <w:tabs>
                <w:tab w:val="left" w:pos="5210"/>
              </w:tabs>
              <w:rPr>
                <w:rFonts w:ascii="Arial" w:hAnsi="Arial" w:cs="Arial"/>
              </w:rPr>
            </w:pPr>
            <w:r w:rsidRPr="00A36DA8">
              <w:rPr>
                <w:rFonts w:ascii="Arial" w:hAnsi="Arial" w:cs="Arial"/>
              </w:rPr>
              <w:t>64 t/m 69</w:t>
            </w:r>
          </w:p>
        </w:tc>
        <w:tc>
          <w:tcPr>
            <w:tcW w:w="6236" w:type="dxa"/>
          </w:tcPr>
          <w:p w14:paraId="6D2BA167" w14:textId="77777777" w:rsidR="00A36DA8" w:rsidRPr="00A36DA8" w:rsidRDefault="00A36DA8" w:rsidP="00A36DA8">
            <w:pPr>
              <w:tabs>
                <w:tab w:val="left" w:pos="5210"/>
              </w:tabs>
              <w:rPr>
                <w:rFonts w:ascii="Arial" w:hAnsi="Arial" w:cs="Arial"/>
              </w:rPr>
            </w:pPr>
            <w:r w:rsidRPr="00A36DA8">
              <w:rPr>
                <w:rFonts w:ascii="Arial" w:hAnsi="Arial" w:cs="Arial"/>
              </w:rPr>
              <w:t>Bovenaan bladzijde 82 staan twee woordformules voor de som van een aantal termen van een meetkundige rij. Leer deze formules uit het hoofd. Bestudeer de voorbeelden. Wanneer gebruik je welke formule?</w:t>
            </w:r>
          </w:p>
        </w:tc>
      </w:tr>
      <w:tr w:rsidR="00A36DA8" w:rsidRPr="00A36DA8" w14:paraId="2CAC313F" w14:textId="77777777" w:rsidTr="00F051FF">
        <w:tc>
          <w:tcPr>
            <w:tcW w:w="397" w:type="dxa"/>
          </w:tcPr>
          <w:p w14:paraId="3825AC1D" w14:textId="77777777" w:rsidR="00A36DA8" w:rsidRPr="00A36DA8" w:rsidRDefault="00A36DA8" w:rsidP="00A36DA8">
            <w:pPr>
              <w:tabs>
                <w:tab w:val="left" w:pos="5210"/>
              </w:tabs>
              <w:rPr>
                <w:rFonts w:ascii="Arial" w:hAnsi="Arial" w:cs="Arial"/>
              </w:rPr>
            </w:pPr>
            <w:r w:rsidRPr="00A36DA8">
              <w:rPr>
                <w:rFonts w:ascii="Arial" w:hAnsi="Arial" w:cs="Arial"/>
              </w:rPr>
              <w:t>13</w:t>
            </w:r>
          </w:p>
        </w:tc>
        <w:tc>
          <w:tcPr>
            <w:tcW w:w="1417" w:type="dxa"/>
          </w:tcPr>
          <w:p w14:paraId="1848AD8D" w14:textId="77777777" w:rsidR="00A36DA8" w:rsidRPr="00A36DA8" w:rsidRDefault="00A36DA8" w:rsidP="00A36DA8">
            <w:pPr>
              <w:tabs>
                <w:tab w:val="left" w:pos="5210"/>
              </w:tabs>
              <w:rPr>
                <w:rFonts w:ascii="Arial" w:hAnsi="Arial" w:cs="Arial"/>
              </w:rPr>
            </w:pPr>
            <w:r w:rsidRPr="00A36DA8">
              <w:rPr>
                <w:rFonts w:ascii="Arial" w:hAnsi="Arial" w:cs="Arial"/>
              </w:rPr>
              <w:t>§2.4B</w:t>
            </w:r>
          </w:p>
        </w:tc>
        <w:tc>
          <w:tcPr>
            <w:tcW w:w="1134" w:type="dxa"/>
          </w:tcPr>
          <w:p w14:paraId="3736CBF8" w14:textId="77777777" w:rsidR="00A36DA8" w:rsidRPr="00A36DA8" w:rsidRDefault="00A36DA8" w:rsidP="00A36DA8">
            <w:pPr>
              <w:tabs>
                <w:tab w:val="left" w:pos="5210"/>
              </w:tabs>
              <w:rPr>
                <w:rFonts w:ascii="Arial" w:hAnsi="Arial" w:cs="Arial"/>
              </w:rPr>
            </w:pPr>
            <w:r w:rsidRPr="00A36DA8">
              <w:rPr>
                <w:rFonts w:ascii="Arial" w:hAnsi="Arial" w:cs="Arial"/>
              </w:rPr>
              <w:t>70 t/m 74</w:t>
            </w:r>
          </w:p>
        </w:tc>
        <w:tc>
          <w:tcPr>
            <w:tcW w:w="6236" w:type="dxa"/>
          </w:tcPr>
          <w:p w14:paraId="4C3BC973" w14:textId="77777777" w:rsidR="00A36DA8" w:rsidRPr="00A36DA8" w:rsidRDefault="00A36DA8" w:rsidP="00A36DA8">
            <w:pPr>
              <w:tabs>
                <w:tab w:val="left" w:pos="5210"/>
              </w:tabs>
              <w:rPr>
                <w:rFonts w:ascii="Arial" w:hAnsi="Arial" w:cs="Arial"/>
              </w:rPr>
            </w:pPr>
            <w:r w:rsidRPr="00A36DA8">
              <w:rPr>
                <w:rFonts w:ascii="Arial" w:hAnsi="Arial" w:cs="Arial"/>
              </w:rPr>
              <w:t xml:space="preserve">Onderzoek eens of je het antwoord van opgave 73b kunt vinden zonder de formules van </w:t>
            </w:r>
            <w:r w:rsidRPr="00A36DA8">
              <w:rPr>
                <w:rFonts w:ascii="Arial" w:hAnsi="Arial" w:cs="Arial"/>
              </w:rPr>
              <w:object w:dxaOrig="260" w:dyaOrig="320" w14:anchorId="3C4EC82B">
                <v:shape id="_x0000_i1030" type="#_x0000_t75" style="width:13.5pt;height:15.75pt" o:ole="">
                  <v:imagedata r:id="rId22" o:title=""/>
                </v:shape>
                <o:OLEObject Type="Embed" ProgID="Equation.DSMT4" ShapeID="_x0000_i1030" DrawAspect="Content" ObjectID="_1624794359" r:id="rId23"/>
              </w:object>
            </w:r>
            <w:r w:rsidRPr="00A36DA8">
              <w:rPr>
                <w:rFonts w:ascii="Arial" w:hAnsi="Arial" w:cs="Arial"/>
              </w:rPr>
              <w:t xml:space="preserve"> en </w:t>
            </w:r>
            <w:r w:rsidRPr="00A36DA8">
              <w:rPr>
                <w:rFonts w:ascii="Arial" w:hAnsi="Arial" w:cs="Arial"/>
              </w:rPr>
              <w:object w:dxaOrig="240" w:dyaOrig="320" w14:anchorId="3561FF00">
                <v:shape id="_x0000_i1031" type="#_x0000_t75" style="width:12pt;height:15.75pt" o:ole="">
                  <v:imagedata r:id="rId24" o:title=""/>
                </v:shape>
                <o:OLEObject Type="Embed" ProgID="Equation.DSMT4" ShapeID="_x0000_i1031" DrawAspect="Content" ObjectID="_1624794360" r:id="rId25"/>
              </w:object>
            </w:r>
            <w:r w:rsidRPr="00A36DA8">
              <w:rPr>
                <w:rFonts w:ascii="Arial" w:hAnsi="Arial" w:cs="Arial"/>
              </w:rPr>
              <w:t xml:space="preserve"> op te stellen.</w:t>
            </w:r>
          </w:p>
        </w:tc>
      </w:tr>
      <w:tr w:rsidR="00A36DA8" w:rsidRPr="00A36DA8" w14:paraId="3A439A7D" w14:textId="77777777" w:rsidTr="00F051FF">
        <w:tc>
          <w:tcPr>
            <w:tcW w:w="397" w:type="dxa"/>
          </w:tcPr>
          <w:p w14:paraId="64EA0A03" w14:textId="77777777" w:rsidR="00A36DA8" w:rsidRPr="00A36DA8" w:rsidRDefault="00A36DA8" w:rsidP="00A36DA8">
            <w:pPr>
              <w:tabs>
                <w:tab w:val="left" w:pos="5210"/>
              </w:tabs>
              <w:rPr>
                <w:rFonts w:ascii="Arial" w:hAnsi="Arial" w:cs="Arial"/>
              </w:rPr>
            </w:pPr>
            <w:r w:rsidRPr="00A36DA8">
              <w:rPr>
                <w:rFonts w:ascii="Arial" w:hAnsi="Arial" w:cs="Arial"/>
              </w:rPr>
              <w:t>14</w:t>
            </w:r>
          </w:p>
        </w:tc>
        <w:tc>
          <w:tcPr>
            <w:tcW w:w="1417" w:type="dxa"/>
          </w:tcPr>
          <w:p w14:paraId="018F03EA" w14:textId="77777777" w:rsidR="00A36DA8" w:rsidRPr="00A36DA8" w:rsidRDefault="00A36DA8" w:rsidP="00A36DA8">
            <w:pPr>
              <w:tabs>
                <w:tab w:val="left" w:pos="5210"/>
              </w:tabs>
              <w:rPr>
                <w:rFonts w:ascii="Arial" w:hAnsi="Arial" w:cs="Arial"/>
              </w:rPr>
            </w:pPr>
            <w:r w:rsidRPr="00A36DA8">
              <w:rPr>
                <w:rFonts w:ascii="Arial" w:hAnsi="Arial" w:cs="Arial"/>
              </w:rPr>
              <w:t>§2.4C</w:t>
            </w:r>
          </w:p>
        </w:tc>
        <w:tc>
          <w:tcPr>
            <w:tcW w:w="1134" w:type="dxa"/>
          </w:tcPr>
          <w:p w14:paraId="6695CDEB" w14:textId="77777777" w:rsidR="00A36DA8" w:rsidRPr="00A36DA8" w:rsidRDefault="00A36DA8" w:rsidP="00A36DA8">
            <w:pPr>
              <w:tabs>
                <w:tab w:val="left" w:pos="5210"/>
              </w:tabs>
              <w:rPr>
                <w:rFonts w:ascii="Arial" w:hAnsi="Arial" w:cs="Arial"/>
              </w:rPr>
            </w:pPr>
            <w:r w:rsidRPr="00A36DA8">
              <w:rPr>
                <w:rFonts w:ascii="Arial" w:hAnsi="Arial" w:cs="Arial"/>
              </w:rPr>
              <w:t>75 t/m 80</w:t>
            </w:r>
          </w:p>
        </w:tc>
        <w:tc>
          <w:tcPr>
            <w:tcW w:w="6236" w:type="dxa"/>
          </w:tcPr>
          <w:p w14:paraId="1C09AD21" w14:textId="77777777" w:rsidR="00A36DA8" w:rsidRPr="00A36DA8" w:rsidRDefault="00A36DA8" w:rsidP="00A36DA8">
            <w:pPr>
              <w:tabs>
                <w:tab w:val="left" w:pos="5210"/>
              </w:tabs>
              <w:rPr>
                <w:rFonts w:ascii="Arial" w:hAnsi="Arial" w:cs="Arial"/>
              </w:rPr>
            </w:pPr>
            <w:r w:rsidRPr="00A36DA8">
              <w:rPr>
                <w:rFonts w:ascii="Arial" w:hAnsi="Arial" w:cs="Arial"/>
              </w:rPr>
              <w:t>Bij opgave 78 heb je te maken met twee meetkundige rijen. Hoe zit dat bij opgave 79?</w:t>
            </w:r>
          </w:p>
        </w:tc>
      </w:tr>
    </w:tbl>
    <w:p w14:paraId="4E8A7C89"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31D8666B" w14:textId="77777777" w:rsidR="00A36DA8" w:rsidRPr="00A36DA8" w:rsidRDefault="00A36DA8" w:rsidP="00A36DA8">
      <w:pPr>
        <w:tabs>
          <w:tab w:val="left" w:pos="5210"/>
        </w:tabs>
        <w:rPr>
          <w:rFonts w:ascii="Arial" w:hAnsi="Arial" w:cs="Arial"/>
          <w:b/>
        </w:rPr>
      </w:pPr>
      <w:r w:rsidRPr="00A36DA8">
        <w:rPr>
          <w:rFonts w:ascii="Arial" w:hAnsi="Arial" w:cs="Arial"/>
          <w:b/>
        </w:rPr>
        <w:t>Vwo D deel 1 hoofdstuk 3 Kansrekening</w:t>
      </w:r>
    </w:p>
    <w:p w14:paraId="55DDD7C2" w14:textId="77777777" w:rsidR="00A36DA8" w:rsidRPr="00A36DA8" w:rsidRDefault="00A36DA8" w:rsidP="00A36DA8">
      <w:pPr>
        <w:tabs>
          <w:tab w:val="left" w:pos="5210"/>
        </w:tabs>
        <w:rPr>
          <w:rFonts w:ascii="Arial" w:hAnsi="Arial" w:cs="Arial"/>
        </w:rPr>
      </w:pP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416"/>
        <w:gridCol w:w="1134"/>
        <w:gridCol w:w="6160"/>
      </w:tblGrid>
      <w:tr w:rsidR="00A36DA8" w:rsidRPr="00A36DA8" w14:paraId="7D486DA6" w14:textId="77777777" w:rsidTr="00F051FF">
        <w:tc>
          <w:tcPr>
            <w:tcW w:w="397" w:type="dxa"/>
          </w:tcPr>
          <w:p w14:paraId="3AAB12DB"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417" w:type="dxa"/>
          </w:tcPr>
          <w:p w14:paraId="4FFF2C2E"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4" w:type="dxa"/>
          </w:tcPr>
          <w:p w14:paraId="0B4ECBA3"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236" w:type="dxa"/>
          </w:tcPr>
          <w:p w14:paraId="68E6E768"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18B6B902" w14:textId="77777777" w:rsidTr="00F051FF">
        <w:tc>
          <w:tcPr>
            <w:tcW w:w="397" w:type="dxa"/>
          </w:tcPr>
          <w:p w14:paraId="5EA37695"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417" w:type="dxa"/>
          </w:tcPr>
          <w:p w14:paraId="400926F1" w14:textId="77777777" w:rsidR="00A36DA8" w:rsidRPr="00A36DA8" w:rsidRDefault="00A36DA8" w:rsidP="00A36DA8">
            <w:pPr>
              <w:tabs>
                <w:tab w:val="left" w:pos="5210"/>
              </w:tabs>
              <w:rPr>
                <w:rFonts w:ascii="Arial" w:hAnsi="Arial" w:cs="Arial"/>
              </w:rPr>
            </w:pPr>
            <w:r w:rsidRPr="00A36DA8">
              <w:rPr>
                <w:rFonts w:ascii="Arial" w:hAnsi="Arial" w:cs="Arial"/>
              </w:rPr>
              <w:t>Voorkennis AB</w:t>
            </w:r>
          </w:p>
        </w:tc>
        <w:tc>
          <w:tcPr>
            <w:tcW w:w="1134" w:type="dxa"/>
          </w:tcPr>
          <w:p w14:paraId="3A27CC35" w14:textId="77777777" w:rsidR="00A36DA8" w:rsidRPr="00A36DA8" w:rsidRDefault="00A36DA8" w:rsidP="00A36DA8">
            <w:pPr>
              <w:tabs>
                <w:tab w:val="left" w:pos="5210"/>
              </w:tabs>
              <w:rPr>
                <w:rFonts w:ascii="Arial" w:hAnsi="Arial" w:cs="Arial"/>
              </w:rPr>
            </w:pPr>
            <w:r w:rsidRPr="00A36DA8">
              <w:rPr>
                <w:rFonts w:ascii="Arial" w:hAnsi="Arial" w:cs="Arial"/>
              </w:rPr>
              <w:t>1 t/m 5</w:t>
            </w:r>
          </w:p>
        </w:tc>
        <w:tc>
          <w:tcPr>
            <w:tcW w:w="6236" w:type="dxa"/>
          </w:tcPr>
          <w:p w14:paraId="23D1F33C" w14:textId="77777777" w:rsidR="00A36DA8" w:rsidRPr="00A36DA8" w:rsidRDefault="00A36DA8" w:rsidP="00A36DA8">
            <w:pPr>
              <w:tabs>
                <w:tab w:val="left" w:pos="5210"/>
              </w:tabs>
              <w:rPr>
                <w:rFonts w:ascii="Arial" w:hAnsi="Arial" w:cs="Arial"/>
              </w:rPr>
            </w:pPr>
            <w:r w:rsidRPr="00A36DA8">
              <w:rPr>
                <w:rFonts w:ascii="Arial" w:hAnsi="Arial" w:cs="Arial"/>
              </w:rPr>
              <w:t>Als aanvulling van wat je in de voorkennis van hoofdstuk 1 over verzamelingen hebt geleerd, krijg je hier nog te maken met het complement van een verzameling.</w:t>
            </w:r>
          </w:p>
          <w:p w14:paraId="486D0071" w14:textId="77777777" w:rsidR="00A36DA8" w:rsidRPr="00A36DA8" w:rsidRDefault="00A36DA8" w:rsidP="00A36DA8">
            <w:pPr>
              <w:tabs>
                <w:tab w:val="left" w:pos="5210"/>
              </w:tabs>
              <w:rPr>
                <w:rFonts w:ascii="Arial" w:hAnsi="Arial" w:cs="Arial"/>
              </w:rPr>
            </w:pPr>
            <w:r w:rsidRPr="00A36DA8">
              <w:rPr>
                <w:rFonts w:ascii="Arial" w:hAnsi="Arial" w:cs="Arial"/>
              </w:rPr>
              <w:t xml:space="preserve">Het schema onderaan bladzijde 92 is het schema dat je in opgave 64 van hoofdstuk 1 zelf al eens hebt gemaakt. Ook in hoofdstuk 3 is dit schema weer van belang. </w:t>
            </w:r>
          </w:p>
        </w:tc>
      </w:tr>
      <w:tr w:rsidR="00A36DA8" w:rsidRPr="00A36DA8" w14:paraId="7463F7EA" w14:textId="77777777" w:rsidTr="00F051FF">
        <w:tc>
          <w:tcPr>
            <w:tcW w:w="397" w:type="dxa"/>
          </w:tcPr>
          <w:p w14:paraId="34E43FEB"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417" w:type="dxa"/>
          </w:tcPr>
          <w:p w14:paraId="3374EB12" w14:textId="77777777" w:rsidR="00A36DA8" w:rsidRPr="00A36DA8" w:rsidRDefault="00A36DA8" w:rsidP="00A36DA8">
            <w:pPr>
              <w:tabs>
                <w:tab w:val="left" w:pos="5210"/>
              </w:tabs>
              <w:rPr>
                <w:rFonts w:ascii="Arial" w:hAnsi="Arial" w:cs="Arial"/>
              </w:rPr>
            </w:pPr>
            <w:r w:rsidRPr="00A36DA8">
              <w:rPr>
                <w:rFonts w:ascii="Arial" w:hAnsi="Arial" w:cs="Arial"/>
              </w:rPr>
              <w:t>§3.1A</w:t>
            </w:r>
          </w:p>
        </w:tc>
        <w:tc>
          <w:tcPr>
            <w:tcW w:w="1134" w:type="dxa"/>
          </w:tcPr>
          <w:p w14:paraId="276ADD12" w14:textId="77777777" w:rsidR="00A36DA8" w:rsidRPr="00A36DA8" w:rsidRDefault="00A36DA8" w:rsidP="00A36DA8">
            <w:pPr>
              <w:tabs>
                <w:tab w:val="left" w:pos="5210"/>
              </w:tabs>
              <w:rPr>
                <w:rFonts w:ascii="Arial" w:hAnsi="Arial" w:cs="Arial"/>
              </w:rPr>
            </w:pPr>
            <w:r w:rsidRPr="00A36DA8">
              <w:rPr>
                <w:rFonts w:ascii="Arial" w:hAnsi="Arial" w:cs="Arial"/>
              </w:rPr>
              <w:t>1 t/m 9</w:t>
            </w:r>
          </w:p>
        </w:tc>
        <w:tc>
          <w:tcPr>
            <w:tcW w:w="6236" w:type="dxa"/>
          </w:tcPr>
          <w:p w14:paraId="49AFB29C" w14:textId="77777777" w:rsidR="00A36DA8" w:rsidRPr="00A36DA8" w:rsidRDefault="00A36DA8" w:rsidP="00A36DA8">
            <w:pPr>
              <w:tabs>
                <w:tab w:val="left" w:pos="5210"/>
              </w:tabs>
              <w:rPr>
                <w:rFonts w:ascii="Arial" w:hAnsi="Arial" w:cs="Arial"/>
              </w:rPr>
            </w:pPr>
            <w:r w:rsidRPr="00A36DA8">
              <w:rPr>
                <w:rFonts w:ascii="Arial" w:hAnsi="Arial" w:cs="Arial"/>
              </w:rPr>
              <w:t>Bij de opgaven heb je steeds te maken met een kansexperiment dat bestaat uit twee experimenten. Je gebruikt dan een rooster om het aantal elementen van de gebeurtenis te vinden.</w:t>
            </w:r>
          </w:p>
        </w:tc>
      </w:tr>
      <w:tr w:rsidR="00A36DA8" w:rsidRPr="00A36DA8" w14:paraId="5072B754" w14:textId="77777777" w:rsidTr="00F051FF">
        <w:tc>
          <w:tcPr>
            <w:tcW w:w="397" w:type="dxa"/>
          </w:tcPr>
          <w:p w14:paraId="3A2AC5C4"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417" w:type="dxa"/>
          </w:tcPr>
          <w:p w14:paraId="15F1D07D" w14:textId="77777777" w:rsidR="00A36DA8" w:rsidRPr="00A36DA8" w:rsidRDefault="00A36DA8" w:rsidP="00A36DA8">
            <w:pPr>
              <w:tabs>
                <w:tab w:val="left" w:pos="5210"/>
              </w:tabs>
              <w:rPr>
                <w:rFonts w:ascii="Arial" w:hAnsi="Arial" w:cs="Arial"/>
              </w:rPr>
            </w:pPr>
            <w:r w:rsidRPr="00A36DA8">
              <w:rPr>
                <w:rFonts w:ascii="Arial" w:hAnsi="Arial" w:cs="Arial"/>
              </w:rPr>
              <w:t>§3.1B</w:t>
            </w:r>
          </w:p>
        </w:tc>
        <w:tc>
          <w:tcPr>
            <w:tcW w:w="1134" w:type="dxa"/>
          </w:tcPr>
          <w:p w14:paraId="78D80E8B" w14:textId="77777777" w:rsidR="00A36DA8" w:rsidRPr="00A36DA8" w:rsidRDefault="00A36DA8" w:rsidP="00A36DA8">
            <w:pPr>
              <w:tabs>
                <w:tab w:val="left" w:pos="5210"/>
              </w:tabs>
              <w:rPr>
                <w:rFonts w:ascii="Arial" w:hAnsi="Arial" w:cs="Arial"/>
              </w:rPr>
            </w:pPr>
            <w:r w:rsidRPr="00A36DA8">
              <w:rPr>
                <w:rFonts w:ascii="Arial" w:hAnsi="Arial" w:cs="Arial"/>
              </w:rPr>
              <w:t>10 t/m 17</w:t>
            </w:r>
          </w:p>
        </w:tc>
        <w:tc>
          <w:tcPr>
            <w:tcW w:w="6236" w:type="dxa"/>
          </w:tcPr>
          <w:p w14:paraId="13B2E11C" w14:textId="77777777" w:rsidR="00A36DA8" w:rsidRPr="00A36DA8" w:rsidRDefault="00A36DA8" w:rsidP="00A36DA8">
            <w:pPr>
              <w:tabs>
                <w:tab w:val="left" w:pos="5210"/>
              </w:tabs>
              <w:rPr>
                <w:rFonts w:ascii="Arial" w:hAnsi="Arial" w:cs="Arial"/>
              </w:rPr>
            </w:pPr>
            <w:r w:rsidRPr="00A36DA8">
              <w:rPr>
                <w:rFonts w:ascii="Arial" w:hAnsi="Arial" w:cs="Arial"/>
              </w:rPr>
              <w:t>Bij een samengesteld kansexperiment dat bestaat uit drie of meer experimenten krijg je het aantal elementen van een gebeurtenis met systematisch noteren en/of handig tellen. Zie het voorbeeld op bladzijde 98.</w:t>
            </w:r>
          </w:p>
        </w:tc>
      </w:tr>
      <w:tr w:rsidR="00A36DA8" w:rsidRPr="00A36DA8" w14:paraId="25C8F517" w14:textId="77777777" w:rsidTr="00F051FF">
        <w:tc>
          <w:tcPr>
            <w:tcW w:w="397" w:type="dxa"/>
          </w:tcPr>
          <w:p w14:paraId="5BEFE848"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417" w:type="dxa"/>
          </w:tcPr>
          <w:p w14:paraId="1DAEF909" w14:textId="77777777" w:rsidR="00A36DA8" w:rsidRPr="00A36DA8" w:rsidRDefault="00A36DA8" w:rsidP="00A36DA8">
            <w:pPr>
              <w:tabs>
                <w:tab w:val="left" w:pos="5210"/>
              </w:tabs>
              <w:rPr>
                <w:rFonts w:ascii="Arial" w:hAnsi="Arial" w:cs="Arial"/>
              </w:rPr>
            </w:pPr>
            <w:r w:rsidRPr="00A36DA8">
              <w:rPr>
                <w:rFonts w:ascii="Arial" w:hAnsi="Arial" w:cs="Arial"/>
              </w:rPr>
              <w:t>§3.2AB</w:t>
            </w:r>
          </w:p>
        </w:tc>
        <w:tc>
          <w:tcPr>
            <w:tcW w:w="1134" w:type="dxa"/>
          </w:tcPr>
          <w:p w14:paraId="5C9490CE" w14:textId="77777777" w:rsidR="00A36DA8" w:rsidRPr="00A36DA8" w:rsidRDefault="00A36DA8" w:rsidP="00A36DA8">
            <w:pPr>
              <w:tabs>
                <w:tab w:val="left" w:pos="5210"/>
              </w:tabs>
              <w:rPr>
                <w:rFonts w:ascii="Arial" w:hAnsi="Arial" w:cs="Arial"/>
              </w:rPr>
            </w:pPr>
            <w:r w:rsidRPr="00A36DA8">
              <w:rPr>
                <w:rFonts w:ascii="Arial" w:hAnsi="Arial" w:cs="Arial"/>
              </w:rPr>
              <w:t>18 t/m 25</w:t>
            </w:r>
          </w:p>
        </w:tc>
        <w:tc>
          <w:tcPr>
            <w:tcW w:w="6236" w:type="dxa"/>
            <w:tcMar>
              <w:left w:w="68" w:type="dxa"/>
              <w:right w:w="68" w:type="dxa"/>
            </w:tcMar>
            <w:vAlign w:val="center"/>
          </w:tcPr>
          <w:p w14:paraId="4A841410" w14:textId="77777777" w:rsidR="00A36DA8" w:rsidRPr="00A36DA8" w:rsidRDefault="00A36DA8" w:rsidP="00A36DA8">
            <w:pPr>
              <w:tabs>
                <w:tab w:val="left" w:pos="5210"/>
              </w:tabs>
              <w:rPr>
                <w:rFonts w:ascii="Arial" w:hAnsi="Arial" w:cs="Arial"/>
              </w:rPr>
            </w:pPr>
            <w:r w:rsidRPr="00A36DA8">
              <w:rPr>
                <w:rFonts w:ascii="Arial" w:hAnsi="Arial" w:cs="Arial"/>
              </w:rPr>
              <w:t>Ga bij het berekenen van kansen bij tabellen steeds na of je te maken hebt met de totale groep of met een deelgroep.</w:t>
            </w:r>
          </w:p>
          <w:p w14:paraId="480292DD" w14:textId="77777777" w:rsidR="00A36DA8" w:rsidRPr="00A36DA8" w:rsidRDefault="00A36DA8" w:rsidP="00A36DA8">
            <w:pPr>
              <w:tabs>
                <w:tab w:val="left" w:pos="5210"/>
              </w:tabs>
              <w:rPr>
                <w:rFonts w:ascii="Arial" w:hAnsi="Arial" w:cs="Arial"/>
              </w:rPr>
            </w:pPr>
            <w:r w:rsidRPr="00A36DA8">
              <w:rPr>
                <w:rFonts w:ascii="Arial" w:hAnsi="Arial" w:cs="Arial"/>
              </w:rPr>
              <w:t>Boven het voorbeeld op bladzijde 106 staat een belangrijke afspraak over het afronden van kansen.</w:t>
            </w:r>
          </w:p>
        </w:tc>
      </w:tr>
      <w:tr w:rsidR="00A36DA8" w:rsidRPr="00A36DA8" w14:paraId="5240F2E8" w14:textId="77777777" w:rsidTr="00F051FF">
        <w:tc>
          <w:tcPr>
            <w:tcW w:w="397" w:type="dxa"/>
          </w:tcPr>
          <w:p w14:paraId="296F2DCD"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417" w:type="dxa"/>
          </w:tcPr>
          <w:p w14:paraId="293CDF06" w14:textId="77777777" w:rsidR="00A36DA8" w:rsidRPr="00A36DA8" w:rsidRDefault="00A36DA8" w:rsidP="00A36DA8">
            <w:pPr>
              <w:tabs>
                <w:tab w:val="left" w:pos="5210"/>
              </w:tabs>
              <w:rPr>
                <w:rFonts w:ascii="Arial" w:hAnsi="Arial" w:cs="Arial"/>
              </w:rPr>
            </w:pPr>
            <w:r w:rsidRPr="00A36DA8">
              <w:rPr>
                <w:rFonts w:ascii="Arial" w:hAnsi="Arial" w:cs="Arial"/>
              </w:rPr>
              <w:t>§3.2CD</w:t>
            </w:r>
          </w:p>
        </w:tc>
        <w:tc>
          <w:tcPr>
            <w:tcW w:w="1134" w:type="dxa"/>
          </w:tcPr>
          <w:p w14:paraId="1F44C2F2" w14:textId="77777777" w:rsidR="00A36DA8" w:rsidRPr="00A36DA8" w:rsidRDefault="00A36DA8" w:rsidP="00A36DA8">
            <w:pPr>
              <w:tabs>
                <w:tab w:val="left" w:pos="5210"/>
              </w:tabs>
              <w:rPr>
                <w:rFonts w:ascii="Arial" w:hAnsi="Arial" w:cs="Arial"/>
              </w:rPr>
            </w:pPr>
            <w:r w:rsidRPr="00A36DA8">
              <w:rPr>
                <w:rFonts w:ascii="Arial" w:hAnsi="Arial" w:cs="Arial"/>
              </w:rPr>
              <w:t>26 t/m 33</w:t>
            </w:r>
          </w:p>
        </w:tc>
        <w:tc>
          <w:tcPr>
            <w:tcW w:w="6236" w:type="dxa"/>
          </w:tcPr>
          <w:p w14:paraId="2BF7889E" w14:textId="77777777" w:rsidR="00A36DA8" w:rsidRPr="00A36DA8" w:rsidRDefault="00A36DA8" w:rsidP="00A36DA8">
            <w:pPr>
              <w:tabs>
                <w:tab w:val="left" w:pos="5210"/>
              </w:tabs>
              <w:rPr>
                <w:rFonts w:ascii="Arial" w:hAnsi="Arial" w:cs="Arial"/>
              </w:rPr>
            </w:pPr>
            <w:r w:rsidRPr="00A36DA8">
              <w:rPr>
                <w:rFonts w:ascii="Arial" w:hAnsi="Arial" w:cs="Arial"/>
              </w:rPr>
              <w:t>Bij het maken van de opgaven verwerk je zelf gegevens in een kruistabel. Ga daarbij stap voor stap te werk. Zie ook het voorbeeld op bladzijde 109.</w:t>
            </w:r>
          </w:p>
        </w:tc>
      </w:tr>
      <w:tr w:rsidR="00A36DA8" w:rsidRPr="00A36DA8" w14:paraId="6C35BCC5" w14:textId="77777777" w:rsidTr="00F051FF">
        <w:tc>
          <w:tcPr>
            <w:tcW w:w="397" w:type="dxa"/>
          </w:tcPr>
          <w:p w14:paraId="20B3A27F"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417" w:type="dxa"/>
          </w:tcPr>
          <w:p w14:paraId="266DB16A" w14:textId="77777777" w:rsidR="00A36DA8" w:rsidRPr="00A36DA8" w:rsidRDefault="00A36DA8" w:rsidP="00A36DA8">
            <w:pPr>
              <w:tabs>
                <w:tab w:val="left" w:pos="5210"/>
              </w:tabs>
              <w:rPr>
                <w:rFonts w:ascii="Arial" w:hAnsi="Arial" w:cs="Arial"/>
              </w:rPr>
            </w:pPr>
            <w:r w:rsidRPr="00A36DA8">
              <w:rPr>
                <w:rFonts w:ascii="Arial" w:hAnsi="Arial" w:cs="Arial"/>
              </w:rPr>
              <w:t>§3.3AB</w:t>
            </w:r>
          </w:p>
        </w:tc>
        <w:tc>
          <w:tcPr>
            <w:tcW w:w="1134" w:type="dxa"/>
          </w:tcPr>
          <w:p w14:paraId="593BE9BA" w14:textId="77777777" w:rsidR="00A36DA8" w:rsidRPr="00A36DA8" w:rsidRDefault="00A36DA8" w:rsidP="00A36DA8">
            <w:pPr>
              <w:tabs>
                <w:tab w:val="left" w:pos="5210"/>
              </w:tabs>
              <w:rPr>
                <w:rFonts w:ascii="Arial" w:hAnsi="Arial" w:cs="Arial"/>
              </w:rPr>
            </w:pPr>
            <w:r w:rsidRPr="00A36DA8">
              <w:rPr>
                <w:rFonts w:ascii="Arial" w:hAnsi="Arial" w:cs="Arial"/>
              </w:rPr>
              <w:t>34 t/m 41</w:t>
            </w:r>
          </w:p>
        </w:tc>
        <w:tc>
          <w:tcPr>
            <w:tcW w:w="6236" w:type="dxa"/>
          </w:tcPr>
          <w:p w14:paraId="6A826394" w14:textId="77777777" w:rsidR="00A36DA8" w:rsidRPr="00A36DA8" w:rsidRDefault="00A36DA8" w:rsidP="00A36DA8">
            <w:pPr>
              <w:tabs>
                <w:tab w:val="left" w:pos="5210"/>
              </w:tabs>
              <w:rPr>
                <w:rFonts w:ascii="Arial" w:hAnsi="Arial" w:cs="Arial"/>
              </w:rPr>
            </w:pPr>
            <w:r w:rsidRPr="00A36DA8">
              <w:rPr>
                <w:rFonts w:ascii="Arial" w:hAnsi="Arial" w:cs="Arial"/>
              </w:rPr>
              <w:t>Let op de samenhang die onder het voorbeeld op bladzijde 115 wordt uitgebeeld.</w:t>
            </w:r>
          </w:p>
          <w:p w14:paraId="27330AE5" w14:textId="77777777" w:rsidR="00A36DA8" w:rsidRPr="00A36DA8" w:rsidRDefault="00A36DA8" w:rsidP="00A36DA8">
            <w:pPr>
              <w:tabs>
                <w:tab w:val="left" w:pos="5210"/>
              </w:tabs>
              <w:rPr>
                <w:rFonts w:ascii="Arial" w:hAnsi="Arial" w:cs="Arial"/>
              </w:rPr>
            </w:pPr>
            <w:r w:rsidRPr="00A36DA8">
              <w:rPr>
                <w:rFonts w:ascii="Arial" w:hAnsi="Arial" w:cs="Arial"/>
              </w:rPr>
              <w:t>Voor het maken van de opgaven is het belangrijk dat je de aanpak van het voorbeeld op bladzijde 116 goed begrijpt.</w:t>
            </w:r>
          </w:p>
        </w:tc>
      </w:tr>
      <w:tr w:rsidR="00A36DA8" w:rsidRPr="00A36DA8" w14:paraId="15CA3EEB" w14:textId="77777777" w:rsidTr="00F051FF">
        <w:tc>
          <w:tcPr>
            <w:tcW w:w="397" w:type="dxa"/>
          </w:tcPr>
          <w:p w14:paraId="6497B9A4"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417" w:type="dxa"/>
          </w:tcPr>
          <w:p w14:paraId="2BB9ADF5" w14:textId="77777777" w:rsidR="00A36DA8" w:rsidRPr="00A36DA8" w:rsidRDefault="00A36DA8" w:rsidP="00A36DA8">
            <w:pPr>
              <w:tabs>
                <w:tab w:val="left" w:pos="5210"/>
              </w:tabs>
              <w:rPr>
                <w:rFonts w:ascii="Arial" w:hAnsi="Arial" w:cs="Arial"/>
              </w:rPr>
            </w:pPr>
            <w:r w:rsidRPr="00A36DA8">
              <w:rPr>
                <w:rFonts w:ascii="Arial" w:hAnsi="Arial" w:cs="Arial"/>
              </w:rPr>
              <w:t>§3.3C</w:t>
            </w:r>
          </w:p>
        </w:tc>
        <w:tc>
          <w:tcPr>
            <w:tcW w:w="1134" w:type="dxa"/>
          </w:tcPr>
          <w:p w14:paraId="0D5360A1" w14:textId="77777777" w:rsidR="00A36DA8" w:rsidRPr="00A36DA8" w:rsidRDefault="00A36DA8" w:rsidP="00A36DA8">
            <w:pPr>
              <w:tabs>
                <w:tab w:val="left" w:pos="5210"/>
              </w:tabs>
              <w:rPr>
                <w:rFonts w:ascii="Arial" w:hAnsi="Arial" w:cs="Arial"/>
              </w:rPr>
            </w:pPr>
            <w:r w:rsidRPr="00A36DA8">
              <w:rPr>
                <w:rFonts w:ascii="Arial" w:hAnsi="Arial" w:cs="Arial"/>
              </w:rPr>
              <w:t>42 t/m 50</w:t>
            </w:r>
          </w:p>
        </w:tc>
        <w:tc>
          <w:tcPr>
            <w:tcW w:w="6236" w:type="dxa"/>
          </w:tcPr>
          <w:p w14:paraId="52AEC50C" w14:textId="77777777" w:rsidR="00A36DA8" w:rsidRPr="00A36DA8" w:rsidRDefault="00A36DA8" w:rsidP="00A36DA8">
            <w:pPr>
              <w:tabs>
                <w:tab w:val="left" w:pos="5210"/>
              </w:tabs>
              <w:rPr>
                <w:rFonts w:ascii="Arial" w:hAnsi="Arial" w:cs="Arial"/>
              </w:rPr>
            </w:pPr>
            <w:r w:rsidRPr="00A36DA8">
              <w:rPr>
                <w:rFonts w:ascii="Arial" w:hAnsi="Arial" w:cs="Arial"/>
              </w:rPr>
              <w:t>Zie de post-it in het voorbeeld op bladzijde 119. Hierop staat bij elke situatie een gedeelte van een kansboom uitgebeeld. Zo’n kansboom maak je telkens in gedachten.</w:t>
            </w:r>
          </w:p>
        </w:tc>
      </w:tr>
      <w:tr w:rsidR="00A36DA8" w:rsidRPr="00A36DA8" w14:paraId="22E96EBC" w14:textId="77777777" w:rsidTr="00F051FF">
        <w:tc>
          <w:tcPr>
            <w:tcW w:w="397" w:type="dxa"/>
          </w:tcPr>
          <w:p w14:paraId="0ADC83E2"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417" w:type="dxa"/>
          </w:tcPr>
          <w:p w14:paraId="48BC25A8" w14:textId="77777777" w:rsidR="00A36DA8" w:rsidRPr="00A36DA8" w:rsidRDefault="00A36DA8" w:rsidP="00A36DA8">
            <w:pPr>
              <w:tabs>
                <w:tab w:val="left" w:pos="5210"/>
              </w:tabs>
              <w:rPr>
                <w:rFonts w:ascii="Arial" w:hAnsi="Arial" w:cs="Arial"/>
              </w:rPr>
            </w:pPr>
            <w:r w:rsidRPr="00A36DA8">
              <w:rPr>
                <w:rFonts w:ascii="Arial" w:hAnsi="Arial" w:cs="Arial"/>
              </w:rPr>
              <w:t>§3.4A</w:t>
            </w:r>
          </w:p>
        </w:tc>
        <w:tc>
          <w:tcPr>
            <w:tcW w:w="1134" w:type="dxa"/>
          </w:tcPr>
          <w:p w14:paraId="74FD6C7A" w14:textId="77777777" w:rsidR="00A36DA8" w:rsidRPr="00A36DA8" w:rsidRDefault="00A36DA8" w:rsidP="00A36DA8">
            <w:pPr>
              <w:tabs>
                <w:tab w:val="left" w:pos="5210"/>
              </w:tabs>
              <w:rPr>
                <w:rFonts w:ascii="Arial" w:hAnsi="Arial" w:cs="Arial"/>
              </w:rPr>
            </w:pPr>
            <w:r w:rsidRPr="00A36DA8">
              <w:rPr>
                <w:rFonts w:ascii="Arial" w:hAnsi="Arial" w:cs="Arial"/>
              </w:rPr>
              <w:t>51 t/m 56</w:t>
            </w:r>
          </w:p>
        </w:tc>
        <w:tc>
          <w:tcPr>
            <w:tcW w:w="6236" w:type="dxa"/>
            <w:vAlign w:val="center"/>
          </w:tcPr>
          <w:p w14:paraId="39378B58" w14:textId="77777777" w:rsidR="00A36DA8" w:rsidRPr="00A36DA8" w:rsidRDefault="00A36DA8" w:rsidP="00A36DA8">
            <w:pPr>
              <w:tabs>
                <w:tab w:val="left" w:pos="5210"/>
              </w:tabs>
              <w:rPr>
                <w:rFonts w:ascii="Arial" w:hAnsi="Arial" w:cs="Arial"/>
              </w:rPr>
            </w:pPr>
            <w:r w:rsidRPr="00A36DA8">
              <w:rPr>
                <w:rFonts w:ascii="Arial" w:hAnsi="Arial" w:cs="Arial"/>
              </w:rPr>
              <w:t>Het maken en begrijpen van opgave 52 levert je veel voordeel op bij het maken van de overige opgaven.</w:t>
            </w:r>
          </w:p>
        </w:tc>
      </w:tr>
      <w:tr w:rsidR="00A36DA8" w:rsidRPr="00A36DA8" w14:paraId="3EFD1717" w14:textId="77777777" w:rsidTr="00F051FF">
        <w:tc>
          <w:tcPr>
            <w:tcW w:w="397" w:type="dxa"/>
          </w:tcPr>
          <w:p w14:paraId="7049EBE0"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417" w:type="dxa"/>
          </w:tcPr>
          <w:p w14:paraId="5EEAD873" w14:textId="77777777" w:rsidR="00A36DA8" w:rsidRPr="00A36DA8" w:rsidRDefault="00A36DA8" w:rsidP="00A36DA8">
            <w:pPr>
              <w:tabs>
                <w:tab w:val="left" w:pos="5210"/>
              </w:tabs>
              <w:rPr>
                <w:rFonts w:ascii="Arial" w:hAnsi="Arial" w:cs="Arial"/>
              </w:rPr>
            </w:pPr>
            <w:r w:rsidRPr="00A36DA8">
              <w:rPr>
                <w:rFonts w:ascii="Arial" w:hAnsi="Arial" w:cs="Arial"/>
              </w:rPr>
              <w:t>§3.4B</w:t>
            </w:r>
          </w:p>
        </w:tc>
        <w:tc>
          <w:tcPr>
            <w:tcW w:w="1134" w:type="dxa"/>
          </w:tcPr>
          <w:p w14:paraId="727E9927" w14:textId="77777777" w:rsidR="00A36DA8" w:rsidRPr="00A36DA8" w:rsidRDefault="00A36DA8" w:rsidP="00A36DA8">
            <w:pPr>
              <w:tabs>
                <w:tab w:val="left" w:pos="5210"/>
              </w:tabs>
              <w:rPr>
                <w:rFonts w:ascii="Arial" w:hAnsi="Arial" w:cs="Arial"/>
              </w:rPr>
            </w:pPr>
            <w:r w:rsidRPr="00A36DA8">
              <w:rPr>
                <w:rFonts w:ascii="Arial" w:hAnsi="Arial" w:cs="Arial"/>
              </w:rPr>
              <w:t>57 t/m 64</w:t>
            </w:r>
          </w:p>
        </w:tc>
        <w:tc>
          <w:tcPr>
            <w:tcW w:w="6236" w:type="dxa"/>
          </w:tcPr>
          <w:p w14:paraId="7DC66427" w14:textId="77777777" w:rsidR="00A36DA8" w:rsidRPr="00A36DA8" w:rsidRDefault="00A36DA8" w:rsidP="00A36DA8">
            <w:pPr>
              <w:tabs>
                <w:tab w:val="left" w:pos="5210"/>
              </w:tabs>
              <w:rPr>
                <w:rFonts w:ascii="Arial" w:hAnsi="Arial" w:cs="Arial"/>
              </w:rPr>
            </w:pPr>
            <w:r w:rsidRPr="00A36DA8">
              <w:rPr>
                <w:rFonts w:ascii="Arial" w:hAnsi="Arial" w:cs="Arial"/>
              </w:rPr>
              <w:t>Bestudeer het schema bovenaan bladzijde 125 en kijk of je snapt wanneer de complementregel handig is en wanneer niet. Zie ook de post-it naast opgave 59.</w:t>
            </w:r>
            <w:r w:rsidRPr="00A36DA8">
              <w:rPr>
                <w:rFonts w:ascii="Arial" w:hAnsi="Arial" w:cs="Arial"/>
              </w:rPr>
              <w:br/>
              <w:t>Bij opgave 62b moet staan</w:t>
            </w:r>
            <w:r w:rsidRPr="00A36DA8">
              <w:rPr>
                <w:rFonts w:ascii="Arial" w:hAnsi="Arial" w:cs="Arial"/>
              </w:rPr>
              <w:br/>
            </w:r>
            <w:r w:rsidRPr="00A36DA8">
              <w:rPr>
                <w:rFonts w:ascii="Arial" w:hAnsi="Arial" w:cs="Arial"/>
                <w:i/>
              </w:rPr>
              <w:t>P</w:t>
            </w:r>
            <w:r w:rsidRPr="00A36DA8">
              <w:rPr>
                <w:rFonts w:ascii="Arial" w:hAnsi="Arial" w:cs="Arial"/>
              </w:rPr>
              <w:t xml:space="preserve">(gelijke kleuren) = 1 </w:t>
            </w:r>
            <w:r w:rsidRPr="00A36DA8">
              <w:rPr>
                <w:rFonts w:ascii="Arial" w:hAnsi="Arial" w:cs="Arial"/>
              </w:rPr>
              <w:sym w:font="Euclid Symbol" w:char="F02D"/>
            </w:r>
            <w:r w:rsidRPr="00A36DA8">
              <w:rPr>
                <w:rFonts w:ascii="Arial" w:hAnsi="Arial" w:cs="Arial"/>
              </w:rPr>
              <w:t xml:space="preserve"> </w:t>
            </w:r>
            <w:r w:rsidRPr="00A36DA8">
              <w:rPr>
                <w:rFonts w:ascii="Arial" w:hAnsi="Arial" w:cs="Arial"/>
                <w:i/>
              </w:rPr>
              <w:t>P</w:t>
            </w:r>
            <w:r w:rsidRPr="00A36DA8">
              <w:rPr>
                <w:rFonts w:ascii="Arial" w:hAnsi="Arial" w:cs="Arial"/>
              </w:rPr>
              <w:t>(drie verschillende kleuren).</w:t>
            </w:r>
          </w:p>
        </w:tc>
      </w:tr>
      <w:tr w:rsidR="00A36DA8" w:rsidRPr="00A36DA8" w14:paraId="17146AE6" w14:textId="77777777" w:rsidTr="00F051FF">
        <w:tc>
          <w:tcPr>
            <w:tcW w:w="397" w:type="dxa"/>
          </w:tcPr>
          <w:p w14:paraId="0E6BAEFE"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417" w:type="dxa"/>
          </w:tcPr>
          <w:p w14:paraId="5424ED63" w14:textId="77777777" w:rsidR="00A36DA8" w:rsidRPr="00A36DA8" w:rsidRDefault="00A36DA8" w:rsidP="00A36DA8">
            <w:pPr>
              <w:tabs>
                <w:tab w:val="left" w:pos="5210"/>
              </w:tabs>
              <w:rPr>
                <w:rFonts w:ascii="Arial" w:hAnsi="Arial" w:cs="Arial"/>
              </w:rPr>
            </w:pPr>
            <w:r w:rsidRPr="00A36DA8">
              <w:rPr>
                <w:rFonts w:ascii="Arial" w:hAnsi="Arial" w:cs="Arial"/>
              </w:rPr>
              <w:t>§3.4C</w:t>
            </w:r>
          </w:p>
        </w:tc>
        <w:tc>
          <w:tcPr>
            <w:tcW w:w="1134" w:type="dxa"/>
          </w:tcPr>
          <w:p w14:paraId="27B3C1C3" w14:textId="77777777" w:rsidR="00A36DA8" w:rsidRPr="00A36DA8" w:rsidRDefault="00A36DA8" w:rsidP="00A36DA8">
            <w:pPr>
              <w:tabs>
                <w:tab w:val="left" w:pos="5210"/>
              </w:tabs>
              <w:rPr>
                <w:rFonts w:ascii="Arial" w:hAnsi="Arial" w:cs="Arial"/>
              </w:rPr>
            </w:pPr>
            <w:r w:rsidRPr="00A36DA8">
              <w:rPr>
                <w:rFonts w:ascii="Arial" w:hAnsi="Arial" w:cs="Arial"/>
              </w:rPr>
              <w:t>65 t/m 71</w:t>
            </w:r>
          </w:p>
        </w:tc>
        <w:tc>
          <w:tcPr>
            <w:tcW w:w="6236" w:type="dxa"/>
            <w:vAlign w:val="center"/>
          </w:tcPr>
          <w:p w14:paraId="361D24AA" w14:textId="77777777" w:rsidR="00A36DA8" w:rsidRPr="00A36DA8" w:rsidRDefault="00A36DA8" w:rsidP="00A36DA8">
            <w:pPr>
              <w:tabs>
                <w:tab w:val="left" w:pos="5210"/>
              </w:tabs>
              <w:rPr>
                <w:rFonts w:ascii="Arial" w:hAnsi="Arial" w:cs="Arial"/>
              </w:rPr>
            </w:pPr>
            <w:r w:rsidRPr="00A36DA8">
              <w:rPr>
                <w:rFonts w:ascii="Arial" w:hAnsi="Arial" w:cs="Arial"/>
              </w:rPr>
              <w:t>Denk bij de opgaven 65, 66 en 67 telkens eerst goed na welk vaasmodel je kiest.</w:t>
            </w:r>
          </w:p>
        </w:tc>
      </w:tr>
      <w:tr w:rsidR="00A36DA8" w:rsidRPr="00A36DA8" w14:paraId="6BE5B988" w14:textId="77777777" w:rsidTr="00F051FF">
        <w:tc>
          <w:tcPr>
            <w:tcW w:w="397" w:type="dxa"/>
          </w:tcPr>
          <w:p w14:paraId="0555A491"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417" w:type="dxa"/>
          </w:tcPr>
          <w:p w14:paraId="41970C31" w14:textId="77777777" w:rsidR="00A36DA8" w:rsidRPr="00A36DA8" w:rsidRDefault="00A36DA8" w:rsidP="00A36DA8">
            <w:pPr>
              <w:tabs>
                <w:tab w:val="left" w:pos="5210"/>
              </w:tabs>
              <w:rPr>
                <w:rFonts w:ascii="Arial" w:hAnsi="Arial" w:cs="Arial"/>
              </w:rPr>
            </w:pPr>
            <w:r w:rsidRPr="00A36DA8">
              <w:rPr>
                <w:rFonts w:ascii="Arial" w:hAnsi="Arial" w:cs="Arial"/>
              </w:rPr>
              <w:t>§3.5A</w:t>
            </w:r>
          </w:p>
        </w:tc>
        <w:tc>
          <w:tcPr>
            <w:tcW w:w="1134" w:type="dxa"/>
          </w:tcPr>
          <w:p w14:paraId="5ABB9282" w14:textId="77777777" w:rsidR="00A36DA8" w:rsidRPr="00A36DA8" w:rsidRDefault="00A36DA8" w:rsidP="00A36DA8">
            <w:pPr>
              <w:tabs>
                <w:tab w:val="left" w:pos="5210"/>
              </w:tabs>
              <w:rPr>
                <w:rFonts w:ascii="Arial" w:hAnsi="Arial" w:cs="Arial"/>
              </w:rPr>
            </w:pPr>
            <w:r w:rsidRPr="00A36DA8">
              <w:rPr>
                <w:rFonts w:ascii="Arial" w:hAnsi="Arial" w:cs="Arial"/>
              </w:rPr>
              <w:t>72 t/m 78</w:t>
            </w:r>
          </w:p>
        </w:tc>
        <w:tc>
          <w:tcPr>
            <w:tcW w:w="6236" w:type="dxa"/>
          </w:tcPr>
          <w:p w14:paraId="68F075D7" w14:textId="77777777" w:rsidR="00A36DA8" w:rsidRPr="00A36DA8" w:rsidRDefault="00A36DA8" w:rsidP="00A36DA8">
            <w:pPr>
              <w:tabs>
                <w:tab w:val="left" w:pos="5210"/>
              </w:tabs>
              <w:rPr>
                <w:rFonts w:ascii="Arial" w:hAnsi="Arial" w:cs="Arial"/>
              </w:rPr>
            </w:pPr>
            <w:r w:rsidRPr="00A36DA8">
              <w:rPr>
                <w:rFonts w:ascii="Arial" w:hAnsi="Arial" w:cs="Arial"/>
              </w:rPr>
              <w:t>Gebruik bij de opgaven 75 en 76 de definitie van de voorwaardelijke kans die onderaan bladzijde 131 staat.</w:t>
            </w:r>
            <w:r w:rsidRPr="00A36DA8">
              <w:rPr>
                <w:rFonts w:ascii="Arial" w:hAnsi="Arial" w:cs="Arial"/>
              </w:rPr>
              <w:br/>
              <w:t>Maak bij opgave 78 een rooster zoals bij opgave 73.</w:t>
            </w:r>
          </w:p>
        </w:tc>
      </w:tr>
      <w:tr w:rsidR="00A36DA8" w:rsidRPr="00A36DA8" w14:paraId="544FA010" w14:textId="77777777" w:rsidTr="00F051FF">
        <w:tc>
          <w:tcPr>
            <w:tcW w:w="397" w:type="dxa"/>
          </w:tcPr>
          <w:p w14:paraId="670B7CFB"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417" w:type="dxa"/>
          </w:tcPr>
          <w:p w14:paraId="3EC69CA6" w14:textId="77777777" w:rsidR="00A36DA8" w:rsidRPr="00A36DA8" w:rsidRDefault="00A36DA8" w:rsidP="00A36DA8">
            <w:pPr>
              <w:tabs>
                <w:tab w:val="left" w:pos="5210"/>
              </w:tabs>
              <w:rPr>
                <w:rFonts w:ascii="Arial" w:hAnsi="Arial" w:cs="Arial"/>
              </w:rPr>
            </w:pPr>
            <w:r w:rsidRPr="00A36DA8">
              <w:rPr>
                <w:rFonts w:ascii="Arial" w:hAnsi="Arial" w:cs="Arial"/>
              </w:rPr>
              <w:t>§3.5B</w:t>
            </w:r>
          </w:p>
        </w:tc>
        <w:tc>
          <w:tcPr>
            <w:tcW w:w="1134" w:type="dxa"/>
          </w:tcPr>
          <w:p w14:paraId="6474629F" w14:textId="77777777" w:rsidR="00A36DA8" w:rsidRPr="00A36DA8" w:rsidRDefault="00A36DA8" w:rsidP="00A36DA8">
            <w:pPr>
              <w:tabs>
                <w:tab w:val="left" w:pos="5210"/>
              </w:tabs>
              <w:rPr>
                <w:rFonts w:ascii="Arial" w:hAnsi="Arial" w:cs="Arial"/>
              </w:rPr>
            </w:pPr>
            <w:r w:rsidRPr="00A36DA8">
              <w:rPr>
                <w:rFonts w:ascii="Arial" w:hAnsi="Arial" w:cs="Arial"/>
              </w:rPr>
              <w:t>79 t/m 83</w:t>
            </w:r>
          </w:p>
        </w:tc>
        <w:tc>
          <w:tcPr>
            <w:tcW w:w="6236" w:type="dxa"/>
          </w:tcPr>
          <w:p w14:paraId="5FF85131" w14:textId="77777777" w:rsidR="00A36DA8" w:rsidRPr="00A36DA8" w:rsidRDefault="00A36DA8" w:rsidP="00A36DA8">
            <w:pPr>
              <w:tabs>
                <w:tab w:val="left" w:pos="5210"/>
              </w:tabs>
              <w:rPr>
                <w:rFonts w:ascii="Arial" w:hAnsi="Arial" w:cs="Arial"/>
              </w:rPr>
            </w:pPr>
            <w:r w:rsidRPr="00A36DA8">
              <w:rPr>
                <w:rFonts w:ascii="Arial" w:hAnsi="Arial" w:cs="Arial"/>
              </w:rPr>
              <w:t>Kijk bij het maken van opgave 83b goed hoe een soortgelijk probleem in het voorbeeld dat erboven staat is aangepakt.</w:t>
            </w:r>
          </w:p>
        </w:tc>
      </w:tr>
      <w:tr w:rsidR="00A36DA8" w:rsidRPr="00A36DA8" w14:paraId="3AA13A0E" w14:textId="77777777" w:rsidTr="00F051FF">
        <w:tc>
          <w:tcPr>
            <w:tcW w:w="397" w:type="dxa"/>
          </w:tcPr>
          <w:p w14:paraId="0DBC68CC" w14:textId="77777777" w:rsidR="00A36DA8" w:rsidRPr="00A36DA8" w:rsidRDefault="00A36DA8" w:rsidP="00A36DA8">
            <w:pPr>
              <w:tabs>
                <w:tab w:val="left" w:pos="5210"/>
              </w:tabs>
              <w:rPr>
                <w:rFonts w:ascii="Arial" w:hAnsi="Arial" w:cs="Arial"/>
              </w:rPr>
            </w:pPr>
            <w:r w:rsidRPr="00A36DA8">
              <w:rPr>
                <w:rFonts w:ascii="Arial" w:hAnsi="Arial" w:cs="Arial"/>
              </w:rPr>
              <w:t>13</w:t>
            </w:r>
          </w:p>
        </w:tc>
        <w:tc>
          <w:tcPr>
            <w:tcW w:w="1417" w:type="dxa"/>
          </w:tcPr>
          <w:p w14:paraId="100D0B91" w14:textId="77777777" w:rsidR="00A36DA8" w:rsidRPr="00A36DA8" w:rsidRDefault="00A36DA8" w:rsidP="00A36DA8">
            <w:pPr>
              <w:tabs>
                <w:tab w:val="left" w:pos="5210"/>
              </w:tabs>
              <w:rPr>
                <w:rFonts w:ascii="Arial" w:hAnsi="Arial" w:cs="Arial"/>
              </w:rPr>
            </w:pPr>
            <w:r w:rsidRPr="00A36DA8">
              <w:rPr>
                <w:rFonts w:ascii="Arial" w:hAnsi="Arial" w:cs="Arial"/>
              </w:rPr>
              <w:t>§3.5B</w:t>
            </w:r>
          </w:p>
        </w:tc>
        <w:tc>
          <w:tcPr>
            <w:tcW w:w="1134" w:type="dxa"/>
          </w:tcPr>
          <w:p w14:paraId="5F8168A7" w14:textId="77777777" w:rsidR="00A36DA8" w:rsidRPr="00A36DA8" w:rsidRDefault="00A36DA8" w:rsidP="00A36DA8">
            <w:pPr>
              <w:tabs>
                <w:tab w:val="left" w:pos="5210"/>
              </w:tabs>
              <w:rPr>
                <w:rFonts w:ascii="Arial" w:hAnsi="Arial" w:cs="Arial"/>
              </w:rPr>
            </w:pPr>
            <w:r w:rsidRPr="00A36DA8">
              <w:rPr>
                <w:rFonts w:ascii="Arial" w:hAnsi="Arial" w:cs="Arial"/>
              </w:rPr>
              <w:t>84 t/m 87</w:t>
            </w:r>
          </w:p>
        </w:tc>
        <w:tc>
          <w:tcPr>
            <w:tcW w:w="6236" w:type="dxa"/>
          </w:tcPr>
          <w:p w14:paraId="0298CA9A" w14:textId="77777777" w:rsidR="00A36DA8" w:rsidRPr="00A36DA8" w:rsidRDefault="00A36DA8" w:rsidP="00A36DA8">
            <w:pPr>
              <w:tabs>
                <w:tab w:val="left" w:pos="5210"/>
              </w:tabs>
              <w:rPr>
                <w:rFonts w:ascii="Arial" w:hAnsi="Arial" w:cs="Arial"/>
              </w:rPr>
            </w:pPr>
            <w:r w:rsidRPr="00A36DA8">
              <w:rPr>
                <w:rFonts w:ascii="Arial" w:hAnsi="Arial" w:cs="Arial"/>
              </w:rPr>
              <w:t>In opgave 85 maak je het voorbeeld van bladzijde 132 met behulp van de regel van Bayes. Kun je op dezelfde manier nog meer opgaven maken die bij theorie A horen?</w:t>
            </w:r>
          </w:p>
        </w:tc>
      </w:tr>
    </w:tbl>
    <w:p w14:paraId="563D0932"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7E96B966" w14:textId="77777777" w:rsidR="00A36DA8" w:rsidRPr="00A36DA8" w:rsidRDefault="00A36DA8" w:rsidP="00A36DA8">
      <w:pPr>
        <w:tabs>
          <w:tab w:val="left" w:pos="5210"/>
        </w:tabs>
        <w:rPr>
          <w:rFonts w:ascii="Arial" w:hAnsi="Arial" w:cs="Arial"/>
          <w:b/>
        </w:rPr>
      </w:pPr>
      <w:r w:rsidRPr="00A36DA8">
        <w:rPr>
          <w:rFonts w:ascii="Arial" w:hAnsi="Arial" w:cs="Arial"/>
          <w:b/>
        </w:rPr>
        <w:t>Vwo D deel 1 hoofdstuk 4 Matrices</w:t>
      </w:r>
    </w:p>
    <w:p w14:paraId="77537004" w14:textId="77777777" w:rsidR="00A36DA8" w:rsidRPr="00A36DA8" w:rsidRDefault="00A36DA8" w:rsidP="00A36DA8">
      <w:pPr>
        <w:tabs>
          <w:tab w:val="left" w:pos="5210"/>
        </w:tabs>
        <w:rPr>
          <w:rFonts w:ascii="Arial" w:hAnsi="Arial" w:cs="Arial"/>
        </w:rPr>
      </w:pPr>
    </w:p>
    <w:tbl>
      <w:tblPr>
        <w:tblW w:w="9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341"/>
        <w:gridCol w:w="1132"/>
        <w:gridCol w:w="6949"/>
      </w:tblGrid>
      <w:tr w:rsidR="00A36DA8" w:rsidRPr="00A36DA8" w14:paraId="0743CF75" w14:textId="77777777" w:rsidTr="00F051FF">
        <w:tc>
          <w:tcPr>
            <w:tcW w:w="397" w:type="dxa"/>
          </w:tcPr>
          <w:p w14:paraId="56FD544B"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167" w:type="dxa"/>
          </w:tcPr>
          <w:p w14:paraId="4F97B16A"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2" w:type="dxa"/>
          </w:tcPr>
          <w:p w14:paraId="097E0621"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7200" w:type="dxa"/>
          </w:tcPr>
          <w:p w14:paraId="42BDD291"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58075D03" w14:textId="77777777" w:rsidTr="00F051FF">
        <w:tc>
          <w:tcPr>
            <w:tcW w:w="397" w:type="dxa"/>
          </w:tcPr>
          <w:p w14:paraId="4F7A799E"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167" w:type="dxa"/>
          </w:tcPr>
          <w:p w14:paraId="2898927E" w14:textId="77777777" w:rsidR="00A36DA8" w:rsidRPr="00A36DA8" w:rsidRDefault="00A36DA8" w:rsidP="00A36DA8">
            <w:pPr>
              <w:tabs>
                <w:tab w:val="left" w:pos="5210"/>
              </w:tabs>
              <w:rPr>
                <w:rFonts w:ascii="Arial" w:hAnsi="Arial" w:cs="Arial"/>
              </w:rPr>
            </w:pPr>
            <w:r w:rsidRPr="00A36DA8">
              <w:rPr>
                <w:rFonts w:ascii="Arial" w:hAnsi="Arial" w:cs="Arial"/>
              </w:rPr>
              <w:t>Voorkennis AB</w:t>
            </w:r>
          </w:p>
        </w:tc>
        <w:tc>
          <w:tcPr>
            <w:tcW w:w="1132" w:type="dxa"/>
          </w:tcPr>
          <w:p w14:paraId="0038BB6D" w14:textId="77777777" w:rsidR="00A36DA8" w:rsidRPr="00A36DA8" w:rsidRDefault="00A36DA8" w:rsidP="00A36DA8">
            <w:pPr>
              <w:tabs>
                <w:tab w:val="left" w:pos="5210"/>
              </w:tabs>
              <w:rPr>
                <w:rFonts w:ascii="Arial" w:hAnsi="Arial" w:cs="Arial"/>
              </w:rPr>
            </w:pPr>
            <w:r w:rsidRPr="00A36DA8">
              <w:rPr>
                <w:rFonts w:ascii="Arial" w:hAnsi="Arial" w:cs="Arial"/>
              </w:rPr>
              <w:t>1 t/m 7</w:t>
            </w:r>
          </w:p>
        </w:tc>
        <w:tc>
          <w:tcPr>
            <w:tcW w:w="7200" w:type="dxa"/>
          </w:tcPr>
          <w:p w14:paraId="1B7AFB4C" w14:textId="77777777" w:rsidR="00A36DA8" w:rsidRPr="00A36DA8" w:rsidRDefault="00A36DA8" w:rsidP="00A36DA8">
            <w:pPr>
              <w:tabs>
                <w:tab w:val="left" w:pos="5210"/>
              </w:tabs>
              <w:rPr>
                <w:rFonts w:ascii="Arial" w:hAnsi="Arial" w:cs="Arial"/>
              </w:rPr>
            </w:pPr>
            <w:r w:rsidRPr="00A36DA8">
              <w:rPr>
                <w:rFonts w:ascii="Arial" w:hAnsi="Arial" w:cs="Arial"/>
              </w:rPr>
              <w:t>In theorie A wordt herhaald hoe je een stelsel van twee lineaire vergelijkingen met twee variabelen oplost met elimineren door substitutie. Deze aanpak wordt ook gebruikt bij het oplossen met achterwaartse substitutie in theorie B.</w:t>
            </w:r>
            <w:r w:rsidRPr="00A36DA8">
              <w:rPr>
                <w:rFonts w:ascii="Arial" w:hAnsi="Arial" w:cs="Arial"/>
              </w:rPr>
              <w:br/>
              <w:t>In het hoofdstuk gebruik je dit in paragraaf 4.3.</w:t>
            </w:r>
          </w:p>
        </w:tc>
      </w:tr>
      <w:tr w:rsidR="00A36DA8" w:rsidRPr="00A36DA8" w14:paraId="6F617F96" w14:textId="77777777" w:rsidTr="00F051FF">
        <w:tc>
          <w:tcPr>
            <w:tcW w:w="397" w:type="dxa"/>
          </w:tcPr>
          <w:p w14:paraId="2D88327A"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167" w:type="dxa"/>
          </w:tcPr>
          <w:p w14:paraId="5D054BDC" w14:textId="77777777" w:rsidR="00A36DA8" w:rsidRPr="00A36DA8" w:rsidRDefault="00A36DA8" w:rsidP="00A36DA8">
            <w:pPr>
              <w:tabs>
                <w:tab w:val="left" w:pos="5210"/>
              </w:tabs>
              <w:rPr>
                <w:rFonts w:ascii="Arial" w:hAnsi="Arial" w:cs="Arial"/>
              </w:rPr>
            </w:pPr>
            <w:r w:rsidRPr="00A36DA8">
              <w:rPr>
                <w:rFonts w:ascii="Arial" w:hAnsi="Arial" w:cs="Arial"/>
              </w:rPr>
              <w:t>§4.1A</w:t>
            </w:r>
          </w:p>
        </w:tc>
        <w:tc>
          <w:tcPr>
            <w:tcW w:w="1132" w:type="dxa"/>
          </w:tcPr>
          <w:p w14:paraId="2F3C1316"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7200" w:type="dxa"/>
          </w:tcPr>
          <w:p w14:paraId="2EB4F681" w14:textId="77777777" w:rsidR="00A36DA8" w:rsidRPr="00A36DA8" w:rsidRDefault="00A36DA8" w:rsidP="00A36DA8">
            <w:pPr>
              <w:tabs>
                <w:tab w:val="left" w:pos="5210"/>
              </w:tabs>
              <w:rPr>
                <w:rFonts w:ascii="Arial" w:hAnsi="Arial" w:cs="Arial"/>
              </w:rPr>
            </w:pPr>
            <w:r w:rsidRPr="00A36DA8">
              <w:rPr>
                <w:rFonts w:ascii="Arial" w:hAnsi="Arial" w:cs="Arial"/>
              </w:rPr>
              <w:t>In de blauwe tekst in het voorbeeld op bladzijde 146 staan de berekeningen die horen bij het schema er links naast. Het is voor het maken van de opgaven belangrijk dat je dit snapt.</w:t>
            </w:r>
          </w:p>
        </w:tc>
      </w:tr>
      <w:tr w:rsidR="00A36DA8" w:rsidRPr="00A36DA8" w14:paraId="79BBFB38" w14:textId="77777777" w:rsidTr="00F051FF">
        <w:tc>
          <w:tcPr>
            <w:tcW w:w="397" w:type="dxa"/>
          </w:tcPr>
          <w:p w14:paraId="0A689DB3"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167" w:type="dxa"/>
          </w:tcPr>
          <w:p w14:paraId="6A768769" w14:textId="77777777" w:rsidR="00A36DA8" w:rsidRPr="00A36DA8" w:rsidRDefault="00A36DA8" w:rsidP="00A36DA8">
            <w:pPr>
              <w:tabs>
                <w:tab w:val="left" w:pos="5210"/>
              </w:tabs>
              <w:rPr>
                <w:rFonts w:ascii="Arial" w:hAnsi="Arial" w:cs="Arial"/>
              </w:rPr>
            </w:pPr>
            <w:r w:rsidRPr="00A36DA8">
              <w:rPr>
                <w:rFonts w:ascii="Arial" w:hAnsi="Arial" w:cs="Arial"/>
              </w:rPr>
              <w:t>§4.1B</w:t>
            </w:r>
          </w:p>
        </w:tc>
        <w:tc>
          <w:tcPr>
            <w:tcW w:w="1132" w:type="dxa"/>
          </w:tcPr>
          <w:p w14:paraId="6035A780" w14:textId="77777777" w:rsidR="00A36DA8" w:rsidRPr="00A36DA8" w:rsidRDefault="00A36DA8" w:rsidP="00A36DA8">
            <w:pPr>
              <w:tabs>
                <w:tab w:val="left" w:pos="5210"/>
              </w:tabs>
              <w:rPr>
                <w:rFonts w:ascii="Arial" w:hAnsi="Arial" w:cs="Arial"/>
              </w:rPr>
            </w:pPr>
            <w:r w:rsidRPr="00A36DA8">
              <w:rPr>
                <w:rFonts w:ascii="Arial" w:hAnsi="Arial" w:cs="Arial"/>
              </w:rPr>
              <w:t>5 t/m 9</w:t>
            </w:r>
          </w:p>
        </w:tc>
        <w:tc>
          <w:tcPr>
            <w:tcW w:w="7200" w:type="dxa"/>
            <w:tcMar>
              <w:left w:w="68" w:type="dxa"/>
              <w:right w:w="68" w:type="dxa"/>
            </w:tcMar>
            <w:vAlign w:val="center"/>
          </w:tcPr>
          <w:p w14:paraId="0567C9F9" w14:textId="77777777" w:rsidR="00A36DA8" w:rsidRPr="00A36DA8" w:rsidRDefault="00A36DA8" w:rsidP="00A36DA8">
            <w:pPr>
              <w:tabs>
                <w:tab w:val="left" w:pos="5210"/>
              </w:tabs>
              <w:rPr>
                <w:rFonts w:ascii="Arial" w:hAnsi="Arial" w:cs="Arial"/>
              </w:rPr>
            </w:pPr>
            <w:r w:rsidRPr="00A36DA8">
              <w:rPr>
                <w:rFonts w:ascii="Arial" w:hAnsi="Arial" w:cs="Arial"/>
              </w:rPr>
              <w:t>Wat in de opgaven 8 en 9 aan de orde wordt gesteld, speelt een belangrijke rol verderop in het hoofdstuk.</w:t>
            </w:r>
          </w:p>
        </w:tc>
      </w:tr>
      <w:tr w:rsidR="00A36DA8" w:rsidRPr="00A36DA8" w14:paraId="2AA43A98" w14:textId="77777777" w:rsidTr="00F051FF">
        <w:tc>
          <w:tcPr>
            <w:tcW w:w="397" w:type="dxa"/>
          </w:tcPr>
          <w:p w14:paraId="3BA1822A"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167" w:type="dxa"/>
          </w:tcPr>
          <w:p w14:paraId="3E0B519C" w14:textId="77777777" w:rsidR="00A36DA8" w:rsidRPr="00A36DA8" w:rsidRDefault="00A36DA8" w:rsidP="00A36DA8">
            <w:pPr>
              <w:tabs>
                <w:tab w:val="left" w:pos="5210"/>
              </w:tabs>
              <w:rPr>
                <w:rFonts w:ascii="Arial" w:hAnsi="Arial" w:cs="Arial"/>
              </w:rPr>
            </w:pPr>
            <w:r w:rsidRPr="00A36DA8">
              <w:rPr>
                <w:rFonts w:ascii="Arial" w:hAnsi="Arial" w:cs="Arial"/>
              </w:rPr>
              <w:t>§4.1B</w:t>
            </w:r>
          </w:p>
        </w:tc>
        <w:tc>
          <w:tcPr>
            <w:tcW w:w="1132" w:type="dxa"/>
          </w:tcPr>
          <w:p w14:paraId="5346AB08" w14:textId="77777777" w:rsidR="00A36DA8" w:rsidRPr="00A36DA8" w:rsidRDefault="00A36DA8" w:rsidP="00A36DA8">
            <w:pPr>
              <w:tabs>
                <w:tab w:val="left" w:pos="5210"/>
              </w:tabs>
              <w:rPr>
                <w:rFonts w:ascii="Arial" w:hAnsi="Arial" w:cs="Arial"/>
              </w:rPr>
            </w:pPr>
            <w:r w:rsidRPr="00A36DA8">
              <w:rPr>
                <w:rFonts w:ascii="Arial" w:hAnsi="Arial" w:cs="Arial"/>
              </w:rPr>
              <w:t>10 t/m 14</w:t>
            </w:r>
          </w:p>
        </w:tc>
        <w:tc>
          <w:tcPr>
            <w:tcW w:w="7200" w:type="dxa"/>
          </w:tcPr>
          <w:p w14:paraId="591C382F" w14:textId="77777777" w:rsidR="00A36DA8" w:rsidRPr="00A36DA8" w:rsidRDefault="00A36DA8" w:rsidP="00A36DA8">
            <w:pPr>
              <w:tabs>
                <w:tab w:val="left" w:pos="5210"/>
              </w:tabs>
              <w:rPr>
                <w:rFonts w:ascii="Arial" w:hAnsi="Arial" w:cs="Arial"/>
              </w:rPr>
            </w:pPr>
            <w:r w:rsidRPr="00A36DA8">
              <w:rPr>
                <w:rFonts w:ascii="Arial" w:hAnsi="Arial" w:cs="Arial"/>
              </w:rPr>
              <w:t xml:space="preserve">Het maken van opgave 13 is goed voor het begrip van een matrixvermenigvuldiging. Merk op dat het uitmaakt of je de matrix </w:t>
            </w:r>
            <w:r w:rsidRPr="00A36DA8">
              <w:rPr>
                <w:rFonts w:ascii="Arial" w:hAnsi="Arial" w:cs="Arial"/>
                <w:i/>
              </w:rPr>
              <w:t>M</w:t>
            </w:r>
            <w:r w:rsidRPr="00A36DA8">
              <w:rPr>
                <w:rFonts w:ascii="Arial" w:hAnsi="Arial" w:cs="Arial"/>
              </w:rPr>
              <w:t xml:space="preserve"> ‘links’ of ‘rechts’ vermenigvuldigt met een andere matrix.</w:t>
            </w:r>
          </w:p>
        </w:tc>
      </w:tr>
      <w:tr w:rsidR="00A36DA8" w:rsidRPr="00A36DA8" w14:paraId="5D5AEB51" w14:textId="77777777" w:rsidTr="00F051FF">
        <w:tc>
          <w:tcPr>
            <w:tcW w:w="397" w:type="dxa"/>
          </w:tcPr>
          <w:p w14:paraId="796892B0"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167" w:type="dxa"/>
          </w:tcPr>
          <w:p w14:paraId="3BD04FFE" w14:textId="77777777" w:rsidR="00A36DA8" w:rsidRPr="00A36DA8" w:rsidRDefault="00A36DA8" w:rsidP="00A36DA8">
            <w:pPr>
              <w:tabs>
                <w:tab w:val="left" w:pos="5210"/>
              </w:tabs>
              <w:rPr>
                <w:rFonts w:ascii="Arial" w:hAnsi="Arial" w:cs="Arial"/>
              </w:rPr>
            </w:pPr>
            <w:r w:rsidRPr="00A36DA8">
              <w:rPr>
                <w:rFonts w:ascii="Arial" w:hAnsi="Arial" w:cs="Arial"/>
              </w:rPr>
              <w:t>§4.1C</w:t>
            </w:r>
          </w:p>
        </w:tc>
        <w:tc>
          <w:tcPr>
            <w:tcW w:w="1132" w:type="dxa"/>
          </w:tcPr>
          <w:p w14:paraId="41998609" w14:textId="77777777" w:rsidR="00A36DA8" w:rsidRPr="00A36DA8" w:rsidRDefault="00A36DA8" w:rsidP="00A36DA8">
            <w:pPr>
              <w:tabs>
                <w:tab w:val="left" w:pos="5210"/>
              </w:tabs>
              <w:rPr>
                <w:rFonts w:ascii="Arial" w:hAnsi="Arial" w:cs="Arial"/>
              </w:rPr>
            </w:pPr>
            <w:r w:rsidRPr="00A36DA8">
              <w:rPr>
                <w:rFonts w:ascii="Arial" w:hAnsi="Arial" w:cs="Arial"/>
              </w:rPr>
              <w:t>15 t/m 17</w:t>
            </w:r>
          </w:p>
        </w:tc>
        <w:tc>
          <w:tcPr>
            <w:tcW w:w="7200" w:type="dxa"/>
          </w:tcPr>
          <w:p w14:paraId="39B7DB0A" w14:textId="77777777" w:rsidR="00A36DA8" w:rsidRPr="00A36DA8" w:rsidRDefault="00A36DA8" w:rsidP="00A36DA8">
            <w:pPr>
              <w:tabs>
                <w:tab w:val="left" w:pos="5210"/>
              </w:tabs>
              <w:rPr>
                <w:rFonts w:ascii="Arial" w:hAnsi="Arial" w:cs="Arial"/>
              </w:rPr>
            </w:pPr>
            <w:r w:rsidRPr="00A36DA8">
              <w:rPr>
                <w:rFonts w:ascii="Arial" w:hAnsi="Arial" w:cs="Arial"/>
              </w:rPr>
              <w:t>In de GR-module leer je hoe je op de GR rekent met matrices. Neem deze module door. Je hebt dit in het vervolg van het hoofdstuk vaak nodig.</w:t>
            </w:r>
          </w:p>
        </w:tc>
      </w:tr>
      <w:tr w:rsidR="00A36DA8" w:rsidRPr="00A36DA8" w14:paraId="07AFB74A" w14:textId="77777777" w:rsidTr="00F051FF">
        <w:tc>
          <w:tcPr>
            <w:tcW w:w="397" w:type="dxa"/>
          </w:tcPr>
          <w:p w14:paraId="040276B8"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167" w:type="dxa"/>
          </w:tcPr>
          <w:p w14:paraId="6D9120B8" w14:textId="77777777" w:rsidR="00A36DA8" w:rsidRPr="00A36DA8" w:rsidRDefault="00A36DA8" w:rsidP="00A36DA8">
            <w:pPr>
              <w:tabs>
                <w:tab w:val="left" w:pos="5210"/>
              </w:tabs>
              <w:rPr>
                <w:rFonts w:ascii="Arial" w:hAnsi="Arial" w:cs="Arial"/>
              </w:rPr>
            </w:pPr>
            <w:r w:rsidRPr="00A36DA8">
              <w:rPr>
                <w:rFonts w:ascii="Arial" w:hAnsi="Arial" w:cs="Arial"/>
              </w:rPr>
              <w:t>§4.2A</w:t>
            </w:r>
          </w:p>
        </w:tc>
        <w:tc>
          <w:tcPr>
            <w:tcW w:w="1132" w:type="dxa"/>
          </w:tcPr>
          <w:p w14:paraId="73A135AA" w14:textId="77777777" w:rsidR="00A36DA8" w:rsidRPr="00A36DA8" w:rsidRDefault="00A36DA8" w:rsidP="00A36DA8">
            <w:pPr>
              <w:tabs>
                <w:tab w:val="left" w:pos="5210"/>
              </w:tabs>
              <w:rPr>
                <w:rFonts w:ascii="Arial" w:hAnsi="Arial" w:cs="Arial"/>
              </w:rPr>
            </w:pPr>
            <w:r w:rsidRPr="00A36DA8">
              <w:rPr>
                <w:rFonts w:ascii="Arial" w:hAnsi="Arial" w:cs="Arial"/>
              </w:rPr>
              <w:t>18 t/m 21</w:t>
            </w:r>
          </w:p>
        </w:tc>
        <w:tc>
          <w:tcPr>
            <w:tcW w:w="7200" w:type="dxa"/>
          </w:tcPr>
          <w:p w14:paraId="0A94C0A9" w14:textId="77777777" w:rsidR="00A36DA8" w:rsidRPr="00A36DA8" w:rsidRDefault="00A36DA8" w:rsidP="00A36DA8">
            <w:pPr>
              <w:tabs>
                <w:tab w:val="left" w:pos="5210"/>
              </w:tabs>
              <w:rPr>
                <w:rFonts w:ascii="Arial" w:hAnsi="Arial" w:cs="Arial"/>
              </w:rPr>
            </w:pPr>
            <w:r w:rsidRPr="00A36DA8">
              <w:rPr>
                <w:rFonts w:ascii="Arial" w:hAnsi="Arial" w:cs="Arial"/>
              </w:rPr>
              <w:t>Voor het maken van de opgaven is het belangrijk dat je de elementen van een macht van een overgangsmatrix juist weet te interpreteren. Neem daartoe de theorie goed door.</w:t>
            </w:r>
            <w:r w:rsidRPr="00A36DA8">
              <w:rPr>
                <w:rFonts w:ascii="Arial" w:hAnsi="Arial" w:cs="Arial"/>
              </w:rPr>
              <w:br/>
              <w:t xml:space="preserve">In opgave 20a moet staan … het element </w:t>
            </w:r>
            <w:r w:rsidRPr="00A36DA8">
              <w:rPr>
                <w:rFonts w:ascii="Arial" w:hAnsi="Arial" w:cs="Arial"/>
              </w:rPr>
              <w:object w:dxaOrig="260" w:dyaOrig="320" w14:anchorId="0B8073A0">
                <v:shape id="_x0000_i1032" type="#_x0000_t75" style="width:13.5pt;height:15.75pt" o:ole="">
                  <v:imagedata r:id="rId26" o:title=""/>
                </v:shape>
                <o:OLEObject Type="Embed" ProgID="Equation.DSMT4" ShapeID="_x0000_i1032" DrawAspect="Content" ObjectID="_1624794361" r:id="rId27"/>
              </w:object>
            </w:r>
            <w:r w:rsidRPr="00A36DA8">
              <w:rPr>
                <w:rFonts w:ascii="Arial" w:hAnsi="Arial" w:cs="Arial"/>
              </w:rPr>
              <w:t xml:space="preserve"> van </w:t>
            </w:r>
            <w:r w:rsidRPr="00A36DA8">
              <w:rPr>
                <w:rFonts w:ascii="Arial" w:hAnsi="Arial" w:cs="Arial"/>
                <w:i/>
              </w:rPr>
              <w:t>T</w:t>
            </w:r>
            <w:r w:rsidRPr="00A36DA8">
              <w:rPr>
                <w:rFonts w:ascii="Arial" w:hAnsi="Arial" w:cs="Arial"/>
              </w:rPr>
              <w:t>.</w:t>
            </w:r>
          </w:p>
        </w:tc>
      </w:tr>
      <w:tr w:rsidR="00A36DA8" w:rsidRPr="00A36DA8" w14:paraId="76E4E2CD" w14:textId="77777777" w:rsidTr="00F051FF">
        <w:tc>
          <w:tcPr>
            <w:tcW w:w="397" w:type="dxa"/>
          </w:tcPr>
          <w:p w14:paraId="7B174594"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167" w:type="dxa"/>
          </w:tcPr>
          <w:p w14:paraId="46D54BB5" w14:textId="77777777" w:rsidR="00A36DA8" w:rsidRPr="00A36DA8" w:rsidRDefault="00A36DA8" w:rsidP="00A36DA8">
            <w:pPr>
              <w:tabs>
                <w:tab w:val="left" w:pos="5210"/>
              </w:tabs>
              <w:rPr>
                <w:rFonts w:ascii="Arial" w:hAnsi="Arial" w:cs="Arial"/>
              </w:rPr>
            </w:pPr>
            <w:r w:rsidRPr="00A36DA8">
              <w:rPr>
                <w:rFonts w:ascii="Arial" w:hAnsi="Arial" w:cs="Arial"/>
              </w:rPr>
              <w:t>§4.2B</w:t>
            </w:r>
          </w:p>
        </w:tc>
        <w:tc>
          <w:tcPr>
            <w:tcW w:w="1132" w:type="dxa"/>
          </w:tcPr>
          <w:p w14:paraId="7FC62BDA" w14:textId="77777777" w:rsidR="00A36DA8" w:rsidRPr="00A36DA8" w:rsidRDefault="00A36DA8" w:rsidP="00A36DA8">
            <w:pPr>
              <w:tabs>
                <w:tab w:val="left" w:pos="5210"/>
              </w:tabs>
              <w:rPr>
                <w:rFonts w:ascii="Arial" w:hAnsi="Arial" w:cs="Arial"/>
              </w:rPr>
            </w:pPr>
            <w:r w:rsidRPr="00A36DA8">
              <w:rPr>
                <w:rFonts w:ascii="Arial" w:hAnsi="Arial" w:cs="Arial"/>
              </w:rPr>
              <w:t>22, 23 en 24</w:t>
            </w:r>
          </w:p>
        </w:tc>
        <w:tc>
          <w:tcPr>
            <w:tcW w:w="7200" w:type="dxa"/>
            <w:vAlign w:val="center"/>
          </w:tcPr>
          <w:p w14:paraId="708D46E0" w14:textId="77777777" w:rsidR="00A36DA8" w:rsidRPr="00A36DA8" w:rsidRDefault="00A36DA8" w:rsidP="00A36DA8">
            <w:pPr>
              <w:tabs>
                <w:tab w:val="left" w:pos="5210"/>
              </w:tabs>
              <w:rPr>
                <w:rFonts w:ascii="Arial" w:hAnsi="Arial" w:cs="Arial"/>
              </w:rPr>
            </w:pPr>
            <w:r w:rsidRPr="00A36DA8">
              <w:rPr>
                <w:rFonts w:ascii="Arial" w:hAnsi="Arial" w:cs="Arial"/>
              </w:rPr>
              <w:t>Ga bij het opstellen van de overgangsmatrices in de opgaven 22 en 23 stap voor stap te werk.</w:t>
            </w:r>
          </w:p>
        </w:tc>
      </w:tr>
      <w:tr w:rsidR="00A36DA8" w:rsidRPr="00A36DA8" w14:paraId="562E0C85" w14:textId="77777777" w:rsidTr="00F051FF">
        <w:tc>
          <w:tcPr>
            <w:tcW w:w="397" w:type="dxa"/>
          </w:tcPr>
          <w:p w14:paraId="45DDD42C"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167" w:type="dxa"/>
          </w:tcPr>
          <w:p w14:paraId="6A218601" w14:textId="77777777" w:rsidR="00A36DA8" w:rsidRPr="00A36DA8" w:rsidRDefault="00A36DA8" w:rsidP="00A36DA8">
            <w:pPr>
              <w:tabs>
                <w:tab w:val="left" w:pos="5210"/>
              </w:tabs>
              <w:rPr>
                <w:rFonts w:ascii="Arial" w:hAnsi="Arial" w:cs="Arial"/>
              </w:rPr>
            </w:pPr>
            <w:r w:rsidRPr="00A36DA8">
              <w:rPr>
                <w:rFonts w:ascii="Arial" w:hAnsi="Arial" w:cs="Arial"/>
              </w:rPr>
              <w:t>§4.2CD</w:t>
            </w:r>
          </w:p>
        </w:tc>
        <w:tc>
          <w:tcPr>
            <w:tcW w:w="1132" w:type="dxa"/>
          </w:tcPr>
          <w:p w14:paraId="231ED564" w14:textId="77777777" w:rsidR="00A36DA8" w:rsidRPr="00A36DA8" w:rsidRDefault="00A36DA8" w:rsidP="00A36DA8">
            <w:pPr>
              <w:tabs>
                <w:tab w:val="left" w:pos="5210"/>
              </w:tabs>
              <w:rPr>
                <w:rFonts w:ascii="Arial" w:hAnsi="Arial" w:cs="Arial"/>
              </w:rPr>
            </w:pPr>
            <w:r w:rsidRPr="00A36DA8">
              <w:rPr>
                <w:rFonts w:ascii="Arial" w:hAnsi="Arial" w:cs="Arial"/>
              </w:rPr>
              <w:t>25 t/m 28</w:t>
            </w:r>
          </w:p>
        </w:tc>
        <w:tc>
          <w:tcPr>
            <w:tcW w:w="7200" w:type="dxa"/>
          </w:tcPr>
          <w:p w14:paraId="70ED2EEC" w14:textId="77777777" w:rsidR="00A36DA8" w:rsidRPr="00A36DA8" w:rsidRDefault="00A36DA8" w:rsidP="00A36DA8">
            <w:pPr>
              <w:tabs>
                <w:tab w:val="left" w:pos="5210"/>
              </w:tabs>
              <w:rPr>
                <w:rFonts w:ascii="Arial" w:hAnsi="Arial" w:cs="Arial"/>
              </w:rPr>
            </w:pPr>
            <w:r w:rsidRPr="00A36DA8">
              <w:rPr>
                <w:rFonts w:ascii="Arial" w:hAnsi="Arial" w:cs="Arial"/>
              </w:rPr>
              <w:t>Let erop dat in opgave 25 de overgangen per 20 jaar zijn.</w:t>
            </w:r>
            <w:r w:rsidRPr="00A36DA8">
              <w:rPr>
                <w:rFonts w:ascii="Arial" w:hAnsi="Arial" w:cs="Arial"/>
              </w:rPr>
              <w:br/>
              <w:t>Bedenk bij opgaven als 26a en b telkens eerst in welke macht van de overgangsmatrix je het antwoord op de vraag kunt vinden.</w:t>
            </w:r>
          </w:p>
        </w:tc>
      </w:tr>
      <w:tr w:rsidR="00A36DA8" w:rsidRPr="00A36DA8" w14:paraId="7A3FAA66" w14:textId="77777777" w:rsidTr="00F051FF">
        <w:tc>
          <w:tcPr>
            <w:tcW w:w="397" w:type="dxa"/>
          </w:tcPr>
          <w:p w14:paraId="3FA31CAA"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167" w:type="dxa"/>
          </w:tcPr>
          <w:p w14:paraId="6F8F7122" w14:textId="77777777" w:rsidR="00A36DA8" w:rsidRPr="00A36DA8" w:rsidRDefault="00A36DA8" w:rsidP="00A36DA8">
            <w:pPr>
              <w:tabs>
                <w:tab w:val="left" w:pos="5210"/>
              </w:tabs>
              <w:rPr>
                <w:rFonts w:ascii="Arial" w:hAnsi="Arial" w:cs="Arial"/>
              </w:rPr>
            </w:pPr>
            <w:r w:rsidRPr="00A36DA8">
              <w:rPr>
                <w:rFonts w:ascii="Arial" w:hAnsi="Arial" w:cs="Arial"/>
              </w:rPr>
              <w:t>§4.2D</w:t>
            </w:r>
          </w:p>
        </w:tc>
        <w:tc>
          <w:tcPr>
            <w:tcW w:w="1132" w:type="dxa"/>
          </w:tcPr>
          <w:p w14:paraId="6CF41B36" w14:textId="77777777" w:rsidR="00A36DA8" w:rsidRPr="00A36DA8" w:rsidRDefault="00A36DA8" w:rsidP="00A36DA8">
            <w:pPr>
              <w:tabs>
                <w:tab w:val="left" w:pos="5210"/>
              </w:tabs>
              <w:rPr>
                <w:rFonts w:ascii="Arial" w:hAnsi="Arial" w:cs="Arial"/>
              </w:rPr>
            </w:pPr>
            <w:r w:rsidRPr="00A36DA8">
              <w:rPr>
                <w:rFonts w:ascii="Arial" w:hAnsi="Arial" w:cs="Arial"/>
              </w:rPr>
              <w:t>29, 30 en 31</w:t>
            </w:r>
          </w:p>
        </w:tc>
        <w:tc>
          <w:tcPr>
            <w:tcW w:w="7200" w:type="dxa"/>
          </w:tcPr>
          <w:p w14:paraId="6BC4DC2D" w14:textId="77777777" w:rsidR="00A36DA8" w:rsidRPr="00A36DA8" w:rsidRDefault="00A36DA8" w:rsidP="00A36DA8">
            <w:pPr>
              <w:tabs>
                <w:tab w:val="left" w:pos="5210"/>
              </w:tabs>
              <w:rPr>
                <w:rFonts w:ascii="Arial" w:hAnsi="Arial" w:cs="Arial"/>
              </w:rPr>
            </w:pPr>
            <w:r w:rsidRPr="00A36DA8">
              <w:rPr>
                <w:rFonts w:ascii="Arial" w:hAnsi="Arial" w:cs="Arial"/>
              </w:rPr>
              <w:t>Het vinden van de vruchtbaarheidscijfers in opgave 29 is niet vanzelfsprekend. Probeer een vergelijking op te stellen.</w:t>
            </w:r>
          </w:p>
        </w:tc>
      </w:tr>
      <w:tr w:rsidR="00A36DA8" w:rsidRPr="00A36DA8" w14:paraId="6BCC510F" w14:textId="77777777" w:rsidTr="00F051FF">
        <w:tc>
          <w:tcPr>
            <w:tcW w:w="397" w:type="dxa"/>
          </w:tcPr>
          <w:p w14:paraId="7778F53A"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167" w:type="dxa"/>
          </w:tcPr>
          <w:p w14:paraId="76649ABE" w14:textId="77777777" w:rsidR="00A36DA8" w:rsidRPr="00A36DA8" w:rsidRDefault="00A36DA8" w:rsidP="00A36DA8">
            <w:pPr>
              <w:tabs>
                <w:tab w:val="left" w:pos="5210"/>
              </w:tabs>
              <w:rPr>
                <w:rFonts w:ascii="Arial" w:hAnsi="Arial" w:cs="Arial"/>
              </w:rPr>
            </w:pPr>
            <w:r w:rsidRPr="00A36DA8">
              <w:rPr>
                <w:rFonts w:ascii="Arial" w:hAnsi="Arial" w:cs="Arial"/>
              </w:rPr>
              <w:t>§4.3A</w:t>
            </w:r>
          </w:p>
        </w:tc>
        <w:tc>
          <w:tcPr>
            <w:tcW w:w="1132" w:type="dxa"/>
          </w:tcPr>
          <w:p w14:paraId="0C9161CA" w14:textId="77777777" w:rsidR="00A36DA8" w:rsidRPr="00A36DA8" w:rsidRDefault="00A36DA8" w:rsidP="00A36DA8">
            <w:pPr>
              <w:tabs>
                <w:tab w:val="left" w:pos="5210"/>
              </w:tabs>
              <w:rPr>
                <w:rFonts w:ascii="Arial" w:hAnsi="Arial" w:cs="Arial"/>
              </w:rPr>
            </w:pPr>
            <w:r w:rsidRPr="00A36DA8">
              <w:rPr>
                <w:rFonts w:ascii="Arial" w:hAnsi="Arial" w:cs="Arial"/>
              </w:rPr>
              <w:t>32, 33 en 34</w:t>
            </w:r>
          </w:p>
        </w:tc>
        <w:tc>
          <w:tcPr>
            <w:tcW w:w="7200" w:type="dxa"/>
            <w:vAlign w:val="center"/>
          </w:tcPr>
          <w:p w14:paraId="4061321D" w14:textId="77777777" w:rsidR="00A36DA8" w:rsidRPr="00A36DA8" w:rsidRDefault="00A36DA8" w:rsidP="00A36DA8">
            <w:pPr>
              <w:tabs>
                <w:tab w:val="left" w:pos="5210"/>
              </w:tabs>
              <w:rPr>
                <w:rFonts w:ascii="Arial" w:hAnsi="Arial" w:cs="Arial"/>
              </w:rPr>
            </w:pPr>
            <w:r w:rsidRPr="00A36DA8">
              <w:rPr>
                <w:rFonts w:ascii="Arial" w:hAnsi="Arial" w:cs="Arial"/>
              </w:rPr>
              <w:t>Bovenaan bladzijde 168 en in de uitwerking van het voorbeeld op bladzijde 169 staat bij de pijlen welke elementaire rij-bewerkingen zijn gebruikt.</w:t>
            </w:r>
          </w:p>
        </w:tc>
      </w:tr>
      <w:tr w:rsidR="00A36DA8" w:rsidRPr="00A36DA8" w14:paraId="359ED336" w14:textId="77777777" w:rsidTr="00F051FF">
        <w:tc>
          <w:tcPr>
            <w:tcW w:w="397" w:type="dxa"/>
          </w:tcPr>
          <w:p w14:paraId="184E9414"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167" w:type="dxa"/>
          </w:tcPr>
          <w:p w14:paraId="19937ED6" w14:textId="77777777" w:rsidR="00A36DA8" w:rsidRPr="00A36DA8" w:rsidRDefault="00A36DA8" w:rsidP="00A36DA8">
            <w:pPr>
              <w:tabs>
                <w:tab w:val="left" w:pos="5210"/>
              </w:tabs>
              <w:rPr>
                <w:rFonts w:ascii="Arial" w:hAnsi="Arial" w:cs="Arial"/>
              </w:rPr>
            </w:pPr>
            <w:r w:rsidRPr="00A36DA8">
              <w:rPr>
                <w:rFonts w:ascii="Arial" w:hAnsi="Arial" w:cs="Arial"/>
              </w:rPr>
              <w:t>§4.3B</w:t>
            </w:r>
          </w:p>
        </w:tc>
        <w:tc>
          <w:tcPr>
            <w:tcW w:w="1132" w:type="dxa"/>
          </w:tcPr>
          <w:p w14:paraId="4A759ABA" w14:textId="77777777" w:rsidR="00A36DA8" w:rsidRPr="00A36DA8" w:rsidRDefault="00A36DA8" w:rsidP="00A36DA8">
            <w:pPr>
              <w:tabs>
                <w:tab w:val="left" w:pos="5210"/>
              </w:tabs>
              <w:rPr>
                <w:rFonts w:ascii="Arial" w:hAnsi="Arial" w:cs="Arial"/>
              </w:rPr>
            </w:pPr>
            <w:r w:rsidRPr="00A36DA8">
              <w:rPr>
                <w:rFonts w:ascii="Arial" w:hAnsi="Arial" w:cs="Arial"/>
              </w:rPr>
              <w:t>35 t/m 40</w:t>
            </w:r>
          </w:p>
        </w:tc>
        <w:tc>
          <w:tcPr>
            <w:tcW w:w="7200" w:type="dxa"/>
          </w:tcPr>
          <w:p w14:paraId="1CBDBA3F" w14:textId="77777777" w:rsidR="00A36DA8" w:rsidRPr="00A36DA8" w:rsidRDefault="00A36DA8" w:rsidP="00A36DA8">
            <w:pPr>
              <w:tabs>
                <w:tab w:val="left" w:pos="5210"/>
              </w:tabs>
              <w:rPr>
                <w:rFonts w:ascii="Arial" w:hAnsi="Arial" w:cs="Arial"/>
              </w:rPr>
            </w:pPr>
            <w:r w:rsidRPr="00A36DA8">
              <w:rPr>
                <w:rFonts w:ascii="Arial" w:hAnsi="Arial" w:cs="Arial"/>
              </w:rPr>
              <w:t>Kijk goed naar het verschil tussen de begrippen rij-echelonvorm en gereduceerde rij-echelonvorm en oefen dit in opgave 37.</w:t>
            </w:r>
          </w:p>
        </w:tc>
      </w:tr>
      <w:tr w:rsidR="00A36DA8" w:rsidRPr="00A36DA8" w14:paraId="0137B416" w14:textId="77777777" w:rsidTr="00F051FF">
        <w:tc>
          <w:tcPr>
            <w:tcW w:w="397" w:type="dxa"/>
          </w:tcPr>
          <w:p w14:paraId="29198DAB"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167" w:type="dxa"/>
          </w:tcPr>
          <w:p w14:paraId="545CA4CC" w14:textId="77777777" w:rsidR="00A36DA8" w:rsidRPr="00A36DA8" w:rsidRDefault="00A36DA8" w:rsidP="00A36DA8">
            <w:pPr>
              <w:tabs>
                <w:tab w:val="left" w:pos="5210"/>
              </w:tabs>
              <w:rPr>
                <w:rFonts w:ascii="Arial" w:hAnsi="Arial" w:cs="Arial"/>
              </w:rPr>
            </w:pPr>
            <w:r w:rsidRPr="00A36DA8">
              <w:rPr>
                <w:rFonts w:ascii="Arial" w:hAnsi="Arial" w:cs="Arial"/>
              </w:rPr>
              <w:t>§4.3C</w:t>
            </w:r>
          </w:p>
        </w:tc>
        <w:tc>
          <w:tcPr>
            <w:tcW w:w="1132" w:type="dxa"/>
          </w:tcPr>
          <w:p w14:paraId="012B117C" w14:textId="77777777" w:rsidR="00A36DA8" w:rsidRPr="00A36DA8" w:rsidRDefault="00A36DA8" w:rsidP="00A36DA8">
            <w:pPr>
              <w:tabs>
                <w:tab w:val="left" w:pos="5210"/>
              </w:tabs>
              <w:rPr>
                <w:rFonts w:ascii="Arial" w:hAnsi="Arial" w:cs="Arial"/>
              </w:rPr>
            </w:pPr>
            <w:r w:rsidRPr="00A36DA8">
              <w:rPr>
                <w:rFonts w:ascii="Arial" w:hAnsi="Arial" w:cs="Arial"/>
              </w:rPr>
              <w:t>41 t/m 45</w:t>
            </w:r>
          </w:p>
        </w:tc>
        <w:tc>
          <w:tcPr>
            <w:tcW w:w="7200" w:type="dxa"/>
          </w:tcPr>
          <w:p w14:paraId="6C4A80AF" w14:textId="77777777" w:rsidR="00A36DA8" w:rsidRPr="00A36DA8" w:rsidRDefault="00A36DA8" w:rsidP="00A36DA8">
            <w:pPr>
              <w:tabs>
                <w:tab w:val="left" w:pos="5210"/>
              </w:tabs>
              <w:rPr>
                <w:rFonts w:ascii="Arial" w:hAnsi="Arial" w:cs="Arial"/>
              </w:rPr>
            </w:pPr>
            <w:r w:rsidRPr="00A36DA8">
              <w:rPr>
                <w:rFonts w:ascii="Arial" w:hAnsi="Arial" w:cs="Arial"/>
              </w:rPr>
              <w:t>Kijk goed naar de drie typen bij stelsels van lineaire vergelijkingen en het aantal oplossingen van het bijbehorende stelsel.</w:t>
            </w:r>
            <w:r w:rsidRPr="00A36DA8">
              <w:rPr>
                <w:rFonts w:ascii="Arial" w:hAnsi="Arial" w:cs="Arial"/>
              </w:rPr>
              <w:br/>
              <w:t>Vanaf theorie C gebruik je opties van de GR om vast te stellen van welk type een stelsel is en zo mogelijk de oplossing te berekenen. Zie de opmerking onderaan bladzijde 175 en het voorbeeld op bladzijde 176.</w:t>
            </w:r>
          </w:p>
        </w:tc>
      </w:tr>
      <w:tr w:rsidR="00A36DA8" w:rsidRPr="00A36DA8" w14:paraId="23BEE8D0" w14:textId="77777777" w:rsidTr="00F051FF">
        <w:tc>
          <w:tcPr>
            <w:tcW w:w="397" w:type="dxa"/>
          </w:tcPr>
          <w:p w14:paraId="51046E68" w14:textId="77777777" w:rsidR="00A36DA8" w:rsidRPr="00A36DA8" w:rsidRDefault="00A36DA8" w:rsidP="00A36DA8">
            <w:pPr>
              <w:tabs>
                <w:tab w:val="left" w:pos="5210"/>
              </w:tabs>
              <w:rPr>
                <w:rFonts w:ascii="Arial" w:hAnsi="Arial" w:cs="Arial"/>
              </w:rPr>
            </w:pPr>
            <w:r w:rsidRPr="00A36DA8">
              <w:rPr>
                <w:rFonts w:ascii="Arial" w:hAnsi="Arial" w:cs="Arial"/>
              </w:rPr>
              <w:t>13</w:t>
            </w:r>
          </w:p>
        </w:tc>
        <w:tc>
          <w:tcPr>
            <w:tcW w:w="1167" w:type="dxa"/>
          </w:tcPr>
          <w:p w14:paraId="320C7163" w14:textId="77777777" w:rsidR="00A36DA8" w:rsidRPr="00A36DA8" w:rsidRDefault="00A36DA8" w:rsidP="00A36DA8">
            <w:pPr>
              <w:tabs>
                <w:tab w:val="left" w:pos="5210"/>
              </w:tabs>
              <w:rPr>
                <w:rFonts w:ascii="Arial" w:hAnsi="Arial" w:cs="Arial"/>
              </w:rPr>
            </w:pPr>
            <w:r w:rsidRPr="00A36DA8">
              <w:rPr>
                <w:rFonts w:ascii="Arial" w:hAnsi="Arial" w:cs="Arial"/>
              </w:rPr>
              <w:t>§4.3C</w:t>
            </w:r>
          </w:p>
        </w:tc>
        <w:tc>
          <w:tcPr>
            <w:tcW w:w="1132" w:type="dxa"/>
          </w:tcPr>
          <w:p w14:paraId="2266AD98" w14:textId="77777777" w:rsidR="00A36DA8" w:rsidRPr="00A36DA8" w:rsidRDefault="00A36DA8" w:rsidP="00A36DA8">
            <w:pPr>
              <w:tabs>
                <w:tab w:val="left" w:pos="5210"/>
              </w:tabs>
              <w:rPr>
                <w:rFonts w:ascii="Arial" w:hAnsi="Arial" w:cs="Arial"/>
              </w:rPr>
            </w:pPr>
            <w:r w:rsidRPr="00A36DA8">
              <w:rPr>
                <w:rFonts w:ascii="Arial" w:hAnsi="Arial" w:cs="Arial"/>
              </w:rPr>
              <w:t>46, 47 en 48</w:t>
            </w:r>
          </w:p>
        </w:tc>
        <w:tc>
          <w:tcPr>
            <w:tcW w:w="7200" w:type="dxa"/>
          </w:tcPr>
          <w:p w14:paraId="581E76C3" w14:textId="77777777" w:rsidR="00A36DA8" w:rsidRPr="00A36DA8" w:rsidRDefault="00A36DA8" w:rsidP="00A36DA8">
            <w:pPr>
              <w:tabs>
                <w:tab w:val="left" w:pos="5210"/>
              </w:tabs>
              <w:rPr>
                <w:rFonts w:ascii="Arial" w:hAnsi="Arial" w:cs="Arial"/>
              </w:rPr>
            </w:pPr>
            <w:r w:rsidRPr="00A36DA8">
              <w:rPr>
                <w:rFonts w:ascii="Arial" w:hAnsi="Arial" w:cs="Arial"/>
              </w:rPr>
              <w:t>Gebruik bij de opgaven 47 en 48 de optie rref of Rref. Bij opgave 46 lukt dat niet. Eventueel kun je je antwoorden wel met deze optie van de GR controleren.</w:t>
            </w:r>
          </w:p>
        </w:tc>
      </w:tr>
      <w:tr w:rsidR="00A36DA8" w:rsidRPr="00A36DA8" w14:paraId="03E91906" w14:textId="77777777" w:rsidTr="00F051FF">
        <w:tc>
          <w:tcPr>
            <w:tcW w:w="397" w:type="dxa"/>
          </w:tcPr>
          <w:p w14:paraId="6DF64276" w14:textId="77777777" w:rsidR="00A36DA8" w:rsidRPr="00A36DA8" w:rsidRDefault="00A36DA8" w:rsidP="00A36DA8">
            <w:pPr>
              <w:tabs>
                <w:tab w:val="left" w:pos="5210"/>
              </w:tabs>
              <w:rPr>
                <w:rFonts w:ascii="Arial" w:hAnsi="Arial" w:cs="Arial"/>
              </w:rPr>
            </w:pPr>
            <w:r w:rsidRPr="00A36DA8">
              <w:rPr>
                <w:rFonts w:ascii="Arial" w:hAnsi="Arial" w:cs="Arial"/>
              </w:rPr>
              <w:t>14</w:t>
            </w:r>
          </w:p>
        </w:tc>
        <w:tc>
          <w:tcPr>
            <w:tcW w:w="1167" w:type="dxa"/>
          </w:tcPr>
          <w:p w14:paraId="1B608CF9" w14:textId="77777777" w:rsidR="00A36DA8" w:rsidRPr="00A36DA8" w:rsidRDefault="00A36DA8" w:rsidP="00A36DA8">
            <w:pPr>
              <w:tabs>
                <w:tab w:val="left" w:pos="5210"/>
              </w:tabs>
              <w:rPr>
                <w:rFonts w:ascii="Arial" w:hAnsi="Arial" w:cs="Arial"/>
              </w:rPr>
            </w:pPr>
            <w:r w:rsidRPr="00A36DA8">
              <w:rPr>
                <w:rFonts w:ascii="Arial" w:hAnsi="Arial" w:cs="Arial"/>
              </w:rPr>
              <w:t>§4.4A</w:t>
            </w:r>
          </w:p>
        </w:tc>
        <w:tc>
          <w:tcPr>
            <w:tcW w:w="1132" w:type="dxa"/>
          </w:tcPr>
          <w:p w14:paraId="620CF9B5" w14:textId="77777777" w:rsidR="00A36DA8" w:rsidRPr="00A36DA8" w:rsidRDefault="00A36DA8" w:rsidP="00A36DA8">
            <w:pPr>
              <w:tabs>
                <w:tab w:val="left" w:pos="5210"/>
              </w:tabs>
              <w:rPr>
                <w:rFonts w:ascii="Arial" w:hAnsi="Arial" w:cs="Arial"/>
              </w:rPr>
            </w:pPr>
            <w:r w:rsidRPr="00A36DA8">
              <w:rPr>
                <w:rFonts w:ascii="Arial" w:hAnsi="Arial" w:cs="Arial"/>
              </w:rPr>
              <w:t>49 t/m 55</w:t>
            </w:r>
          </w:p>
        </w:tc>
        <w:tc>
          <w:tcPr>
            <w:tcW w:w="7200" w:type="dxa"/>
            <w:vAlign w:val="center"/>
          </w:tcPr>
          <w:p w14:paraId="26D47903" w14:textId="77777777" w:rsidR="00A36DA8" w:rsidRPr="00A36DA8" w:rsidRDefault="00A36DA8" w:rsidP="00A36DA8">
            <w:pPr>
              <w:tabs>
                <w:tab w:val="left" w:pos="5210"/>
              </w:tabs>
              <w:rPr>
                <w:rFonts w:ascii="Arial" w:hAnsi="Arial" w:cs="Arial"/>
              </w:rPr>
            </w:pPr>
            <w:r w:rsidRPr="00A36DA8">
              <w:rPr>
                <w:rFonts w:ascii="Arial" w:hAnsi="Arial" w:cs="Arial"/>
              </w:rPr>
              <w:t>Met de inverse heb je een tweede mogelijkheid om een stelsel op te lossen. Voorwaarde is dat de inverse bestaat.</w:t>
            </w:r>
            <w:r w:rsidRPr="00A36DA8">
              <w:rPr>
                <w:rFonts w:ascii="Arial" w:hAnsi="Arial" w:cs="Arial"/>
              </w:rPr>
              <w:br/>
              <w:t>Opgave 54 is een uitermate nuttige oefening. Niet overslaan dus.</w:t>
            </w:r>
          </w:p>
          <w:p w14:paraId="40331CEA" w14:textId="77777777" w:rsidR="00A36DA8" w:rsidRPr="00A36DA8" w:rsidRDefault="00A36DA8" w:rsidP="00A36DA8">
            <w:pPr>
              <w:tabs>
                <w:tab w:val="left" w:pos="5210"/>
              </w:tabs>
              <w:rPr>
                <w:rFonts w:ascii="Arial" w:hAnsi="Arial" w:cs="Arial"/>
              </w:rPr>
            </w:pPr>
            <w:r w:rsidRPr="00A36DA8">
              <w:rPr>
                <w:rFonts w:ascii="Arial" w:hAnsi="Arial" w:cs="Arial"/>
              </w:rPr>
              <w:t>Gebruik bij opgave 55c wat onderaan bladzijde 180 staat.</w:t>
            </w:r>
          </w:p>
        </w:tc>
      </w:tr>
      <w:tr w:rsidR="00A36DA8" w:rsidRPr="00A36DA8" w14:paraId="7D010C2F" w14:textId="77777777" w:rsidTr="00F051FF">
        <w:tc>
          <w:tcPr>
            <w:tcW w:w="397" w:type="dxa"/>
          </w:tcPr>
          <w:p w14:paraId="2071B0C1" w14:textId="77777777" w:rsidR="00A36DA8" w:rsidRPr="00A36DA8" w:rsidRDefault="00A36DA8" w:rsidP="00A36DA8">
            <w:pPr>
              <w:tabs>
                <w:tab w:val="left" w:pos="5210"/>
              </w:tabs>
              <w:rPr>
                <w:rFonts w:ascii="Arial" w:hAnsi="Arial" w:cs="Arial"/>
              </w:rPr>
            </w:pPr>
            <w:r w:rsidRPr="00A36DA8">
              <w:rPr>
                <w:rFonts w:ascii="Arial" w:hAnsi="Arial" w:cs="Arial"/>
              </w:rPr>
              <w:t>15</w:t>
            </w:r>
          </w:p>
        </w:tc>
        <w:tc>
          <w:tcPr>
            <w:tcW w:w="1167" w:type="dxa"/>
          </w:tcPr>
          <w:p w14:paraId="4496B115" w14:textId="77777777" w:rsidR="00A36DA8" w:rsidRPr="00A36DA8" w:rsidRDefault="00A36DA8" w:rsidP="00A36DA8">
            <w:pPr>
              <w:tabs>
                <w:tab w:val="left" w:pos="5210"/>
              </w:tabs>
              <w:rPr>
                <w:rFonts w:ascii="Arial" w:hAnsi="Arial" w:cs="Arial"/>
              </w:rPr>
            </w:pPr>
            <w:r w:rsidRPr="00A36DA8">
              <w:rPr>
                <w:rFonts w:ascii="Arial" w:hAnsi="Arial" w:cs="Arial"/>
              </w:rPr>
              <w:t>§4.4B</w:t>
            </w:r>
          </w:p>
        </w:tc>
        <w:tc>
          <w:tcPr>
            <w:tcW w:w="1132" w:type="dxa"/>
          </w:tcPr>
          <w:p w14:paraId="64144BB7" w14:textId="77777777" w:rsidR="00A36DA8" w:rsidRPr="00A36DA8" w:rsidRDefault="00A36DA8" w:rsidP="00A36DA8">
            <w:pPr>
              <w:tabs>
                <w:tab w:val="left" w:pos="5210"/>
              </w:tabs>
              <w:rPr>
                <w:rFonts w:ascii="Arial" w:hAnsi="Arial" w:cs="Arial"/>
              </w:rPr>
            </w:pPr>
            <w:r w:rsidRPr="00A36DA8">
              <w:rPr>
                <w:rFonts w:ascii="Arial" w:hAnsi="Arial" w:cs="Arial"/>
              </w:rPr>
              <w:t>56 t/m 62</w:t>
            </w:r>
          </w:p>
        </w:tc>
        <w:tc>
          <w:tcPr>
            <w:tcW w:w="7200" w:type="dxa"/>
          </w:tcPr>
          <w:p w14:paraId="79A9AA8E" w14:textId="77777777" w:rsidR="00A36DA8" w:rsidRPr="00A36DA8" w:rsidRDefault="00A36DA8" w:rsidP="00A36DA8">
            <w:pPr>
              <w:tabs>
                <w:tab w:val="left" w:pos="5210"/>
              </w:tabs>
              <w:rPr>
                <w:rFonts w:ascii="Arial" w:hAnsi="Arial" w:cs="Arial"/>
              </w:rPr>
            </w:pPr>
            <w:r w:rsidRPr="00A36DA8">
              <w:rPr>
                <w:rFonts w:ascii="Arial" w:hAnsi="Arial" w:cs="Arial"/>
              </w:rPr>
              <w:t>In opgave 61 gebruik je dat een stelsel geen of oneindig veel oplossingen heeft als de determinant van de bij het stelsel horende coëfficiëntenmatrix gelijk is aan 0.</w:t>
            </w:r>
            <w:r w:rsidRPr="00A36DA8">
              <w:rPr>
                <w:rFonts w:ascii="Arial" w:hAnsi="Arial" w:cs="Arial"/>
              </w:rPr>
              <w:br/>
              <w:t>Denk bij het maken van opgave 62 aan opgave 54.</w:t>
            </w:r>
          </w:p>
        </w:tc>
      </w:tr>
      <w:tr w:rsidR="00A36DA8" w:rsidRPr="00A36DA8" w14:paraId="6283E1AA" w14:textId="77777777" w:rsidTr="00F051FF">
        <w:tc>
          <w:tcPr>
            <w:tcW w:w="397" w:type="dxa"/>
          </w:tcPr>
          <w:p w14:paraId="2C3D57FE" w14:textId="77777777" w:rsidR="00A36DA8" w:rsidRPr="00A36DA8" w:rsidRDefault="00A36DA8" w:rsidP="00A36DA8">
            <w:pPr>
              <w:tabs>
                <w:tab w:val="left" w:pos="5210"/>
              </w:tabs>
              <w:rPr>
                <w:rFonts w:ascii="Arial" w:hAnsi="Arial" w:cs="Arial"/>
              </w:rPr>
            </w:pPr>
            <w:r w:rsidRPr="00A36DA8">
              <w:rPr>
                <w:rFonts w:ascii="Arial" w:hAnsi="Arial" w:cs="Arial"/>
              </w:rPr>
              <w:t>16</w:t>
            </w:r>
          </w:p>
        </w:tc>
        <w:tc>
          <w:tcPr>
            <w:tcW w:w="1167" w:type="dxa"/>
          </w:tcPr>
          <w:p w14:paraId="48657AEC" w14:textId="77777777" w:rsidR="00A36DA8" w:rsidRPr="00A36DA8" w:rsidRDefault="00A36DA8" w:rsidP="00A36DA8">
            <w:pPr>
              <w:tabs>
                <w:tab w:val="left" w:pos="5210"/>
              </w:tabs>
              <w:rPr>
                <w:rFonts w:ascii="Arial" w:hAnsi="Arial" w:cs="Arial"/>
              </w:rPr>
            </w:pPr>
            <w:r w:rsidRPr="00A36DA8">
              <w:rPr>
                <w:rFonts w:ascii="Arial" w:hAnsi="Arial" w:cs="Arial"/>
              </w:rPr>
              <w:t>§4.4B</w:t>
            </w:r>
          </w:p>
        </w:tc>
        <w:tc>
          <w:tcPr>
            <w:tcW w:w="1132" w:type="dxa"/>
          </w:tcPr>
          <w:p w14:paraId="78298CCB" w14:textId="77777777" w:rsidR="00A36DA8" w:rsidRPr="00A36DA8" w:rsidRDefault="00A36DA8" w:rsidP="00A36DA8">
            <w:pPr>
              <w:tabs>
                <w:tab w:val="left" w:pos="5210"/>
              </w:tabs>
              <w:rPr>
                <w:rFonts w:ascii="Arial" w:hAnsi="Arial" w:cs="Arial"/>
              </w:rPr>
            </w:pPr>
            <w:r w:rsidRPr="00A36DA8">
              <w:rPr>
                <w:rFonts w:ascii="Arial" w:hAnsi="Arial" w:cs="Arial"/>
              </w:rPr>
              <w:t>63 t/m 66</w:t>
            </w:r>
          </w:p>
        </w:tc>
        <w:tc>
          <w:tcPr>
            <w:tcW w:w="7200" w:type="dxa"/>
          </w:tcPr>
          <w:p w14:paraId="6D0B3883" w14:textId="77777777" w:rsidR="00A36DA8" w:rsidRPr="00A36DA8" w:rsidRDefault="00A36DA8" w:rsidP="00A36DA8">
            <w:pPr>
              <w:tabs>
                <w:tab w:val="left" w:pos="5210"/>
              </w:tabs>
              <w:rPr>
                <w:rFonts w:ascii="Arial" w:hAnsi="Arial" w:cs="Arial"/>
              </w:rPr>
            </w:pPr>
            <w:r w:rsidRPr="00A36DA8">
              <w:rPr>
                <w:rFonts w:ascii="Arial" w:hAnsi="Arial" w:cs="Arial"/>
              </w:rPr>
              <w:t>Gebruik bij opgave 66 het resultaat van opgave 65.</w:t>
            </w:r>
          </w:p>
        </w:tc>
      </w:tr>
    </w:tbl>
    <w:p w14:paraId="78751C22" w14:textId="77777777" w:rsidR="00A36DA8" w:rsidRPr="00A36DA8" w:rsidRDefault="00A36DA8" w:rsidP="00A36DA8">
      <w:pPr>
        <w:tabs>
          <w:tab w:val="left" w:pos="5210"/>
        </w:tabs>
        <w:rPr>
          <w:rFonts w:ascii="Arial" w:hAnsi="Arial" w:cs="Arial"/>
        </w:rPr>
      </w:pPr>
    </w:p>
    <w:p w14:paraId="3FC53B57" w14:textId="77777777" w:rsidR="00A36DA8" w:rsidRPr="00A36DA8" w:rsidRDefault="00A36DA8" w:rsidP="00A36DA8">
      <w:pPr>
        <w:tabs>
          <w:tab w:val="left" w:pos="5210"/>
        </w:tabs>
        <w:rPr>
          <w:rFonts w:ascii="Arial" w:hAnsi="Arial" w:cs="Arial"/>
        </w:rPr>
      </w:pPr>
      <w:r w:rsidRPr="00A36DA8">
        <w:rPr>
          <w:rFonts w:ascii="Arial" w:hAnsi="Arial" w:cs="Arial"/>
        </w:rPr>
        <w:br w:type="page"/>
      </w:r>
    </w:p>
    <w:p w14:paraId="0C823D2B" w14:textId="77777777" w:rsidR="00A36DA8" w:rsidRPr="00A36DA8" w:rsidRDefault="00A36DA8" w:rsidP="00A36DA8">
      <w:pPr>
        <w:tabs>
          <w:tab w:val="left" w:pos="5210"/>
        </w:tabs>
        <w:rPr>
          <w:rFonts w:ascii="Arial" w:hAnsi="Arial" w:cs="Arial"/>
          <w:b/>
        </w:rPr>
      </w:pPr>
      <w:r w:rsidRPr="00A36DA8">
        <w:rPr>
          <w:rFonts w:ascii="Arial" w:hAnsi="Arial" w:cs="Arial"/>
          <w:b/>
        </w:rPr>
        <w:t>Vwo D deel 2 hoofdstuk 5 Discrete kansverdelingen</w:t>
      </w:r>
    </w:p>
    <w:p w14:paraId="7B7155D0" w14:textId="77777777" w:rsidR="00A36DA8" w:rsidRPr="00A36DA8" w:rsidRDefault="00A36DA8" w:rsidP="00A36DA8">
      <w:pPr>
        <w:tabs>
          <w:tab w:val="left" w:pos="5210"/>
        </w:tabs>
        <w:rPr>
          <w:rFonts w:ascii="Arial" w:hAnsi="Arial" w:cs="Arial"/>
        </w:rPr>
      </w:pPr>
    </w:p>
    <w:tbl>
      <w:tblPr>
        <w:tblW w:w="9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379"/>
        <w:gridCol w:w="1127"/>
        <w:gridCol w:w="6174"/>
      </w:tblGrid>
      <w:tr w:rsidR="00A36DA8" w:rsidRPr="00A36DA8" w14:paraId="6D0AD9B7" w14:textId="77777777" w:rsidTr="00F051FF">
        <w:tc>
          <w:tcPr>
            <w:tcW w:w="397" w:type="dxa"/>
          </w:tcPr>
          <w:p w14:paraId="45F5F96F"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381" w:type="dxa"/>
          </w:tcPr>
          <w:p w14:paraId="086EEE52"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017" w:type="dxa"/>
          </w:tcPr>
          <w:p w14:paraId="22B96ED9"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359" w:type="dxa"/>
          </w:tcPr>
          <w:p w14:paraId="3EDE3101"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2A6813BA" w14:textId="77777777" w:rsidTr="00F051FF">
        <w:tc>
          <w:tcPr>
            <w:tcW w:w="397" w:type="dxa"/>
          </w:tcPr>
          <w:p w14:paraId="544F1FF7"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381" w:type="dxa"/>
          </w:tcPr>
          <w:p w14:paraId="7A8A2284" w14:textId="77777777" w:rsidR="00A36DA8" w:rsidRPr="00A36DA8" w:rsidRDefault="00A36DA8" w:rsidP="00A36DA8">
            <w:pPr>
              <w:tabs>
                <w:tab w:val="left" w:pos="5210"/>
              </w:tabs>
              <w:rPr>
                <w:rFonts w:ascii="Arial" w:hAnsi="Arial" w:cs="Arial"/>
              </w:rPr>
            </w:pPr>
            <w:r w:rsidRPr="00A36DA8">
              <w:rPr>
                <w:rFonts w:ascii="Arial" w:hAnsi="Arial" w:cs="Arial"/>
              </w:rPr>
              <w:t>Voorkennis AB</w:t>
            </w:r>
          </w:p>
        </w:tc>
        <w:tc>
          <w:tcPr>
            <w:tcW w:w="1017" w:type="dxa"/>
          </w:tcPr>
          <w:p w14:paraId="205B0F5A"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6359" w:type="dxa"/>
          </w:tcPr>
          <w:p w14:paraId="6068AAAA" w14:textId="77777777" w:rsidR="00A36DA8" w:rsidRPr="00A36DA8" w:rsidRDefault="00A36DA8" w:rsidP="00A36DA8">
            <w:pPr>
              <w:tabs>
                <w:tab w:val="left" w:pos="5210"/>
              </w:tabs>
              <w:rPr>
                <w:rFonts w:ascii="Arial" w:hAnsi="Arial" w:cs="Arial"/>
              </w:rPr>
            </w:pPr>
            <w:r w:rsidRPr="00A36DA8">
              <w:rPr>
                <w:rFonts w:ascii="Arial" w:hAnsi="Arial" w:cs="Arial"/>
              </w:rPr>
              <w:t>Je kent het vaasmodel en de productregel uit hoofdstuk 3 van vwo D deel 1. Let erop dat je een enkele keer ook de complementregel kunt gebruiken.</w:t>
            </w:r>
          </w:p>
        </w:tc>
      </w:tr>
      <w:tr w:rsidR="00A36DA8" w:rsidRPr="00A36DA8" w14:paraId="0495C6FE" w14:textId="77777777" w:rsidTr="00F051FF">
        <w:tc>
          <w:tcPr>
            <w:tcW w:w="397" w:type="dxa"/>
          </w:tcPr>
          <w:p w14:paraId="75C9837C"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381" w:type="dxa"/>
          </w:tcPr>
          <w:p w14:paraId="4EC61FBC" w14:textId="77777777" w:rsidR="00A36DA8" w:rsidRPr="00A36DA8" w:rsidRDefault="00A36DA8" w:rsidP="00A36DA8">
            <w:pPr>
              <w:tabs>
                <w:tab w:val="left" w:pos="5210"/>
              </w:tabs>
              <w:rPr>
                <w:rFonts w:ascii="Arial" w:hAnsi="Arial" w:cs="Arial"/>
              </w:rPr>
            </w:pPr>
            <w:r w:rsidRPr="00A36DA8">
              <w:rPr>
                <w:rFonts w:ascii="Arial" w:hAnsi="Arial" w:cs="Arial"/>
              </w:rPr>
              <w:t>§5.1A</w:t>
            </w:r>
          </w:p>
        </w:tc>
        <w:tc>
          <w:tcPr>
            <w:tcW w:w="1017" w:type="dxa"/>
          </w:tcPr>
          <w:p w14:paraId="21BC5A85" w14:textId="77777777" w:rsidR="00A36DA8" w:rsidRPr="00A36DA8" w:rsidRDefault="00A36DA8" w:rsidP="00A36DA8">
            <w:pPr>
              <w:tabs>
                <w:tab w:val="left" w:pos="5210"/>
              </w:tabs>
              <w:rPr>
                <w:rFonts w:ascii="Arial" w:hAnsi="Arial" w:cs="Arial"/>
              </w:rPr>
            </w:pPr>
            <w:r w:rsidRPr="00A36DA8">
              <w:rPr>
                <w:rFonts w:ascii="Arial" w:hAnsi="Arial" w:cs="Arial"/>
              </w:rPr>
              <w:t>1 t/m 8</w:t>
            </w:r>
          </w:p>
        </w:tc>
        <w:tc>
          <w:tcPr>
            <w:tcW w:w="6359" w:type="dxa"/>
          </w:tcPr>
          <w:p w14:paraId="51E97762" w14:textId="77777777" w:rsidR="00A36DA8" w:rsidRPr="00A36DA8" w:rsidRDefault="00A36DA8" w:rsidP="00A36DA8">
            <w:pPr>
              <w:tabs>
                <w:tab w:val="left" w:pos="5210"/>
              </w:tabs>
              <w:rPr>
                <w:rFonts w:ascii="Arial" w:hAnsi="Arial" w:cs="Arial"/>
              </w:rPr>
            </w:pPr>
            <w:r w:rsidRPr="00A36DA8">
              <w:rPr>
                <w:rFonts w:ascii="Arial" w:hAnsi="Arial" w:cs="Arial"/>
              </w:rPr>
              <w:t xml:space="preserve">Let bij het herhalen van kansexperimenten op de factor die het aantal rijtjes weergeeft. Zo krijg je bij voorbeeld b op bladzijde 11 de factor </w:t>
            </w:r>
            <w:r w:rsidRPr="00A36DA8">
              <w:rPr>
                <w:rFonts w:ascii="Arial" w:hAnsi="Arial" w:cs="Arial"/>
              </w:rPr>
              <w:object w:dxaOrig="440" w:dyaOrig="600" w14:anchorId="59E085AF">
                <v:shape id="_x0000_i1033" type="#_x0000_t75" style="width:22.5pt;height:30pt" o:ole="">
                  <v:imagedata r:id="rId28" o:title=""/>
                </v:shape>
                <o:OLEObject Type="Embed" ProgID="Equation.DSMT4" ShapeID="_x0000_i1033" DrawAspect="Content" ObjectID="_1624794362" r:id="rId29"/>
              </w:object>
            </w:r>
            <w:r w:rsidRPr="00A36DA8">
              <w:rPr>
                <w:rFonts w:ascii="Arial" w:hAnsi="Arial" w:cs="Arial"/>
              </w:rPr>
              <w:t xml:space="preserve"> Zie de aanpak bij het voorbeeld.</w:t>
            </w:r>
          </w:p>
        </w:tc>
      </w:tr>
      <w:tr w:rsidR="00A36DA8" w:rsidRPr="00A36DA8" w14:paraId="6D635C85" w14:textId="77777777" w:rsidTr="00F051FF">
        <w:tc>
          <w:tcPr>
            <w:tcW w:w="397" w:type="dxa"/>
          </w:tcPr>
          <w:p w14:paraId="00FFB054"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381" w:type="dxa"/>
          </w:tcPr>
          <w:p w14:paraId="6C1C46E0" w14:textId="77777777" w:rsidR="00A36DA8" w:rsidRPr="00A36DA8" w:rsidRDefault="00A36DA8" w:rsidP="00A36DA8">
            <w:pPr>
              <w:tabs>
                <w:tab w:val="left" w:pos="5210"/>
              </w:tabs>
              <w:rPr>
                <w:rFonts w:ascii="Arial" w:hAnsi="Arial" w:cs="Arial"/>
              </w:rPr>
            </w:pPr>
            <w:r w:rsidRPr="00A36DA8">
              <w:rPr>
                <w:rFonts w:ascii="Arial" w:hAnsi="Arial" w:cs="Arial"/>
              </w:rPr>
              <w:t>§5.1B</w:t>
            </w:r>
          </w:p>
        </w:tc>
        <w:tc>
          <w:tcPr>
            <w:tcW w:w="1017" w:type="dxa"/>
          </w:tcPr>
          <w:p w14:paraId="13D800B5" w14:textId="77777777" w:rsidR="00A36DA8" w:rsidRPr="00A36DA8" w:rsidRDefault="00A36DA8" w:rsidP="00A36DA8">
            <w:pPr>
              <w:tabs>
                <w:tab w:val="left" w:pos="5210"/>
              </w:tabs>
              <w:rPr>
                <w:rFonts w:ascii="Arial" w:hAnsi="Arial" w:cs="Arial"/>
              </w:rPr>
            </w:pPr>
            <w:r w:rsidRPr="00A36DA8">
              <w:rPr>
                <w:rFonts w:ascii="Arial" w:hAnsi="Arial" w:cs="Arial"/>
              </w:rPr>
              <w:t>9 t/m 14</w:t>
            </w:r>
          </w:p>
        </w:tc>
        <w:tc>
          <w:tcPr>
            <w:tcW w:w="6359" w:type="dxa"/>
          </w:tcPr>
          <w:p w14:paraId="609FCC09" w14:textId="77777777" w:rsidR="00A36DA8" w:rsidRPr="00A36DA8" w:rsidRDefault="00A36DA8" w:rsidP="00A36DA8">
            <w:pPr>
              <w:tabs>
                <w:tab w:val="left" w:pos="5210"/>
              </w:tabs>
              <w:rPr>
                <w:rFonts w:ascii="Arial" w:hAnsi="Arial" w:cs="Arial"/>
              </w:rPr>
            </w:pPr>
            <w:r w:rsidRPr="00A36DA8">
              <w:rPr>
                <w:rFonts w:ascii="Arial" w:hAnsi="Arial" w:cs="Arial"/>
              </w:rPr>
              <w:t>Zie het voorbeeld op bladzijde 14. Bij het gebruik van de algemene productregel krijg je te maken met breuken waarvan de noemer steeds één kleiner wordt. Ga eens na hoe je het voorbeeld ook kunt aanpakken op de manier die in theorie A van de voorkennis staat. Welke manier heeft je voorkeur?</w:t>
            </w:r>
          </w:p>
        </w:tc>
      </w:tr>
      <w:tr w:rsidR="00A36DA8" w:rsidRPr="00A36DA8" w14:paraId="1439DA63" w14:textId="77777777" w:rsidTr="00F051FF">
        <w:tc>
          <w:tcPr>
            <w:tcW w:w="397" w:type="dxa"/>
          </w:tcPr>
          <w:p w14:paraId="17E13FB2"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381" w:type="dxa"/>
          </w:tcPr>
          <w:p w14:paraId="3755605D" w14:textId="77777777" w:rsidR="00A36DA8" w:rsidRPr="00A36DA8" w:rsidRDefault="00A36DA8" w:rsidP="00A36DA8">
            <w:pPr>
              <w:tabs>
                <w:tab w:val="left" w:pos="5210"/>
              </w:tabs>
              <w:rPr>
                <w:rFonts w:ascii="Arial" w:hAnsi="Arial" w:cs="Arial"/>
              </w:rPr>
            </w:pPr>
            <w:r w:rsidRPr="00A36DA8">
              <w:rPr>
                <w:rFonts w:ascii="Arial" w:hAnsi="Arial" w:cs="Arial"/>
              </w:rPr>
              <w:t>§5.1C</w:t>
            </w:r>
          </w:p>
        </w:tc>
        <w:tc>
          <w:tcPr>
            <w:tcW w:w="1017" w:type="dxa"/>
          </w:tcPr>
          <w:p w14:paraId="615E9B50" w14:textId="77777777" w:rsidR="00A36DA8" w:rsidRPr="00A36DA8" w:rsidRDefault="00A36DA8" w:rsidP="00A36DA8">
            <w:pPr>
              <w:tabs>
                <w:tab w:val="left" w:pos="5210"/>
              </w:tabs>
              <w:rPr>
                <w:rFonts w:ascii="Arial" w:hAnsi="Arial" w:cs="Arial"/>
              </w:rPr>
            </w:pPr>
            <w:r w:rsidRPr="00A36DA8">
              <w:rPr>
                <w:rFonts w:ascii="Arial" w:hAnsi="Arial" w:cs="Arial"/>
              </w:rPr>
              <w:t>15 t/m 21</w:t>
            </w:r>
          </w:p>
        </w:tc>
        <w:tc>
          <w:tcPr>
            <w:tcW w:w="6359" w:type="dxa"/>
            <w:tcMar>
              <w:left w:w="68" w:type="dxa"/>
              <w:right w:w="68" w:type="dxa"/>
            </w:tcMar>
            <w:vAlign w:val="center"/>
          </w:tcPr>
          <w:p w14:paraId="05792981" w14:textId="77777777" w:rsidR="00A36DA8" w:rsidRPr="00A36DA8" w:rsidRDefault="00A36DA8" w:rsidP="00A36DA8">
            <w:pPr>
              <w:tabs>
                <w:tab w:val="left" w:pos="5210"/>
              </w:tabs>
              <w:rPr>
                <w:rFonts w:ascii="Arial" w:hAnsi="Arial" w:cs="Arial"/>
              </w:rPr>
            </w:pPr>
            <w:r w:rsidRPr="00A36DA8">
              <w:rPr>
                <w:rFonts w:ascii="Arial" w:hAnsi="Arial" w:cs="Arial"/>
              </w:rPr>
              <w:t>Kun je het voorbeeld op bladzijde 16 ook aanpakken op de manier van theorie A van de voorkennis? Licht toe.</w:t>
            </w:r>
          </w:p>
        </w:tc>
      </w:tr>
      <w:tr w:rsidR="00A36DA8" w:rsidRPr="00A36DA8" w14:paraId="2B7D6CEE" w14:textId="77777777" w:rsidTr="00F051FF">
        <w:tc>
          <w:tcPr>
            <w:tcW w:w="397" w:type="dxa"/>
          </w:tcPr>
          <w:p w14:paraId="0A7BB500"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381" w:type="dxa"/>
          </w:tcPr>
          <w:p w14:paraId="46DB7AD8" w14:textId="77777777" w:rsidR="00A36DA8" w:rsidRPr="00A36DA8" w:rsidRDefault="00A36DA8" w:rsidP="00A36DA8">
            <w:pPr>
              <w:tabs>
                <w:tab w:val="left" w:pos="5210"/>
              </w:tabs>
              <w:rPr>
                <w:rFonts w:ascii="Arial" w:hAnsi="Arial" w:cs="Arial"/>
              </w:rPr>
            </w:pPr>
            <w:r w:rsidRPr="00A36DA8">
              <w:rPr>
                <w:rFonts w:ascii="Arial" w:hAnsi="Arial" w:cs="Arial"/>
              </w:rPr>
              <w:t>§5.2AB</w:t>
            </w:r>
          </w:p>
        </w:tc>
        <w:tc>
          <w:tcPr>
            <w:tcW w:w="1017" w:type="dxa"/>
          </w:tcPr>
          <w:p w14:paraId="6D0492FF" w14:textId="77777777" w:rsidR="00A36DA8" w:rsidRPr="00A36DA8" w:rsidRDefault="00A36DA8" w:rsidP="00A36DA8">
            <w:pPr>
              <w:tabs>
                <w:tab w:val="left" w:pos="5210"/>
              </w:tabs>
              <w:rPr>
                <w:rFonts w:ascii="Arial" w:hAnsi="Arial" w:cs="Arial"/>
              </w:rPr>
            </w:pPr>
            <w:r w:rsidRPr="00A36DA8">
              <w:rPr>
                <w:rFonts w:ascii="Arial" w:hAnsi="Arial" w:cs="Arial"/>
              </w:rPr>
              <w:t>22 t/m 29</w:t>
            </w:r>
          </w:p>
        </w:tc>
        <w:tc>
          <w:tcPr>
            <w:tcW w:w="6359" w:type="dxa"/>
          </w:tcPr>
          <w:p w14:paraId="63883B5E" w14:textId="77777777" w:rsidR="00A36DA8" w:rsidRPr="00A36DA8" w:rsidRDefault="00A36DA8" w:rsidP="00A36DA8">
            <w:pPr>
              <w:tabs>
                <w:tab w:val="left" w:pos="5210"/>
              </w:tabs>
              <w:rPr>
                <w:rFonts w:ascii="Arial" w:hAnsi="Arial" w:cs="Arial"/>
              </w:rPr>
            </w:pPr>
            <w:r w:rsidRPr="00A36DA8">
              <w:rPr>
                <w:rFonts w:ascii="Arial" w:hAnsi="Arial" w:cs="Arial"/>
              </w:rPr>
              <w:t>Bij trekken met terugleggen gebruik je altijd de productregel.</w:t>
            </w:r>
          </w:p>
          <w:p w14:paraId="7C5A735D" w14:textId="77777777" w:rsidR="00A36DA8" w:rsidRPr="00A36DA8" w:rsidRDefault="00A36DA8" w:rsidP="00A36DA8">
            <w:pPr>
              <w:tabs>
                <w:tab w:val="left" w:pos="5210"/>
              </w:tabs>
              <w:rPr>
                <w:rFonts w:ascii="Arial" w:hAnsi="Arial" w:cs="Arial"/>
              </w:rPr>
            </w:pPr>
            <w:r w:rsidRPr="00A36DA8">
              <w:rPr>
                <w:rFonts w:ascii="Arial" w:hAnsi="Arial" w:cs="Arial"/>
              </w:rPr>
              <w:t>Bij trekken zonder terugleggen zijn er twee mogelijkheden: de productregel of met combinaties en de kansdefinitie van Laplace.</w:t>
            </w:r>
          </w:p>
          <w:p w14:paraId="3508BE68" w14:textId="77777777" w:rsidR="00A36DA8" w:rsidRPr="00A36DA8" w:rsidRDefault="00A36DA8" w:rsidP="00A36DA8">
            <w:pPr>
              <w:tabs>
                <w:tab w:val="left" w:pos="5210"/>
              </w:tabs>
              <w:rPr>
                <w:rFonts w:ascii="Arial" w:hAnsi="Arial" w:cs="Arial"/>
              </w:rPr>
            </w:pPr>
            <w:r w:rsidRPr="00A36DA8">
              <w:rPr>
                <w:rFonts w:ascii="Arial" w:hAnsi="Arial" w:cs="Arial"/>
              </w:rPr>
              <w:t>Zie het overzicht bovenaan bladzijde 21.</w:t>
            </w:r>
          </w:p>
        </w:tc>
      </w:tr>
      <w:tr w:rsidR="00A36DA8" w:rsidRPr="00A36DA8" w14:paraId="64D8A2DB" w14:textId="77777777" w:rsidTr="00F051FF">
        <w:tc>
          <w:tcPr>
            <w:tcW w:w="397" w:type="dxa"/>
          </w:tcPr>
          <w:p w14:paraId="05C8B570"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381" w:type="dxa"/>
          </w:tcPr>
          <w:p w14:paraId="7FE54E65" w14:textId="77777777" w:rsidR="00A36DA8" w:rsidRPr="00A36DA8" w:rsidRDefault="00A36DA8" w:rsidP="00A36DA8">
            <w:pPr>
              <w:tabs>
                <w:tab w:val="left" w:pos="5210"/>
              </w:tabs>
              <w:rPr>
                <w:rFonts w:ascii="Arial" w:hAnsi="Arial" w:cs="Arial"/>
              </w:rPr>
            </w:pPr>
            <w:r w:rsidRPr="00A36DA8">
              <w:rPr>
                <w:rFonts w:ascii="Arial" w:hAnsi="Arial" w:cs="Arial"/>
              </w:rPr>
              <w:t>§5.3AB</w:t>
            </w:r>
          </w:p>
        </w:tc>
        <w:tc>
          <w:tcPr>
            <w:tcW w:w="1017" w:type="dxa"/>
          </w:tcPr>
          <w:p w14:paraId="1AFD6830" w14:textId="77777777" w:rsidR="00A36DA8" w:rsidRPr="00A36DA8" w:rsidRDefault="00A36DA8" w:rsidP="00A36DA8">
            <w:pPr>
              <w:tabs>
                <w:tab w:val="left" w:pos="5210"/>
              </w:tabs>
              <w:rPr>
                <w:rFonts w:ascii="Arial" w:hAnsi="Arial" w:cs="Arial"/>
              </w:rPr>
            </w:pPr>
            <w:r w:rsidRPr="00A36DA8">
              <w:rPr>
                <w:rFonts w:ascii="Arial" w:hAnsi="Arial" w:cs="Arial"/>
              </w:rPr>
              <w:t>30 t/m 35</w:t>
            </w:r>
          </w:p>
        </w:tc>
        <w:tc>
          <w:tcPr>
            <w:tcW w:w="6359" w:type="dxa"/>
          </w:tcPr>
          <w:p w14:paraId="0692B7B5" w14:textId="77777777" w:rsidR="00A36DA8" w:rsidRPr="00A36DA8" w:rsidRDefault="00A36DA8" w:rsidP="00A36DA8">
            <w:pPr>
              <w:tabs>
                <w:tab w:val="left" w:pos="5210"/>
              </w:tabs>
              <w:rPr>
                <w:rFonts w:ascii="Arial" w:hAnsi="Arial" w:cs="Arial"/>
              </w:rPr>
            </w:pPr>
            <w:r w:rsidRPr="00A36DA8">
              <w:rPr>
                <w:rFonts w:ascii="Arial" w:hAnsi="Arial" w:cs="Arial"/>
              </w:rPr>
              <w:t>In theorie A en de bijbehorende opgaven worden kansen genoteerd met een toevalsvariabele ofwel stochast. Merk op dat het hier alleen een nieuwe notatie betreft en geen kansen die je nog niet hebt gehad.</w:t>
            </w:r>
          </w:p>
          <w:p w14:paraId="459E4C0F" w14:textId="77777777" w:rsidR="00A36DA8" w:rsidRPr="00A36DA8" w:rsidRDefault="00A36DA8" w:rsidP="00A36DA8">
            <w:pPr>
              <w:tabs>
                <w:tab w:val="left" w:pos="5210"/>
              </w:tabs>
              <w:rPr>
                <w:rFonts w:ascii="Arial" w:hAnsi="Arial" w:cs="Arial"/>
              </w:rPr>
            </w:pPr>
            <w:r w:rsidRPr="00A36DA8">
              <w:rPr>
                <w:rFonts w:ascii="Arial" w:hAnsi="Arial" w:cs="Arial"/>
              </w:rPr>
              <w:t>In theorie B wordt de notatie met een stochast gebruikt om kansverdelingen op te stellen. Je ziet in het voorbeeld op bladzijde 28 dat eerst de afzonderlijke kansen worden berekend en dat deze daarna in een tabel worden gezet.</w:t>
            </w:r>
          </w:p>
        </w:tc>
      </w:tr>
      <w:tr w:rsidR="00A36DA8" w:rsidRPr="00A36DA8" w14:paraId="4F25D787" w14:textId="77777777" w:rsidTr="00F051FF">
        <w:tc>
          <w:tcPr>
            <w:tcW w:w="397" w:type="dxa"/>
          </w:tcPr>
          <w:p w14:paraId="65EC895E"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381" w:type="dxa"/>
          </w:tcPr>
          <w:p w14:paraId="3E5EC4DF" w14:textId="77777777" w:rsidR="00A36DA8" w:rsidRPr="00A36DA8" w:rsidRDefault="00A36DA8" w:rsidP="00A36DA8">
            <w:pPr>
              <w:tabs>
                <w:tab w:val="left" w:pos="5210"/>
              </w:tabs>
              <w:rPr>
                <w:rFonts w:ascii="Arial" w:hAnsi="Arial" w:cs="Arial"/>
              </w:rPr>
            </w:pPr>
            <w:r w:rsidRPr="00A36DA8">
              <w:rPr>
                <w:rFonts w:ascii="Arial" w:hAnsi="Arial" w:cs="Arial"/>
              </w:rPr>
              <w:t>§5.3C</w:t>
            </w:r>
          </w:p>
        </w:tc>
        <w:tc>
          <w:tcPr>
            <w:tcW w:w="1017" w:type="dxa"/>
          </w:tcPr>
          <w:p w14:paraId="54B3842A" w14:textId="77777777" w:rsidR="00A36DA8" w:rsidRPr="00A36DA8" w:rsidRDefault="00A36DA8" w:rsidP="00A36DA8">
            <w:pPr>
              <w:tabs>
                <w:tab w:val="left" w:pos="5210"/>
              </w:tabs>
              <w:rPr>
                <w:rFonts w:ascii="Arial" w:hAnsi="Arial" w:cs="Arial"/>
              </w:rPr>
            </w:pPr>
            <w:r w:rsidRPr="00A36DA8">
              <w:rPr>
                <w:rFonts w:ascii="Arial" w:hAnsi="Arial" w:cs="Arial"/>
              </w:rPr>
              <w:t>36 t/m 43</w:t>
            </w:r>
          </w:p>
        </w:tc>
        <w:tc>
          <w:tcPr>
            <w:tcW w:w="6359" w:type="dxa"/>
          </w:tcPr>
          <w:p w14:paraId="05E22158" w14:textId="77777777" w:rsidR="00A36DA8" w:rsidRPr="00A36DA8" w:rsidRDefault="00A36DA8" w:rsidP="00A36DA8">
            <w:pPr>
              <w:tabs>
                <w:tab w:val="left" w:pos="5210"/>
              </w:tabs>
              <w:rPr>
                <w:rFonts w:ascii="Arial" w:hAnsi="Arial" w:cs="Arial"/>
              </w:rPr>
            </w:pPr>
            <w:r w:rsidRPr="00A36DA8">
              <w:rPr>
                <w:rFonts w:ascii="Arial" w:hAnsi="Arial" w:cs="Arial"/>
              </w:rPr>
              <w:t xml:space="preserve">Bij het berekenen van de verwachtingswaarde van een discrete stochast gebruik je het werkschema op bladzijde 30. In het voorbeeld op bladzijde 31 wordt eerst de kansverdeling van de uitbetaling </w:t>
            </w:r>
            <w:r w:rsidRPr="00A36DA8">
              <w:rPr>
                <w:rFonts w:ascii="Arial" w:hAnsi="Arial" w:cs="Arial"/>
                <w:i/>
              </w:rPr>
              <w:t>U</w:t>
            </w:r>
            <w:r w:rsidRPr="00A36DA8">
              <w:rPr>
                <w:rFonts w:ascii="Arial" w:hAnsi="Arial" w:cs="Arial"/>
              </w:rPr>
              <w:t xml:space="preserve"> opgesteld. Dit is gedaan omdat de waarden die </w:t>
            </w:r>
            <w:r w:rsidRPr="00A36DA8">
              <w:rPr>
                <w:rFonts w:ascii="Arial" w:hAnsi="Arial" w:cs="Arial"/>
                <w:i/>
              </w:rPr>
              <w:t>U</w:t>
            </w:r>
            <w:r w:rsidRPr="00A36DA8">
              <w:rPr>
                <w:rFonts w:ascii="Arial" w:hAnsi="Arial" w:cs="Arial"/>
              </w:rPr>
              <w:t xml:space="preserve"> kan aannemen eenvoudiger zijn dan de waarden die de winst kan aannemen.</w:t>
            </w:r>
          </w:p>
        </w:tc>
      </w:tr>
      <w:tr w:rsidR="00A36DA8" w:rsidRPr="00A36DA8" w14:paraId="28C03076" w14:textId="77777777" w:rsidTr="00F051FF">
        <w:tc>
          <w:tcPr>
            <w:tcW w:w="397" w:type="dxa"/>
          </w:tcPr>
          <w:p w14:paraId="79CA3679"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381" w:type="dxa"/>
          </w:tcPr>
          <w:p w14:paraId="5D98B764" w14:textId="77777777" w:rsidR="00A36DA8" w:rsidRPr="00A36DA8" w:rsidRDefault="00A36DA8" w:rsidP="00A36DA8">
            <w:pPr>
              <w:tabs>
                <w:tab w:val="left" w:pos="5210"/>
              </w:tabs>
              <w:rPr>
                <w:rFonts w:ascii="Arial" w:hAnsi="Arial" w:cs="Arial"/>
              </w:rPr>
            </w:pPr>
          </w:p>
        </w:tc>
        <w:tc>
          <w:tcPr>
            <w:tcW w:w="1017" w:type="dxa"/>
          </w:tcPr>
          <w:p w14:paraId="46C065D9" w14:textId="77777777" w:rsidR="00A36DA8" w:rsidRPr="00A36DA8" w:rsidRDefault="00A36DA8" w:rsidP="00A36DA8">
            <w:pPr>
              <w:tabs>
                <w:tab w:val="left" w:pos="5210"/>
              </w:tabs>
              <w:rPr>
                <w:rFonts w:ascii="Arial" w:hAnsi="Arial" w:cs="Arial"/>
              </w:rPr>
            </w:pPr>
            <w:r w:rsidRPr="00A36DA8">
              <w:rPr>
                <w:rFonts w:ascii="Arial" w:hAnsi="Arial" w:cs="Arial"/>
              </w:rPr>
              <w:t>44 t/m 48</w:t>
            </w:r>
          </w:p>
        </w:tc>
        <w:tc>
          <w:tcPr>
            <w:tcW w:w="6359" w:type="dxa"/>
            <w:vAlign w:val="center"/>
          </w:tcPr>
          <w:p w14:paraId="5E100C99" w14:textId="77777777" w:rsidR="00A36DA8" w:rsidRPr="00A36DA8" w:rsidRDefault="00A36DA8" w:rsidP="00A36DA8">
            <w:pPr>
              <w:tabs>
                <w:tab w:val="left" w:pos="5210"/>
              </w:tabs>
              <w:rPr>
                <w:rFonts w:ascii="Arial" w:hAnsi="Arial" w:cs="Arial"/>
              </w:rPr>
            </w:pPr>
            <w:r w:rsidRPr="00A36DA8">
              <w:rPr>
                <w:rFonts w:ascii="Arial" w:hAnsi="Arial" w:cs="Arial"/>
              </w:rPr>
              <w:t>In de opgaven 44 en 45 krijg je te maken met de algemene formule van de verwachtingswaarde van een uniforme verdeling en van een hypergeometrische kansverdeling.</w:t>
            </w:r>
          </w:p>
        </w:tc>
      </w:tr>
      <w:tr w:rsidR="00A36DA8" w:rsidRPr="00A36DA8" w14:paraId="65E128F2" w14:textId="77777777" w:rsidTr="00F051FF">
        <w:tc>
          <w:tcPr>
            <w:tcW w:w="397" w:type="dxa"/>
          </w:tcPr>
          <w:p w14:paraId="700FE167"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381" w:type="dxa"/>
          </w:tcPr>
          <w:p w14:paraId="2C4711A6" w14:textId="77777777" w:rsidR="00A36DA8" w:rsidRPr="00A36DA8" w:rsidRDefault="00A36DA8" w:rsidP="00A36DA8">
            <w:pPr>
              <w:tabs>
                <w:tab w:val="left" w:pos="5210"/>
              </w:tabs>
              <w:rPr>
                <w:rFonts w:ascii="Arial" w:hAnsi="Arial" w:cs="Arial"/>
              </w:rPr>
            </w:pPr>
            <w:r w:rsidRPr="00A36DA8">
              <w:rPr>
                <w:rFonts w:ascii="Arial" w:hAnsi="Arial" w:cs="Arial"/>
              </w:rPr>
              <w:t>§5.4AB</w:t>
            </w:r>
          </w:p>
        </w:tc>
        <w:tc>
          <w:tcPr>
            <w:tcW w:w="1017" w:type="dxa"/>
          </w:tcPr>
          <w:p w14:paraId="3D7CD011" w14:textId="77777777" w:rsidR="00A36DA8" w:rsidRPr="00A36DA8" w:rsidRDefault="00A36DA8" w:rsidP="00A36DA8">
            <w:pPr>
              <w:tabs>
                <w:tab w:val="left" w:pos="5210"/>
              </w:tabs>
              <w:rPr>
                <w:rFonts w:ascii="Arial" w:hAnsi="Arial" w:cs="Arial"/>
              </w:rPr>
            </w:pPr>
            <w:r w:rsidRPr="00A36DA8">
              <w:rPr>
                <w:rFonts w:ascii="Arial" w:hAnsi="Arial" w:cs="Arial"/>
              </w:rPr>
              <w:t>49 t/m 57</w:t>
            </w:r>
          </w:p>
        </w:tc>
        <w:tc>
          <w:tcPr>
            <w:tcW w:w="6359" w:type="dxa"/>
          </w:tcPr>
          <w:p w14:paraId="7846EFF1" w14:textId="77777777" w:rsidR="00A36DA8" w:rsidRPr="00A36DA8" w:rsidRDefault="00A36DA8" w:rsidP="00A36DA8">
            <w:pPr>
              <w:tabs>
                <w:tab w:val="left" w:pos="5210"/>
              </w:tabs>
              <w:rPr>
                <w:rFonts w:ascii="Arial" w:hAnsi="Arial" w:cs="Arial"/>
              </w:rPr>
            </w:pPr>
            <w:r w:rsidRPr="00A36DA8">
              <w:rPr>
                <w:rFonts w:ascii="Arial" w:hAnsi="Arial" w:cs="Arial"/>
              </w:rPr>
              <w:t>Merk op dat je in de paragrafen hiervoor al vaak een binomiale kans hebt berekend. Nu wordt aan deze kansen een naam gegeven. Het is een nuttige oefening eens na te gaan in welke van de opgaven in de paragrafen 5.1 en 5.2 een binomiale kans is berekend. Dit is bijvoorbeeld het geval in opgave 2c. Zoek zelf nog enkele voorbeelden.</w:t>
            </w:r>
          </w:p>
          <w:p w14:paraId="546FF399" w14:textId="77777777" w:rsidR="00A36DA8" w:rsidRPr="00A36DA8" w:rsidRDefault="00A36DA8" w:rsidP="00A36DA8">
            <w:pPr>
              <w:tabs>
                <w:tab w:val="left" w:pos="5210"/>
              </w:tabs>
              <w:rPr>
                <w:rFonts w:ascii="Arial" w:hAnsi="Arial" w:cs="Arial"/>
              </w:rPr>
            </w:pPr>
            <w:r w:rsidRPr="00A36DA8">
              <w:rPr>
                <w:rFonts w:ascii="Arial" w:hAnsi="Arial" w:cs="Arial"/>
              </w:rPr>
              <w:t>Gebruik bij de opgaven de opties van de GR die op bladzijde 38 genoemd worden en noteer je uitwerkingen zoals in het voorbeeld op bladzijde 38.</w:t>
            </w:r>
          </w:p>
        </w:tc>
      </w:tr>
    </w:tbl>
    <w:p w14:paraId="09ECA921" w14:textId="77777777" w:rsidR="00A36DA8" w:rsidRPr="00A36DA8" w:rsidRDefault="00A36DA8" w:rsidP="00A36DA8">
      <w:pPr>
        <w:tabs>
          <w:tab w:val="left" w:pos="5210"/>
        </w:tabs>
        <w:rPr>
          <w:rFonts w:ascii="Arial" w:hAnsi="Arial" w:cs="Arial"/>
        </w:rPr>
      </w:pPr>
      <w:r w:rsidRPr="00A36DA8">
        <w:rPr>
          <w:rFonts w:ascii="Arial" w:hAnsi="Arial" w:cs="Arial"/>
        </w:rPr>
        <w:br w:type="page"/>
      </w:r>
    </w:p>
    <w:tbl>
      <w:tblPr>
        <w:tblW w:w="9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07"/>
        <w:gridCol w:w="1380"/>
        <w:gridCol w:w="1016"/>
        <w:gridCol w:w="6351"/>
      </w:tblGrid>
      <w:tr w:rsidR="00A36DA8" w:rsidRPr="00A36DA8" w14:paraId="3B52E779" w14:textId="77777777" w:rsidTr="00F051FF">
        <w:tc>
          <w:tcPr>
            <w:tcW w:w="397" w:type="dxa"/>
          </w:tcPr>
          <w:p w14:paraId="572108F7"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381" w:type="dxa"/>
          </w:tcPr>
          <w:p w14:paraId="2961CB7E" w14:textId="77777777" w:rsidR="00A36DA8" w:rsidRPr="00A36DA8" w:rsidRDefault="00A36DA8" w:rsidP="00A36DA8">
            <w:pPr>
              <w:tabs>
                <w:tab w:val="left" w:pos="5210"/>
              </w:tabs>
              <w:rPr>
                <w:rFonts w:ascii="Arial" w:hAnsi="Arial" w:cs="Arial"/>
              </w:rPr>
            </w:pPr>
            <w:r w:rsidRPr="00A36DA8">
              <w:rPr>
                <w:rFonts w:ascii="Arial" w:hAnsi="Arial" w:cs="Arial"/>
              </w:rPr>
              <w:t>§5.4C</w:t>
            </w:r>
          </w:p>
        </w:tc>
        <w:tc>
          <w:tcPr>
            <w:tcW w:w="1017" w:type="dxa"/>
          </w:tcPr>
          <w:p w14:paraId="27C8597F" w14:textId="77777777" w:rsidR="00A36DA8" w:rsidRPr="00A36DA8" w:rsidRDefault="00A36DA8" w:rsidP="00A36DA8">
            <w:pPr>
              <w:tabs>
                <w:tab w:val="left" w:pos="5210"/>
              </w:tabs>
              <w:rPr>
                <w:rFonts w:ascii="Arial" w:hAnsi="Arial" w:cs="Arial"/>
              </w:rPr>
            </w:pPr>
            <w:r w:rsidRPr="00A36DA8">
              <w:rPr>
                <w:rFonts w:ascii="Arial" w:hAnsi="Arial" w:cs="Arial"/>
              </w:rPr>
              <w:t>58 t/m 65</w:t>
            </w:r>
          </w:p>
        </w:tc>
        <w:tc>
          <w:tcPr>
            <w:tcW w:w="6359" w:type="dxa"/>
            <w:vAlign w:val="center"/>
          </w:tcPr>
          <w:p w14:paraId="4C1E23DE" w14:textId="77777777" w:rsidR="00A36DA8" w:rsidRPr="00A36DA8" w:rsidRDefault="00A36DA8" w:rsidP="00A36DA8">
            <w:pPr>
              <w:tabs>
                <w:tab w:val="left" w:pos="5210"/>
              </w:tabs>
              <w:rPr>
                <w:rFonts w:ascii="Arial" w:hAnsi="Arial" w:cs="Arial"/>
              </w:rPr>
            </w:pPr>
            <w:r w:rsidRPr="00A36DA8">
              <w:rPr>
                <w:rFonts w:ascii="Arial" w:hAnsi="Arial" w:cs="Arial"/>
              </w:rPr>
              <w:t>Opgave 60 is een oriëntatie-opgave (en dus niet een afsluitende opgave). Als je een Casio fx-CG20 hebt, dan hoef je wat in opgave 60 staat niet te gebruiken. Zie de post-it bij theorie C. Toch is het dan ook nuttig om deze opgave wel te maken.</w:t>
            </w:r>
          </w:p>
        </w:tc>
      </w:tr>
      <w:tr w:rsidR="00A36DA8" w:rsidRPr="00A36DA8" w14:paraId="3110E6BA" w14:textId="77777777" w:rsidTr="00F051FF">
        <w:tc>
          <w:tcPr>
            <w:tcW w:w="397" w:type="dxa"/>
          </w:tcPr>
          <w:p w14:paraId="7686CF0A"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381" w:type="dxa"/>
          </w:tcPr>
          <w:p w14:paraId="2CC1BAC7" w14:textId="77777777" w:rsidR="00A36DA8" w:rsidRPr="00A36DA8" w:rsidRDefault="00A36DA8" w:rsidP="00A36DA8">
            <w:pPr>
              <w:tabs>
                <w:tab w:val="left" w:pos="5210"/>
              </w:tabs>
              <w:rPr>
                <w:rFonts w:ascii="Arial" w:hAnsi="Arial" w:cs="Arial"/>
              </w:rPr>
            </w:pPr>
            <w:r w:rsidRPr="00A36DA8">
              <w:rPr>
                <w:rFonts w:ascii="Arial" w:hAnsi="Arial" w:cs="Arial"/>
              </w:rPr>
              <w:t>§5.4DE</w:t>
            </w:r>
          </w:p>
        </w:tc>
        <w:tc>
          <w:tcPr>
            <w:tcW w:w="1017" w:type="dxa"/>
          </w:tcPr>
          <w:p w14:paraId="1F273FC8" w14:textId="77777777" w:rsidR="00A36DA8" w:rsidRPr="00A36DA8" w:rsidRDefault="00A36DA8" w:rsidP="00A36DA8">
            <w:pPr>
              <w:tabs>
                <w:tab w:val="left" w:pos="5210"/>
              </w:tabs>
              <w:rPr>
                <w:rFonts w:ascii="Arial" w:hAnsi="Arial" w:cs="Arial"/>
              </w:rPr>
            </w:pPr>
            <w:r w:rsidRPr="00A36DA8">
              <w:rPr>
                <w:rFonts w:ascii="Arial" w:hAnsi="Arial" w:cs="Arial"/>
              </w:rPr>
              <w:t>66 t/m 74</w:t>
            </w:r>
          </w:p>
        </w:tc>
        <w:tc>
          <w:tcPr>
            <w:tcW w:w="6359" w:type="dxa"/>
          </w:tcPr>
          <w:p w14:paraId="3FC6AD2E" w14:textId="77777777" w:rsidR="00A36DA8" w:rsidRPr="00A36DA8" w:rsidRDefault="00A36DA8" w:rsidP="00A36DA8">
            <w:pPr>
              <w:tabs>
                <w:tab w:val="left" w:pos="5210"/>
              </w:tabs>
              <w:rPr>
                <w:rFonts w:ascii="Arial" w:hAnsi="Arial" w:cs="Arial"/>
              </w:rPr>
            </w:pPr>
            <w:r w:rsidRPr="00A36DA8">
              <w:rPr>
                <w:rFonts w:ascii="Arial" w:hAnsi="Arial" w:cs="Arial"/>
              </w:rPr>
              <w:t xml:space="preserve">In het voorbeeld op bladzijde 43 zie je dat je bij het berekenen van </w:t>
            </w:r>
            <w:r w:rsidRPr="00A36DA8">
              <w:rPr>
                <w:rFonts w:ascii="Arial" w:hAnsi="Arial" w:cs="Arial"/>
                <w:i/>
              </w:rPr>
              <w:t>n</w:t>
            </w:r>
            <w:r w:rsidRPr="00A36DA8">
              <w:rPr>
                <w:rFonts w:ascii="Arial" w:hAnsi="Arial" w:cs="Arial"/>
              </w:rPr>
              <w:t xml:space="preserve"> altijd twee waarden uit de tabel noemt. Daarmee geef je de grens aan waar je mee te maken hebt.</w:t>
            </w:r>
          </w:p>
          <w:p w14:paraId="43EE892A" w14:textId="77777777" w:rsidR="00A36DA8" w:rsidRPr="00A36DA8" w:rsidRDefault="00A36DA8" w:rsidP="00A36DA8">
            <w:pPr>
              <w:tabs>
                <w:tab w:val="left" w:pos="5210"/>
              </w:tabs>
              <w:rPr>
                <w:rFonts w:ascii="Arial" w:hAnsi="Arial" w:cs="Arial"/>
              </w:rPr>
            </w:pPr>
            <w:r w:rsidRPr="00A36DA8">
              <w:rPr>
                <w:rFonts w:ascii="Arial" w:hAnsi="Arial" w:cs="Arial"/>
              </w:rPr>
              <w:t>In theorie E krijg je te maken met de multinomiale verdeling. Je kent de multinomiaalcoëfficiënten uit hoofdstuk 2 van vwo D deel 1 (bladzijde 60).</w:t>
            </w:r>
          </w:p>
        </w:tc>
      </w:tr>
      <w:tr w:rsidR="00A36DA8" w:rsidRPr="00A36DA8" w14:paraId="71F3475B" w14:textId="77777777" w:rsidTr="00F051FF">
        <w:tc>
          <w:tcPr>
            <w:tcW w:w="397" w:type="dxa"/>
          </w:tcPr>
          <w:p w14:paraId="70703892"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381" w:type="dxa"/>
          </w:tcPr>
          <w:p w14:paraId="1C37326D" w14:textId="77777777" w:rsidR="00A36DA8" w:rsidRPr="00A36DA8" w:rsidRDefault="00A36DA8" w:rsidP="00A36DA8">
            <w:pPr>
              <w:tabs>
                <w:tab w:val="left" w:pos="5210"/>
              </w:tabs>
              <w:rPr>
                <w:rFonts w:ascii="Arial" w:hAnsi="Arial" w:cs="Arial"/>
              </w:rPr>
            </w:pPr>
            <w:r w:rsidRPr="00A36DA8">
              <w:rPr>
                <w:rFonts w:ascii="Arial" w:hAnsi="Arial" w:cs="Arial"/>
              </w:rPr>
              <w:t>§5.5A</w:t>
            </w:r>
          </w:p>
        </w:tc>
        <w:tc>
          <w:tcPr>
            <w:tcW w:w="1017" w:type="dxa"/>
          </w:tcPr>
          <w:p w14:paraId="0C963CF8" w14:textId="77777777" w:rsidR="00A36DA8" w:rsidRPr="00A36DA8" w:rsidRDefault="00A36DA8" w:rsidP="00A36DA8">
            <w:pPr>
              <w:tabs>
                <w:tab w:val="left" w:pos="5210"/>
              </w:tabs>
              <w:rPr>
                <w:rFonts w:ascii="Arial" w:hAnsi="Arial" w:cs="Arial"/>
              </w:rPr>
            </w:pPr>
            <w:r w:rsidRPr="00A36DA8">
              <w:rPr>
                <w:rFonts w:ascii="Arial" w:hAnsi="Arial" w:cs="Arial"/>
              </w:rPr>
              <w:t>75 t/m 81</w:t>
            </w:r>
          </w:p>
        </w:tc>
        <w:tc>
          <w:tcPr>
            <w:tcW w:w="6359" w:type="dxa"/>
          </w:tcPr>
          <w:p w14:paraId="7AADA080" w14:textId="77777777" w:rsidR="00A36DA8" w:rsidRPr="00A36DA8" w:rsidRDefault="00A36DA8" w:rsidP="00A36DA8">
            <w:pPr>
              <w:tabs>
                <w:tab w:val="left" w:pos="5210"/>
              </w:tabs>
              <w:rPr>
                <w:rFonts w:ascii="Arial" w:hAnsi="Arial" w:cs="Arial"/>
              </w:rPr>
            </w:pPr>
            <w:r w:rsidRPr="00A36DA8">
              <w:rPr>
                <w:rFonts w:ascii="Arial" w:hAnsi="Arial" w:cs="Arial"/>
              </w:rPr>
              <w:t xml:space="preserve">In opgave 75 staat een kunstgreep om de gevraagde kans te berekenen. In theorie A zie je dat je deze kunstgreep niet hoeft toe te passen. Je hebt te maken met de poissonverdeling met de parameter </w:t>
            </w:r>
            <w:r w:rsidRPr="00A36DA8">
              <w:rPr>
                <w:rFonts w:ascii="Arial" w:hAnsi="Arial" w:cs="Arial"/>
              </w:rPr>
              <w:object w:dxaOrig="240" w:dyaOrig="260" w14:anchorId="15756C22">
                <v:shape id="_x0000_i1034" type="#_x0000_t75" style="width:12pt;height:12.75pt" o:ole="">
                  <v:imagedata r:id="rId30" o:title=""/>
                </v:shape>
                <o:OLEObject Type="Embed" ProgID="Equation.DSMT4" ShapeID="_x0000_i1034" DrawAspect="Content" ObjectID="_1624794363" r:id="rId31"/>
              </w:object>
            </w:r>
            <w:r w:rsidRPr="00A36DA8">
              <w:rPr>
                <w:rFonts w:ascii="Arial" w:hAnsi="Arial" w:cs="Arial"/>
              </w:rPr>
              <w:t xml:space="preserve"> In de opgaven gebruik je steeds opties van de GR om de gevraagde kansen te berekenen.</w:t>
            </w:r>
          </w:p>
        </w:tc>
      </w:tr>
    </w:tbl>
    <w:p w14:paraId="1D056DD0"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745292DC" w14:textId="77777777" w:rsidR="00A36DA8" w:rsidRPr="00A36DA8" w:rsidRDefault="00A36DA8" w:rsidP="00A36DA8">
      <w:pPr>
        <w:tabs>
          <w:tab w:val="left" w:pos="5210"/>
        </w:tabs>
        <w:rPr>
          <w:rFonts w:ascii="Arial" w:hAnsi="Arial" w:cs="Arial"/>
          <w:b/>
        </w:rPr>
      </w:pPr>
      <w:r w:rsidRPr="00A36DA8">
        <w:rPr>
          <w:rFonts w:ascii="Arial" w:hAnsi="Arial" w:cs="Arial"/>
          <w:b/>
        </w:rPr>
        <w:t>Vwo D deel 2 hoofdstuk 6 Discrete dynamische modellen</w:t>
      </w:r>
    </w:p>
    <w:p w14:paraId="1ED8FB02" w14:textId="77777777" w:rsidR="00A36DA8" w:rsidRPr="00A36DA8" w:rsidRDefault="00A36DA8" w:rsidP="00A36DA8">
      <w:pPr>
        <w:tabs>
          <w:tab w:val="left" w:pos="5210"/>
        </w:tabs>
        <w:rPr>
          <w:rFonts w:ascii="Arial" w:hAnsi="Arial" w:cs="Arial"/>
        </w:rPr>
      </w:pP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415"/>
        <w:gridCol w:w="1134"/>
        <w:gridCol w:w="6161"/>
      </w:tblGrid>
      <w:tr w:rsidR="00A36DA8" w:rsidRPr="00A36DA8" w14:paraId="7D9F9884" w14:textId="77777777" w:rsidTr="00F051FF">
        <w:tc>
          <w:tcPr>
            <w:tcW w:w="397" w:type="dxa"/>
          </w:tcPr>
          <w:p w14:paraId="05224396"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417" w:type="dxa"/>
          </w:tcPr>
          <w:p w14:paraId="0E878C64"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4" w:type="dxa"/>
          </w:tcPr>
          <w:p w14:paraId="012182F7"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236" w:type="dxa"/>
          </w:tcPr>
          <w:p w14:paraId="7DA9FEC4"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0C90A2AB" w14:textId="77777777" w:rsidTr="00F051FF">
        <w:tc>
          <w:tcPr>
            <w:tcW w:w="397" w:type="dxa"/>
          </w:tcPr>
          <w:p w14:paraId="6EAAFA4F"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417" w:type="dxa"/>
          </w:tcPr>
          <w:p w14:paraId="30519A5E" w14:textId="77777777" w:rsidR="00A36DA8" w:rsidRPr="00A36DA8" w:rsidRDefault="00A36DA8" w:rsidP="00A36DA8">
            <w:pPr>
              <w:tabs>
                <w:tab w:val="left" w:pos="5210"/>
              </w:tabs>
              <w:rPr>
                <w:rFonts w:ascii="Arial" w:hAnsi="Arial" w:cs="Arial"/>
              </w:rPr>
            </w:pPr>
            <w:r w:rsidRPr="00A36DA8">
              <w:rPr>
                <w:rFonts w:ascii="Arial" w:hAnsi="Arial" w:cs="Arial"/>
              </w:rPr>
              <w:t>Voorkennis A</w:t>
            </w:r>
          </w:p>
        </w:tc>
        <w:tc>
          <w:tcPr>
            <w:tcW w:w="1134" w:type="dxa"/>
          </w:tcPr>
          <w:p w14:paraId="459BD0C1" w14:textId="77777777" w:rsidR="00A36DA8" w:rsidRPr="00A36DA8" w:rsidRDefault="00A36DA8" w:rsidP="00A36DA8">
            <w:pPr>
              <w:tabs>
                <w:tab w:val="left" w:pos="5210"/>
              </w:tabs>
              <w:rPr>
                <w:rFonts w:ascii="Arial" w:hAnsi="Arial" w:cs="Arial"/>
              </w:rPr>
            </w:pPr>
            <w:r w:rsidRPr="00A36DA8">
              <w:rPr>
                <w:rFonts w:ascii="Arial" w:hAnsi="Arial" w:cs="Arial"/>
              </w:rPr>
              <w:t>1, 2, 3</w:t>
            </w:r>
          </w:p>
        </w:tc>
        <w:tc>
          <w:tcPr>
            <w:tcW w:w="6236" w:type="dxa"/>
          </w:tcPr>
          <w:p w14:paraId="05A45655" w14:textId="77777777" w:rsidR="00A36DA8" w:rsidRPr="00A36DA8" w:rsidRDefault="00A36DA8" w:rsidP="00A36DA8">
            <w:pPr>
              <w:tabs>
                <w:tab w:val="left" w:pos="5210"/>
              </w:tabs>
              <w:rPr>
                <w:rFonts w:ascii="Arial" w:hAnsi="Arial" w:cs="Arial"/>
              </w:rPr>
            </w:pPr>
            <w:r w:rsidRPr="00A36DA8">
              <w:rPr>
                <w:rFonts w:ascii="Arial" w:hAnsi="Arial" w:cs="Arial"/>
              </w:rPr>
              <w:t>Het is verstandig je weer te verdiepen in het rijen-invoerscherm van de GR. Neem eventueel nog eens de module Het rijen-invoerscherm door. Zie de verwijzing naar deze module op bladzijde 66 van vwo D deel 1.</w:t>
            </w:r>
          </w:p>
        </w:tc>
      </w:tr>
      <w:tr w:rsidR="00A36DA8" w:rsidRPr="00A36DA8" w14:paraId="0C3FE70A" w14:textId="77777777" w:rsidTr="00F051FF">
        <w:tc>
          <w:tcPr>
            <w:tcW w:w="397" w:type="dxa"/>
          </w:tcPr>
          <w:p w14:paraId="23BD3EE8"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417" w:type="dxa"/>
          </w:tcPr>
          <w:p w14:paraId="2E231A62" w14:textId="77777777" w:rsidR="00A36DA8" w:rsidRPr="00A36DA8" w:rsidRDefault="00A36DA8" w:rsidP="00A36DA8">
            <w:pPr>
              <w:tabs>
                <w:tab w:val="left" w:pos="5210"/>
              </w:tabs>
              <w:rPr>
                <w:rFonts w:ascii="Arial" w:hAnsi="Arial" w:cs="Arial"/>
              </w:rPr>
            </w:pPr>
            <w:r w:rsidRPr="00A36DA8">
              <w:rPr>
                <w:rFonts w:ascii="Arial" w:hAnsi="Arial" w:cs="Arial"/>
              </w:rPr>
              <w:t>§6.1AB</w:t>
            </w:r>
          </w:p>
        </w:tc>
        <w:tc>
          <w:tcPr>
            <w:tcW w:w="1134" w:type="dxa"/>
          </w:tcPr>
          <w:p w14:paraId="13B7DBC0" w14:textId="77777777" w:rsidR="00A36DA8" w:rsidRPr="00A36DA8" w:rsidRDefault="00A36DA8" w:rsidP="00A36DA8">
            <w:pPr>
              <w:tabs>
                <w:tab w:val="left" w:pos="5210"/>
              </w:tabs>
              <w:rPr>
                <w:rFonts w:ascii="Arial" w:hAnsi="Arial" w:cs="Arial"/>
              </w:rPr>
            </w:pPr>
            <w:r w:rsidRPr="00A36DA8">
              <w:rPr>
                <w:rFonts w:ascii="Arial" w:hAnsi="Arial" w:cs="Arial"/>
              </w:rPr>
              <w:t>1 t/m 8</w:t>
            </w:r>
          </w:p>
        </w:tc>
        <w:tc>
          <w:tcPr>
            <w:tcW w:w="6236" w:type="dxa"/>
          </w:tcPr>
          <w:p w14:paraId="0F76066E" w14:textId="77777777" w:rsidR="00A36DA8" w:rsidRPr="00A36DA8" w:rsidRDefault="00A36DA8" w:rsidP="00A36DA8">
            <w:pPr>
              <w:tabs>
                <w:tab w:val="left" w:pos="5210"/>
              </w:tabs>
              <w:rPr>
                <w:rFonts w:ascii="Arial" w:hAnsi="Arial" w:cs="Arial"/>
              </w:rPr>
            </w:pPr>
            <w:r w:rsidRPr="00A36DA8">
              <w:rPr>
                <w:rFonts w:ascii="Arial" w:hAnsi="Arial" w:cs="Arial"/>
              </w:rPr>
              <w:t>Bij het bestuderen van theorie A hoort ook het doornemen van de GR-module Tijdgrafieken.</w:t>
            </w:r>
          </w:p>
          <w:p w14:paraId="3DE16DD9" w14:textId="77777777" w:rsidR="00A36DA8" w:rsidRPr="00A36DA8" w:rsidRDefault="00A36DA8" w:rsidP="00A36DA8">
            <w:pPr>
              <w:tabs>
                <w:tab w:val="left" w:pos="5210"/>
              </w:tabs>
              <w:rPr>
                <w:rFonts w:ascii="Arial" w:hAnsi="Arial" w:cs="Arial"/>
              </w:rPr>
            </w:pPr>
            <w:r w:rsidRPr="00A36DA8">
              <w:rPr>
                <w:rFonts w:ascii="Arial" w:hAnsi="Arial" w:cs="Arial"/>
              </w:rPr>
              <w:t xml:space="preserve">Kijk in theorie B goed hoe een webgrafiek ontstaat en wat met een stap van een webgrafiek wordt bedoeld. </w:t>
            </w:r>
          </w:p>
        </w:tc>
      </w:tr>
      <w:tr w:rsidR="00A36DA8" w:rsidRPr="00A36DA8" w14:paraId="57AB55C0" w14:textId="77777777" w:rsidTr="00F051FF">
        <w:tc>
          <w:tcPr>
            <w:tcW w:w="397" w:type="dxa"/>
          </w:tcPr>
          <w:p w14:paraId="0A8F2FDF"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417" w:type="dxa"/>
          </w:tcPr>
          <w:p w14:paraId="322C2B32" w14:textId="77777777" w:rsidR="00A36DA8" w:rsidRPr="00A36DA8" w:rsidRDefault="00A36DA8" w:rsidP="00A36DA8">
            <w:pPr>
              <w:tabs>
                <w:tab w:val="left" w:pos="5210"/>
              </w:tabs>
              <w:rPr>
                <w:rFonts w:ascii="Arial" w:hAnsi="Arial" w:cs="Arial"/>
              </w:rPr>
            </w:pPr>
            <w:r w:rsidRPr="00A36DA8">
              <w:rPr>
                <w:rFonts w:ascii="Arial" w:hAnsi="Arial" w:cs="Arial"/>
              </w:rPr>
              <w:t>§6.1C</w:t>
            </w:r>
          </w:p>
        </w:tc>
        <w:tc>
          <w:tcPr>
            <w:tcW w:w="1134" w:type="dxa"/>
          </w:tcPr>
          <w:p w14:paraId="6381E4F2" w14:textId="77777777" w:rsidR="00A36DA8" w:rsidRPr="00A36DA8" w:rsidRDefault="00A36DA8" w:rsidP="00A36DA8">
            <w:pPr>
              <w:tabs>
                <w:tab w:val="left" w:pos="5210"/>
              </w:tabs>
              <w:rPr>
                <w:rFonts w:ascii="Arial" w:hAnsi="Arial" w:cs="Arial"/>
              </w:rPr>
            </w:pPr>
            <w:r w:rsidRPr="00A36DA8">
              <w:rPr>
                <w:rFonts w:ascii="Arial" w:hAnsi="Arial" w:cs="Arial"/>
              </w:rPr>
              <w:t>9 t/m 15</w:t>
            </w:r>
          </w:p>
        </w:tc>
        <w:tc>
          <w:tcPr>
            <w:tcW w:w="6236" w:type="dxa"/>
          </w:tcPr>
          <w:p w14:paraId="0938F235" w14:textId="77777777" w:rsidR="00A36DA8" w:rsidRPr="00A36DA8" w:rsidRDefault="00A36DA8" w:rsidP="00A36DA8">
            <w:pPr>
              <w:tabs>
                <w:tab w:val="left" w:pos="5210"/>
              </w:tabs>
              <w:rPr>
                <w:rFonts w:ascii="Arial" w:hAnsi="Arial" w:cs="Arial"/>
              </w:rPr>
            </w:pPr>
            <w:r w:rsidRPr="00A36DA8">
              <w:rPr>
                <w:rFonts w:ascii="Arial" w:hAnsi="Arial" w:cs="Arial"/>
              </w:rPr>
              <w:t>Bij de opgaven 10 en 11 hoort een werkblad.</w:t>
            </w:r>
          </w:p>
          <w:p w14:paraId="68B08A02" w14:textId="77777777" w:rsidR="00A36DA8" w:rsidRPr="00A36DA8" w:rsidRDefault="00A36DA8" w:rsidP="00A36DA8">
            <w:pPr>
              <w:tabs>
                <w:tab w:val="left" w:pos="5210"/>
              </w:tabs>
              <w:rPr>
                <w:rFonts w:ascii="Arial" w:hAnsi="Arial" w:cs="Arial"/>
              </w:rPr>
            </w:pPr>
            <w:r w:rsidRPr="00A36DA8">
              <w:rPr>
                <w:rFonts w:ascii="Arial" w:hAnsi="Arial" w:cs="Arial"/>
              </w:rPr>
              <w:t>Bij het bestuderen van theorie C hoort ook het doornemen van de GR-module Webgrafieken. Bij opgave 15 hoort een werkblad.</w:t>
            </w:r>
          </w:p>
        </w:tc>
      </w:tr>
      <w:tr w:rsidR="00A36DA8" w:rsidRPr="00A36DA8" w14:paraId="441C0997" w14:textId="77777777" w:rsidTr="00F051FF">
        <w:tc>
          <w:tcPr>
            <w:tcW w:w="397" w:type="dxa"/>
          </w:tcPr>
          <w:p w14:paraId="63059D96"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417" w:type="dxa"/>
          </w:tcPr>
          <w:p w14:paraId="697B607A" w14:textId="77777777" w:rsidR="00A36DA8" w:rsidRPr="00A36DA8" w:rsidRDefault="00A36DA8" w:rsidP="00A36DA8">
            <w:pPr>
              <w:tabs>
                <w:tab w:val="left" w:pos="5210"/>
              </w:tabs>
              <w:rPr>
                <w:rFonts w:ascii="Arial" w:hAnsi="Arial" w:cs="Arial"/>
              </w:rPr>
            </w:pPr>
            <w:r w:rsidRPr="00A36DA8">
              <w:rPr>
                <w:rFonts w:ascii="Arial" w:hAnsi="Arial" w:cs="Arial"/>
              </w:rPr>
              <w:t>§6.1D</w:t>
            </w:r>
          </w:p>
        </w:tc>
        <w:tc>
          <w:tcPr>
            <w:tcW w:w="1134" w:type="dxa"/>
          </w:tcPr>
          <w:p w14:paraId="3D31121F" w14:textId="77777777" w:rsidR="00A36DA8" w:rsidRPr="00A36DA8" w:rsidRDefault="00A36DA8" w:rsidP="00A36DA8">
            <w:pPr>
              <w:tabs>
                <w:tab w:val="left" w:pos="5210"/>
              </w:tabs>
              <w:rPr>
                <w:rFonts w:ascii="Arial" w:hAnsi="Arial" w:cs="Arial"/>
              </w:rPr>
            </w:pPr>
            <w:r w:rsidRPr="00A36DA8">
              <w:rPr>
                <w:rFonts w:ascii="Arial" w:hAnsi="Arial" w:cs="Arial"/>
              </w:rPr>
              <w:t>16 t/m 23</w:t>
            </w:r>
          </w:p>
        </w:tc>
        <w:tc>
          <w:tcPr>
            <w:tcW w:w="6236" w:type="dxa"/>
            <w:tcMar>
              <w:left w:w="68" w:type="dxa"/>
              <w:right w:w="68" w:type="dxa"/>
            </w:tcMar>
            <w:vAlign w:val="center"/>
          </w:tcPr>
          <w:p w14:paraId="1E90F506" w14:textId="77777777" w:rsidR="00A36DA8" w:rsidRPr="00A36DA8" w:rsidRDefault="00A36DA8" w:rsidP="00A36DA8">
            <w:pPr>
              <w:tabs>
                <w:tab w:val="left" w:pos="5210"/>
              </w:tabs>
              <w:rPr>
                <w:rFonts w:ascii="Arial" w:hAnsi="Arial" w:cs="Arial"/>
              </w:rPr>
            </w:pPr>
            <w:r w:rsidRPr="00A36DA8">
              <w:rPr>
                <w:rFonts w:ascii="Arial" w:hAnsi="Arial" w:cs="Arial"/>
              </w:rPr>
              <w:t xml:space="preserve">Gebruik het werkschema op bladzijde 65 om een directe formule op te stellen van de rij </w:t>
            </w:r>
            <w:r w:rsidRPr="00A36DA8">
              <w:rPr>
                <w:rFonts w:ascii="Arial" w:hAnsi="Arial" w:cs="Arial"/>
              </w:rPr>
              <w:object w:dxaOrig="1420" w:dyaOrig="360" w14:anchorId="54C21ADC">
                <v:shape id="_x0000_i1035" type="#_x0000_t75" style="width:71.25pt;height:18pt" o:ole="">
                  <v:imagedata r:id="rId32" o:title=""/>
                </v:shape>
                <o:OLEObject Type="Embed" ProgID="Equation.DSMT4" ShapeID="_x0000_i1035" DrawAspect="Content" ObjectID="_1624794364" r:id="rId33"/>
              </w:object>
            </w:r>
            <w:r w:rsidRPr="00A36DA8">
              <w:rPr>
                <w:rFonts w:ascii="Arial" w:hAnsi="Arial" w:cs="Arial"/>
              </w:rPr>
              <w:t xml:space="preserve"> met startwaarde </w:t>
            </w:r>
            <w:r w:rsidRPr="00A36DA8">
              <w:rPr>
                <w:rFonts w:ascii="Arial" w:hAnsi="Arial" w:cs="Arial"/>
              </w:rPr>
              <w:object w:dxaOrig="300" w:dyaOrig="320" w14:anchorId="358D40D7">
                <v:shape id="_x0000_i1036" type="#_x0000_t75" style="width:15pt;height:15.75pt" o:ole="">
                  <v:imagedata r:id="rId34" o:title=""/>
                </v:shape>
                <o:OLEObject Type="Embed" ProgID="Equation.DSMT4" ShapeID="_x0000_i1036" DrawAspect="Content" ObjectID="_1624794365" r:id="rId35"/>
              </w:object>
            </w:r>
            <w:r w:rsidRPr="00A36DA8">
              <w:rPr>
                <w:rFonts w:ascii="Arial" w:hAnsi="Arial" w:cs="Arial"/>
              </w:rPr>
              <w:t xml:space="preserve"> In voorbeeld b zie je hoe dit gaat.</w:t>
            </w:r>
          </w:p>
          <w:p w14:paraId="3A149EC7" w14:textId="77777777" w:rsidR="00A36DA8" w:rsidRPr="00A36DA8" w:rsidRDefault="00A36DA8" w:rsidP="00A36DA8">
            <w:pPr>
              <w:tabs>
                <w:tab w:val="left" w:pos="5210"/>
              </w:tabs>
              <w:rPr>
                <w:rFonts w:ascii="Arial" w:hAnsi="Arial" w:cs="Arial"/>
              </w:rPr>
            </w:pPr>
            <w:r w:rsidRPr="00A36DA8">
              <w:rPr>
                <w:rFonts w:ascii="Arial" w:hAnsi="Arial" w:cs="Arial"/>
              </w:rPr>
              <w:t xml:space="preserve">In opgave 18 geef je het bewijs dat de directe formule is </w:t>
            </w:r>
            <w:r w:rsidRPr="00A36DA8">
              <w:rPr>
                <w:rFonts w:ascii="Arial" w:hAnsi="Arial" w:cs="Arial"/>
              </w:rPr>
              <w:object w:dxaOrig="1340" w:dyaOrig="340" w14:anchorId="06FD468F">
                <v:shape id="_x0000_i1037" type="#_x0000_t75" style="width:66.75pt;height:17.25pt" o:ole="">
                  <v:imagedata r:id="rId36" o:title=""/>
                </v:shape>
                <o:OLEObject Type="Embed" ProgID="Equation.DSMT4" ShapeID="_x0000_i1037" DrawAspect="Content" ObjectID="_1624794366" r:id="rId37"/>
              </w:object>
            </w:r>
            <w:r w:rsidRPr="00A36DA8">
              <w:rPr>
                <w:rFonts w:ascii="Arial" w:hAnsi="Arial" w:cs="Arial"/>
              </w:rPr>
              <w:t xml:space="preserve"> Bij wiskunde D is het nuttig je te verdiepen in het  bewijs van een formule die je gebruikt.</w:t>
            </w:r>
          </w:p>
        </w:tc>
      </w:tr>
      <w:tr w:rsidR="00A36DA8" w:rsidRPr="00A36DA8" w14:paraId="43AE6372" w14:textId="77777777" w:rsidTr="00F051FF">
        <w:tc>
          <w:tcPr>
            <w:tcW w:w="397" w:type="dxa"/>
          </w:tcPr>
          <w:p w14:paraId="02A8C2C5"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417" w:type="dxa"/>
          </w:tcPr>
          <w:p w14:paraId="1F44BC09" w14:textId="77777777" w:rsidR="00A36DA8" w:rsidRPr="00A36DA8" w:rsidRDefault="00A36DA8" w:rsidP="00A36DA8">
            <w:pPr>
              <w:tabs>
                <w:tab w:val="left" w:pos="5210"/>
              </w:tabs>
              <w:rPr>
                <w:rFonts w:ascii="Arial" w:hAnsi="Arial" w:cs="Arial"/>
              </w:rPr>
            </w:pPr>
            <w:r w:rsidRPr="00A36DA8">
              <w:rPr>
                <w:rFonts w:ascii="Arial" w:hAnsi="Arial" w:cs="Arial"/>
              </w:rPr>
              <w:t>§6.2A</w:t>
            </w:r>
          </w:p>
        </w:tc>
        <w:tc>
          <w:tcPr>
            <w:tcW w:w="1134" w:type="dxa"/>
          </w:tcPr>
          <w:p w14:paraId="2AEE6F27" w14:textId="77777777" w:rsidR="00A36DA8" w:rsidRPr="00A36DA8" w:rsidRDefault="00A36DA8" w:rsidP="00A36DA8">
            <w:pPr>
              <w:tabs>
                <w:tab w:val="left" w:pos="5210"/>
              </w:tabs>
              <w:rPr>
                <w:rFonts w:ascii="Arial" w:hAnsi="Arial" w:cs="Arial"/>
              </w:rPr>
            </w:pPr>
            <w:r w:rsidRPr="00A36DA8">
              <w:rPr>
                <w:rFonts w:ascii="Arial" w:hAnsi="Arial" w:cs="Arial"/>
              </w:rPr>
              <w:t>24 t/m 30</w:t>
            </w:r>
          </w:p>
        </w:tc>
        <w:tc>
          <w:tcPr>
            <w:tcW w:w="6236" w:type="dxa"/>
          </w:tcPr>
          <w:p w14:paraId="182AF965" w14:textId="77777777" w:rsidR="00A36DA8" w:rsidRPr="00A36DA8" w:rsidRDefault="00A36DA8" w:rsidP="00A36DA8">
            <w:pPr>
              <w:tabs>
                <w:tab w:val="left" w:pos="5210"/>
              </w:tabs>
              <w:rPr>
                <w:rFonts w:ascii="Arial" w:hAnsi="Arial" w:cs="Arial"/>
              </w:rPr>
            </w:pPr>
            <w:r w:rsidRPr="00A36DA8">
              <w:rPr>
                <w:rFonts w:ascii="Arial" w:hAnsi="Arial" w:cs="Arial"/>
              </w:rPr>
              <w:t>Door theorie A aandachtig door te nemen begrijp je hoe de formule ontstaat die aan het eind van de theorie staat. In de opgaven ontdek je welke invloed de groeivoet en de grenswaarde hebben op het verloop van de bijbehorende grafiek.</w:t>
            </w:r>
          </w:p>
        </w:tc>
      </w:tr>
      <w:tr w:rsidR="00A36DA8" w:rsidRPr="00A36DA8" w14:paraId="2891CD94" w14:textId="77777777" w:rsidTr="00F051FF">
        <w:tc>
          <w:tcPr>
            <w:tcW w:w="397" w:type="dxa"/>
          </w:tcPr>
          <w:p w14:paraId="1429D865"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417" w:type="dxa"/>
          </w:tcPr>
          <w:p w14:paraId="245F5536" w14:textId="77777777" w:rsidR="00A36DA8" w:rsidRPr="00A36DA8" w:rsidRDefault="00A36DA8" w:rsidP="00A36DA8">
            <w:pPr>
              <w:tabs>
                <w:tab w:val="left" w:pos="5210"/>
              </w:tabs>
              <w:rPr>
                <w:rFonts w:ascii="Arial" w:hAnsi="Arial" w:cs="Arial"/>
              </w:rPr>
            </w:pPr>
            <w:r w:rsidRPr="00A36DA8">
              <w:rPr>
                <w:rFonts w:ascii="Arial" w:hAnsi="Arial" w:cs="Arial"/>
              </w:rPr>
              <w:t>§6.2B</w:t>
            </w:r>
          </w:p>
        </w:tc>
        <w:tc>
          <w:tcPr>
            <w:tcW w:w="1134" w:type="dxa"/>
          </w:tcPr>
          <w:p w14:paraId="7854CD22" w14:textId="77777777" w:rsidR="00A36DA8" w:rsidRPr="00A36DA8" w:rsidRDefault="00A36DA8" w:rsidP="00A36DA8">
            <w:pPr>
              <w:tabs>
                <w:tab w:val="left" w:pos="5210"/>
              </w:tabs>
              <w:rPr>
                <w:rFonts w:ascii="Arial" w:hAnsi="Arial" w:cs="Arial"/>
              </w:rPr>
            </w:pPr>
            <w:r w:rsidRPr="00A36DA8">
              <w:rPr>
                <w:rFonts w:ascii="Arial" w:hAnsi="Arial" w:cs="Arial"/>
              </w:rPr>
              <w:t>31 t/m 37</w:t>
            </w:r>
          </w:p>
        </w:tc>
        <w:tc>
          <w:tcPr>
            <w:tcW w:w="6236" w:type="dxa"/>
          </w:tcPr>
          <w:p w14:paraId="684E8D5B" w14:textId="77777777" w:rsidR="00A36DA8" w:rsidRPr="00A36DA8" w:rsidRDefault="00A36DA8" w:rsidP="00A36DA8">
            <w:pPr>
              <w:tabs>
                <w:tab w:val="left" w:pos="5210"/>
              </w:tabs>
              <w:rPr>
                <w:rFonts w:ascii="Arial" w:hAnsi="Arial" w:cs="Arial"/>
              </w:rPr>
            </w:pPr>
            <w:r w:rsidRPr="00A36DA8">
              <w:rPr>
                <w:rFonts w:ascii="Arial" w:hAnsi="Arial" w:cs="Arial"/>
              </w:rPr>
              <w:t>Ook bij logistische groei hoort een webgrafiek. Daarbij krijg je te maken met een parabool. In de opgaven 31 en 32 ontdek je al hoe de formule van de parabool samenhangt met de differentievergelijking. In opgave 35 geef je de algemene formule van deze parabool.</w:t>
            </w:r>
          </w:p>
        </w:tc>
      </w:tr>
      <w:tr w:rsidR="00A36DA8" w:rsidRPr="00A36DA8" w14:paraId="42AB4343" w14:textId="77777777" w:rsidTr="00F051FF">
        <w:tc>
          <w:tcPr>
            <w:tcW w:w="397" w:type="dxa"/>
          </w:tcPr>
          <w:p w14:paraId="7C88615B"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417" w:type="dxa"/>
          </w:tcPr>
          <w:p w14:paraId="170BE1EA" w14:textId="77777777" w:rsidR="00A36DA8" w:rsidRPr="00A36DA8" w:rsidRDefault="00A36DA8" w:rsidP="00A36DA8">
            <w:pPr>
              <w:tabs>
                <w:tab w:val="left" w:pos="5210"/>
              </w:tabs>
              <w:rPr>
                <w:rFonts w:ascii="Arial" w:hAnsi="Arial" w:cs="Arial"/>
              </w:rPr>
            </w:pPr>
            <w:r w:rsidRPr="00A36DA8">
              <w:rPr>
                <w:rFonts w:ascii="Arial" w:hAnsi="Arial" w:cs="Arial"/>
              </w:rPr>
              <w:t>§6.3A</w:t>
            </w:r>
          </w:p>
        </w:tc>
        <w:tc>
          <w:tcPr>
            <w:tcW w:w="1134" w:type="dxa"/>
          </w:tcPr>
          <w:p w14:paraId="3DE6793E" w14:textId="77777777" w:rsidR="00A36DA8" w:rsidRPr="00A36DA8" w:rsidRDefault="00A36DA8" w:rsidP="00A36DA8">
            <w:pPr>
              <w:tabs>
                <w:tab w:val="left" w:pos="5210"/>
              </w:tabs>
              <w:rPr>
                <w:rFonts w:ascii="Arial" w:hAnsi="Arial" w:cs="Arial"/>
              </w:rPr>
            </w:pPr>
            <w:r w:rsidRPr="00A36DA8">
              <w:rPr>
                <w:rFonts w:ascii="Arial" w:hAnsi="Arial" w:cs="Arial"/>
              </w:rPr>
              <w:t>38 t/m 42</w:t>
            </w:r>
          </w:p>
        </w:tc>
        <w:tc>
          <w:tcPr>
            <w:tcW w:w="6236" w:type="dxa"/>
          </w:tcPr>
          <w:p w14:paraId="4DC611F2" w14:textId="77777777" w:rsidR="00A36DA8" w:rsidRPr="00A36DA8" w:rsidRDefault="00A36DA8" w:rsidP="00A36DA8">
            <w:pPr>
              <w:tabs>
                <w:tab w:val="left" w:pos="5210"/>
              </w:tabs>
              <w:rPr>
                <w:rFonts w:ascii="Arial" w:hAnsi="Arial" w:cs="Arial"/>
              </w:rPr>
            </w:pPr>
            <w:r w:rsidRPr="00A36DA8">
              <w:rPr>
                <w:rFonts w:ascii="Arial" w:hAnsi="Arial" w:cs="Arial"/>
              </w:rPr>
              <w:t>Neem theorie A aandachtig door, zodat je begrijpt hoe het stelsel differentievergelijkingen dat bij een prooi-roofdiermodel hoort ontstaat. Voor het maken van de opgaven 39 en 40 voer je het model in op de GR. Het is verstandig eerst het model van de theorie in te voeren en te controleren of je dezelfde uitvoer krijgt als op de GR-schermen op bladzijde 78.</w:t>
            </w:r>
          </w:p>
        </w:tc>
      </w:tr>
      <w:tr w:rsidR="00A36DA8" w:rsidRPr="00A36DA8" w14:paraId="256F51EE" w14:textId="77777777" w:rsidTr="00F051FF">
        <w:tc>
          <w:tcPr>
            <w:tcW w:w="397" w:type="dxa"/>
          </w:tcPr>
          <w:p w14:paraId="3F402CB8"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417" w:type="dxa"/>
          </w:tcPr>
          <w:p w14:paraId="1C005E58" w14:textId="77777777" w:rsidR="00A36DA8" w:rsidRPr="00A36DA8" w:rsidRDefault="00A36DA8" w:rsidP="00A36DA8">
            <w:pPr>
              <w:tabs>
                <w:tab w:val="left" w:pos="5210"/>
              </w:tabs>
              <w:rPr>
                <w:rFonts w:ascii="Arial" w:hAnsi="Arial" w:cs="Arial"/>
              </w:rPr>
            </w:pPr>
            <w:r w:rsidRPr="00A36DA8">
              <w:rPr>
                <w:rFonts w:ascii="Arial" w:hAnsi="Arial" w:cs="Arial"/>
              </w:rPr>
              <w:t>§6.3B</w:t>
            </w:r>
          </w:p>
        </w:tc>
        <w:tc>
          <w:tcPr>
            <w:tcW w:w="1134" w:type="dxa"/>
          </w:tcPr>
          <w:p w14:paraId="55302518" w14:textId="77777777" w:rsidR="00A36DA8" w:rsidRPr="00A36DA8" w:rsidRDefault="00A36DA8" w:rsidP="00A36DA8">
            <w:pPr>
              <w:tabs>
                <w:tab w:val="left" w:pos="5210"/>
              </w:tabs>
              <w:rPr>
                <w:rFonts w:ascii="Arial" w:hAnsi="Arial" w:cs="Arial"/>
              </w:rPr>
            </w:pPr>
            <w:r w:rsidRPr="00A36DA8">
              <w:rPr>
                <w:rFonts w:ascii="Arial" w:hAnsi="Arial" w:cs="Arial"/>
              </w:rPr>
              <w:t>43 t/m 47</w:t>
            </w:r>
          </w:p>
        </w:tc>
        <w:tc>
          <w:tcPr>
            <w:tcW w:w="6236" w:type="dxa"/>
            <w:vAlign w:val="center"/>
          </w:tcPr>
          <w:p w14:paraId="330BDC5E" w14:textId="77777777" w:rsidR="00A36DA8" w:rsidRPr="00A36DA8" w:rsidRDefault="00A36DA8" w:rsidP="00A36DA8">
            <w:pPr>
              <w:tabs>
                <w:tab w:val="left" w:pos="5210"/>
              </w:tabs>
              <w:rPr>
                <w:rFonts w:ascii="Arial" w:hAnsi="Arial" w:cs="Arial"/>
              </w:rPr>
            </w:pPr>
            <w:r w:rsidRPr="00A36DA8">
              <w:rPr>
                <w:rFonts w:ascii="Arial" w:hAnsi="Arial" w:cs="Arial"/>
              </w:rPr>
              <w:t>In opgave 46 en in theorie B wordt uitgelegd hoe een model van een griepepidemie kan worden opgesteld.</w:t>
            </w:r>
          </w:p>
          <w:p w14:paraId="6911C309" w14:textId="77777777" w:rsidR="00A36DA8" w:rsidRPr="00A36DA8" w:rsidRDefault="00A36DA8" w:rsidP="00A36DA8">
            <w:pPr>
              <w:tabs>
                <w:tab w:val="left" w:pos="5210"/>
              </w:tabs>
              <w:rPr>
                <w:rFonts w:ascii="Arial" w:hAnsi="Arial" w:cs="Arial"/>
              </w:rPr>
            </w:pPr>
            <w:r w:rsidRPr="00A36DA8">
              <w:rPr>
                <w:rFonts w:ascii="Arial" w:hAnsi="Arial" w:cs="Arial"/>
              </w:rPr>
              <w:t>In de opgaven is het niet nodig het stelsel in te voeren op de GR. Op de Casio lukt dat trouwens ook niet.</w:t>
            </w:r>
          </w:p>
          <w:p w14:paraId="697415A5" w14:textId="77777777" w:rsidR="00A36DA8" w:rsidRPr="00A36DA8" w:rsidRDefault="00A36DA8" w:rsidP="00A36DA8">
            <w:pPr>
              <w:tabs>
                <w:tab w:val="left" w:pos="5210"/>
              </w:tabs>
              <w:rPr>
                <w:rFonts w:ascii="Arial" w:hAnsi="Arial" w:cs="Arial"/>
              </w:rPr>
            </w:pPr>
            <w:r w:rsidRPr="00A36DA8">
              <w:rPr>
                <w:rFonts w:ascii="Arial" w:hAnsi="Arial" w:cs="Arial"/>
              </w:rPr>
              <w:t>Bij opgave 47 hoort een werkblad.</w:t>
            </w:r>
          </w:p>
        </w:tc>
      </w:tr>
      <w:tr w:rsidR="00A36DA8" w:rsidRPr="00A36DA8" w14:paraId="5B665CC4" w14:textId="77777777" w:rsidTr="00F051FF">
        <w:tc>
          <w:tcPr>
            <w:tcW w:w="397" w:type="dxa"/>
          </w:tcPr>
          <w:p w14:paraId="3AA6DC05"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417" w:type="dxa"/>
          </w:tcPr>
          <w:p w14:paraId="2E538D60" w14:textId="77777777" w:rsidR="00A36DA8" w:rsidRPr="00A36DA8" w:rsidRDefault="00A36DA8" w:rsidP="00A36DA8">
            <w:pPr>
              <w:tabs>
                <w:tab w:val="left" w:pos="5210"/>
              </w:tabs>
              <w:rPr>
                <w:rFonts w:ascii="Arial" w:hAnsi="Arial" w:cs="Arial"/>
              </w:rPr>
            </w:pPr>
            <w:r w:rsidRPr="00A36DA8">
              <w:rPr>
                <w:rFonts w:ascii="Arial" w:hAnsi="Arial" w:cs="Arial"/>
              </w:rPr>
              <w:t>§6.3C</w:t>
            </w:r>
          </w:p>
        </w:tc>
        <w:tc>
          <w:tcPr>
            <w:tcW w:w="1134" w:type="dxa"/>
          </w:tcPr>
          <w:p w14:paraId="56636262" w14:textId="77777777" w:rsidR="00A36DA8" w:rsidRPr="00A36DA8" w:rsidRDefault="00A36DA8" w:rsidP="00A36DA8">
            <w:pPr>
              <w:tabs>
                <w:tab w:val="left" w:pos="5210"/>
              </w:tabs>
              <w:rPr>
                <w:rFonts w:ascii="Arial" w:hAnsi="Arial" w:cs="Arial"/>
              </w:rPr>
            </w:pPr>
            <w:r w:rsidRPr="00A36DA8">
              <w:rPr>
                <w:rFonts w:ascii="Arial" w:hAnsi="Arial" w:cs="Arial"/>
              </w:rPr>
              <w:t>48 t/m 54</w:t>
            </w:r>
          </w:p>
        </w:tc>
        <w:tc>
          <w:tcPr>
            <w:tcW w:w="6236" w:type="dxa"/>
          </w:tcPr>
          <w:p w14:paraId="3DC22085" w14:textId="77777777" w:rsidR="00A36DA8" w:rsidRPr="00A36DA8" w:rsidRDefault="00A36DA8" w:rsidP="00A36DA8">
            <w:pPr>
              <w:tabs>
                <w:tab w:val="left" w:pos="5210"/>
              </w:tabs>
              <w:rPr>
                <w:rFonts w:ascii="Arial" w:hAnsi="Arial" w:cs="Arial"/>
              </w:rPr>
            </w:pPr>
            <w:r w:rsidRPr="00A36DA8">
              <w:rPr>
                <w:rFonts w:ascii="Arial" w:hAnsi="Arial" w:cs="Arial"/>
              </w:rPr>
              <w:t>Bij een stelsel differentievergelijkingen dat bij een gesloten systeem hoort, zijn directe formules op te stellen. Dit wordt uitgelegd in theorie C, en in het voorbeeld zie je hoe je de uitwerking noteert. Aan de directe formules is snel te zien of convergentie optreedt.</w:t>
            </w:r>
          </w:p>
        </w:tc>
      </w:tr>
    </w:tbl>
    <w:p w14:paraId="0101ABDD" w14:textId="77777777" w:rsidR="00A36DA8" w:rsidRPr="00A36DA8" w:rsidRDefault="00A36DA8" w:rsidP="00A36DA8">
      <w:pPr>
        <w:tabs>
          <w:tab w:val="left" w:pos="5210"/>
        </w:tabs>
        <w:rPr>
          <w:rFonts w:ascii="Arial" w:hAnsi="Arial" w:cs="Arial"/>
        </w:rPr>
      </w:pPr>
      <w:r w:rsidRPr="00A36DA8">
        <w:rPr>
          <w:rFonts w:ascii="Arial" w:hAnsi="Arial" w:cs="Arial"/>
        </w:rPr>
        <w:br w:type="page"/>
      </w: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07"/>
        <w:gridCol w:w="1415"/>
        <w:gridCol w:w="1133"/>
        <w:gridCol w:w="6229"/>
      </w:tblGrid>
      <w:tr w:rsidR="00A36DA8" w:rsidRPr="00A36DA8" w14:paraId="56C85366" w14:textId="77777777" w:rsidTr="00F051FF">
        <w:tc>
          <w:tcPr>
            <w:tcW w:w="397" w:type="dxa"/>
          </w:tcPr>
          <w:p w14:paraId="382AFCE6"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417" w:type="dxa"/>
          </w:tcPr>
          <w:p w14:paraId="6434E58F" w14:textId="77777777" w:rsidR="00A36DA8" w:rsidRPr="00A36DA8" w:rsidRDefault="00A36DA8" w:rsidP="00A36DA8">
            <w:pPr>
              <w:tabs>
                <w:tab w:val="left" w:pos="5210"/>
              </w:tabs>
              <w:rPr>
                <w:rFonts w:ascii="Arial" w:hAnsi="Arial" w:cs="Arial"/>
              </w:rPr>
            </w:pPr>
            <w:r w:rsidRPr="00A36DA8">
              <w:rPr>
                <w:rFonts w:ascii="Arial" w:hAnsi="Arial" w:cs="Arial"/>
              </w:rPr>
              <w:t>§6.4A</w:t>
            </w:r>
          </w:p>
        </w:tc>
        <w:tc>
          <w:tcPr>
            <w:tcW w:w="1134" w:type="dxa"/>
          </w:tcPr>
          <w:p w14:paraId="5C579ABB" w14:textId="77777777" w:rsidR="00A36DA8" w:rsidRPr="00A36DA8" w:rsidRDefault="00A36DA8" w:rsidP="00A36DA8">
            <w:pPr>
              <w:tabs>
                <w:tab w:val="left" w:pos="5210"/>
              </w:tabs>
              <w:rPr>
                <w:rFonts w:ascii="Arial" w:hAnsi="Arial" w:cs="Arial"/>
              </w:rPr>
            </w:pPr>
            <w:r w:rsidRPr="00A36DA8">
              <w:rPr>
                <w:rFonts w:ascii="Arial" w:hAnsi="Arial" w:cs="Arial"/>
              </w:rPr>
              <w:t>55 t/m 59</w:t>
            </w:r>
          </w:p>
        </w:tc>
        <w:tc>
          <w:tcPr>
            <w:tcW w:w="6236" w:type="dxa"/>
            <w:vAlign w:val="center"/>
          </w:tcPr>
          <w:p w14:paraId="27D7D479" w14:textId="77777777" w:rsidR="00A36DA8" w:rsidRPr="00A36DA8" w:rsidRDefault="00A36DA8" w:rsidP="00A36DA8">
            <w:pPr>
              <w:tabs>
                <w:tab w:val="left" w:pos="5210"/>
              </w:tabs>
              <w:rPr>
                <w:rFonts w:ascii="Arial" w:hAnsi="Arial" w:cs="Arial"/>
              </w:rPr>
            </w:pPr>
            <w:r w:rsidRPr="00A36DA8">
              <w:rPr>
                <w:rFonts w:ascii="Arial" w:hAnsi="Arial" w:cs="Arial"/>
              </w:rPr>
              <w:t>In de theorie leer je wat een lineaire differentievergelijking van de tweede orde is en hoe je hierbij de directe formule opstelt. In opgave 58 geef je het bewijs dat de gebruikte formule voldoet.</w:t>
            </w:r>
          </w:p>
          <w:p w14:paraId="1DFEE5F3" w14:textId="77777777" w:rsidR="00A36DA8" w:rsidRPr="00A36DA8" w:rsidRDefault="00A36DA8" w:rsidP="00A36DA8">
            <w:pPr>
              <w:tabs>
                <w:tab w:val="left" w:pos="5210"/>
              </w:tabs>
              <w:rPr>
                <w:rFonts w:ascii="Arial" w:hAnsi="Arial" w:cs="Arial"/>
              </w:rPr>
            </w:pPr>
            <w:r w:rsidRPr="00A36DA8">
              <w:rPr>
                <w:rFonts w:ascii="Arial" w:hAnsi="Arial" w:cs="Arial"/>
              </w:rPr>
              <w:t>Ook de recursieve formule van de rij van Fibonacci is een lineaire differentievergelijking van de tweede orde, dus ook hierbij is een directe formule op te stellen. De bijbehorende directe formule is zeer verrassend. Zie opgave 59.</w:t>
            </w:r>
          </w:p>
        </w:tc>
      </w:tr>
      <w:tr w:rsidR="00A36DA8" w:rsidRPr="00A36DA8" w14:paraId="3FF81378" w14:textId="77777777" w:rsidTr="00F051FF">
        <w:tc>
          <w:tcPr>
            <w:tcW w:w="397" w:type="dxa"/>
          </w:tcPr>
          <w:p w14:paraId="5E344BC4"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417" w:type="dxa"/>
          </w:tcPr>
          <w:p w14:paraId="174B84A2" w14:textId="77777777" w:rsidR="00A36DA8" w:rsidRPr="00A36DA8" w:rsidRDefault="00A36DA8" w:rsidP="00A36DA8">
            <w:pPr>
              <w:tabs>
                <w:tab w:val="left" w:pos="5210"/>
              </w:tabs>
              <w:rPr>
                <w:rFonts w:ascii="Arial" w:hAnsi="Arial" w:cs="Arial"/>
              </w:rPr>
            </w:pPr>
            <w:r w:rsidRPr="00A36DA8">
              <w:rPr>
                <w:rFonts w:ascii="Arial" w:hAnsi="Arial" w:cs="Arial"/>
              </w:rPr>
              <w:t>§6.4B</w:t>
            </w:r>
          </w:p>
        </w:tc>
        <w:tc>
          <w:tcPr>
            <w:tcW w:w="1134" w:type="dxa"/>
          </w:tcPr>
          <w:p w14:paraId="472BF9F1" w14:textId="77777777" w:rsidR="00A36DA8" w:rsidRPr="00A36DA8" w:rsidRDefault="00A36DA8" w:rsidP="00A36DA8">
            <w:pPr>
              <w:tabs>
                <w:tab w:val="left" w:pos="5210"/>
              </w:tabs>
              <w:rPr>
                <w:rFonts w:ascii="Arial" w:hAnsi="Arial" w:cs="Arial"/>
              </w:rPr>
            </w:pPr>
            <w:r w:rsidRPr="00A36DA8">
              <w:rPr>
                <w:rFonts w:ascii="Arial" w:hAnsi="Arial" w:cs="Arial"/>
              </w:rPr>
              <w:t>60 t/m 63</w:t>
            </w:r>
          </w:p>
        </w:tc>
        <w:tc>
          <w:tcPr>
            <w:tcW w:w="6236" w:type="dxa"/>
          </w:tcPr>
          <w:p w14:paraId="7D206A23" w14:textId="77777777" w:rsidR="00A36DA8" w:rsidRPr="00A36DA8" w:rsidRDefault="00A36DA8" w:rsidP="00A36DA8">
            <w:pPr>
              <w:tabs>
                <w:tab w:val="left" w:pos="5210"/>
              </w:tabs>
              <w:rPr>
                <w:rFonts w:ascii="Arial" w:hAnsi="Arial" w:cs="Arial"/>
              </w:rPr>
            </w:pPr>
            <w:r w:rsidRPr="00A36DA8">
              <w:rPr>
                <w:rFonts w:ascii="Arial" w:hAnsi="Arial" w:cs="Arial"/>
              </w:rPr>
              <w:t xml:space="preserve">In theorie 6.4A en de bijbehorende opgaven kreeg je steeds een tweedegraadsvergelijking in </w:t>
            </w:r>
            <w:r w:rsidRPr="00A36DA8">
              <w:rPr>
                <w:rFonts w:ascii="Arial" w:hAnsi="Arial" w:cs="Arial"/>
                <w:i/>
              </w:rPr>
              <w:t>g</w:t>
            </w:r>
            <w:r w:rsidRPr="00A36DA8">
              <w:rPr>
                <w:rFonts w:ascii="Arial" w:hAnsi="Arial" w:cs="Arial"/>
              </w:rPr>
              <w:t xml:space="preserve"> die twee oplossingen heeft, dus waarvan de discriminant groter dan nul is.</w:t>
            </w:r>
          </w:p>
          <w:p w14:paraId="5F94CDE1" w14:textId="77777777" w:rsidR="00A36DA8" w:rsidRPr="00A36DA8" w:rsidRDefault="00A36DA8" w:rsidP="00A36DA8">
            <w:pPr>
              <w:tabs>
                <w:tab w:val="left" w:pos="5210"/>
              </w:tabs>
              <w:rPr>
                <w:rFonts w:ascii="Arial" w:hAnsi="Arial" w:cs="Arial"/>
              </w:rPr>
            </w:pPr>
            <w:r w:rsidRPr="00A36DA8">
              <w:rPr>
                <w:rFonts w:ascii="Arial" w:hAnsi="Arial" w:cs="Arial"/>
              </w:rPr>
              <w:t>In theorie B krijg je te maken met de situatie dat de discriminant gelijk is aan nul.</w:t>
            </w:r>
          </w:p>
          <w:p w14:paraId="6AAB12AB" w14:textId="77777777" w:rsidR="00A36DA8" w:rsidRPr="00A36DA8" w:rsidRDefault="00A36DA8" w:rsidP="00A36DA8">
            <w:pPr>
              <w:tabs>
                <w:tab w:val="left" w:pos="5210"/>
              </w:tabs>
              <w:rPr>
                <w:rFonts w:ascii="Arial" w:hAnsi="Arial" w:cs="Arial"/>
              </w:rPr>
            </w:pPr>
            <w:r w:rsidRPr="00A36DA8">
              <w:rPr>
                <w:rFonts w:ascii="Arial" w:hAnsi="Arial" w:cs="Arial"/>
              </w:rPr>
              <w:t>In vwo D deel 3 behandelen we de situatie dat de discriminant kleiner is dan nul.</w:t>
            </w:r>
          </w:p>
        </w:tc>
      </w:tr>
      <w:tr w:rsidR="00A36DA8" w:rsidRPr="00A36DA8" w14:paraId="0AD8AB3F" w14:textId="77777777" w:rsidTr="00F051FF">
        <w:tc>
          <w:tcPr>
            <w:tcW w:w="397" w:type="dxa"/>
          </w:tcPr>
          <w:p w14:paraId="2B0FCB45"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417" w:type="dxa"/>
          </w:tcPr>
          <w:p w14:paraId="17F5E664" w14:textId="77777777" w:rsidR="00A36DA8" w:rsidRPr="00A36DA8" w:rsidRDefault="00A36DA8" w:rsidP="00A36DA8">
            <w:pPr>
              <w:tabs>
                <w:tab w:val="left" w:pos="5210"/>
              </w:tabs>
              <w:rPr>
                <w:rFonts w:ascii="Arial" w:hAnsi="Arial" w:cs="Arial"/>
              </w:rPr>
            </w:pPr>
            <w:r w:rsidRPr="00A36DA8">
              <w:rPr>
                <w:rFonts w:ascii="Arial" w:hAnsi="Arial" w:cs="Arial"/>
              </w:rPr>
              <w:t>§6.4C</w:t>
            </w:r>
          </w:p>
        </w:tc>
        <w:tc>
          <w:tcPr>
            <w:tcW w:w="1134" w:type="dxa"/>
          </w:tcPr>
          <w:p w14:paraId="4F945960" w14:textId="77777777" w:rsidR="00A36DA8" w:rsidRPr="00A36DA8" w:rsidRDefault="00A36DA8" w:rsidP="00A36DA8">
            <w:pPr>
              <w:tabs>
                <w:tab w:val="left" w:pos="5210"/>
              </w:tabs>
              <w:rPr>
                <w:rFonts w:ascii="Arial" w:hAnsi="Arial" w:cs="Arial"/>
              </w:rPr>
            </w:pPr>
            <w:r w:rsidRPr="00A36DA8">
              <w:rPr>
                <w:rFonts w:ascii="Arial" w:hAnsi="Arial" w:cs="Arial"/>
              </w:rPr>
              <w:t>64 t/m 68</w:t>
            </w:r>
          </w:p>
        </w:tc>
        <w:tc>
          <w:tcPr>
            <w:tcW w:w="6236" w:type="dxa"/>
          </w:tcPr>
          <w:p w14:paraId="0935A9EB" w14:textId="77777777" w:rsidR="00A36DA8" w:rsidRPr="00A36DA8" w:rsidRDefault="00A36DA8" w:rsidP="00A36DA8">
            <w:pPr>
              <w:tabs>
                <w:tab w:val="left" w:pos="5210"/>
              </w:tabs>
              <w:rPr>
                <w:rFonts w:ascii="Arial" w:hAnsi="Arial" w:cs="Arial"/>
              </w:rPr>
            </w:pPr>
            <w:r w:rsidRPr="00A36DA8">
              <w:rPr>
                <w:rFonts w:ascii="Arial" w:hAnsi="Arial" w:cs="Arial"/>
              </w:rPr>
              <w:t xml:space="preserve">Hoe je bij een stelsel lineaire differentievergelijkingen van de vorm </w:t>
            </w:r>
            <w:r w:rsidRPr="00A36DA8">
              <w:rPr>
                <w:rFonts w:ascii="Arial" w:hAnsi="Arial" w:cs="Arial"/>
              </w:rPr>
              <w:object w:dxaOrig="2060" w:dyaOrig="680" w14:anchorId="3D88963E">
                <v:shape id="_x0000_i1038" type="#_x0000_t75" style="width:103.5pt;height:34.5pt" o:ole="">
                  <v:imagedata r:id="rId38" o:title=""/>
                </v:shape>
                <o:OLEObject Type="Embed" ProgID="Equation.DSMT4" ShapeID="_x0000_i1038" DrawAspect="Content" ObjectID="_1624794367" r:id="rId39"/>
              </w:object>
            </w:r>
            <w:r w:rsidRPr="00A36DA8">
              <w:rPr>
                <w:rFonts w:ascii="Arial" w:hAnsi="Arial" w:cs="Arial"/>
              </w:rPr>
              <w:t xml:space="preserve"> directe formules opstelt komt in theorie C aan de orde. Neem eerst zorgvuldige oriëntatie-opgave 64 door. De aanpak bij het opstellen van de directe formules is namelijk niet vanzelfsprekend, en door opgave 64 te maken krijg je hier vat op.</w:t>
            </w:r>
          </w:p>
          <w:p w14:paraId="6AC46161" w14:textId="77777777" w:rsidR="00A36DA8" w:rsidRPr="00A36DA8" w:rsidRDefault="00A36DA8" w:rsidP="00A36DA8">
            <w:pPr>
              <w:tabs>
                <w:tab w:val="left" w:pos="5210"/>
              </w:tabs>
              <w:rPr>
                <w:rFonts w:ascii="Arial" w:hAnsi="Arial" w:cs="Arial"/>
              </w:rPr>
            </w:pPr>
            <w:r w:rsidRPr="00A36DA8">
              <w:rPr>
                <w:rFonts w:ascii="Arial" w:hAnsi="Arial" w:cs="Arial"/>
              </w:rPr>
              <w:t>In het voorbeeld staat overzichtelijk uitgewerkt welke stappen je zet.</w:t>
            </w:r>
          </w:p>
        </w:tc>
      </w:tr>
    </w:tbl>
    <w:p w14:paraId="352E3DAB"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4A00A249" w14:textId="77777777" w:rsidR="00A36DA8" w:rsidRPr="00A36DA8" w:rsidRDefault="00A36DA8" w:rsidP="00A36DA8">
      <w:pPr>
        <w:tabs>
          <w:tab w:val="left" w:pos="5210"/>
        </w:tabs>
        <w:rPr>
          <w:rFonts w:ascii="Arial" w:hAnsi="Arial" w:cs="Arial"/>
          <w:b/>
        </w:rPr>
      </w:pPr>
      <w:r w:rsidRPr="00A36DA8">
        <w:rPr>
          <w:rFonts w:ascii="Arial" w:hAnsi="Arial" w:cs="Arial"/>
          <w:b/>
        </w:rPr>
        <w:t>Vwo D deel 2 hoofdstuk 7 Bewijzen</w:t>
      </w:r>
    </w:p>
    <w:p w14:paraId="155EAA35" w14:textId="77777777" w:rsidR="00A36DA8" w:rsidRPr="00A36DA8" w:rsidRDefault="00A36DA8" w:rsidP="00A36DA8">
      <w:pPr>
        <w:tabs>
          <w:tab w:val="left" w:pos="5210"/>
        </w:tabs>
        <w:rPr>
          <w:rFonts w:ascii="Arial" w:hAnsi="Arial" w:cs="Arial"/>
        </w:rPr>
      </w:pP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415"/>
        <w:gridCol w:w="1134"/>
        <w:gridCol w:w="6161"/>
      </w:tblGrid>
      <w:tr w:rsidR="00A36DA8" w:rsidRPr="00A36DA8" w14:paraId="36A491D9" w14:textId="77777777" w:rsidTr="00F051FF">
        <w:tc>
          <w:tcPr>
            <w:tcW w:w="397" w:type="dxa"/>
          </w:tcPr>
          <w:p w14:paraId="6BB46501"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417" w:type="dxa"/>
          </w:tcPr>
          <w:p w14:paraId="0293C896"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4" w:type="dxa"/>
          </w:tcPr>
          <w:p w14:paraId="7A82C149"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6236" w:type="dxa"/>
          </w:tcPr>
          <w:p w14:paraId="053E0077"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28D55329" w14:textId="77777777" w:rsidTr="00F051FF">
        <w:tc>
          <w:tcPr>
            <w:tcW w:w="397" w:type="dxa"/>
          </w:tcPr>
          <w:p w14:paraId="627C09A5"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417" w:type="dxa"/>
          </w:tcPr>
          <w:p w14:paraId="4B8AFAA6" w14:textId="77777777" w:rsidR="00A36DA8" w:rsidRPr="00A36DA8" w:rsidRDefault="00A36DA8" w:rsidP="00A36DA8">
            <w:pPr>
              <w:tabs>
                <w:tab w:val="left" w:pos="5210"/>
              </w:tabs>
              <w:rPr>
                <w:rFonts w:ascii="Arial" w:hAnsi="Arial" w:cs="Arial"/>
              </w:rPr>
            </w:pPr>
            <w:r w:rsidRPr="00A36DA8">
              <w:rPr>
                <w:rFonts w:ascii="Arial" w:hAnsi="Arial" w:cs="Arial"/>
              </w:rPr>
              <w:t>Voorkennis AB</w:t>
            </w:r>
          </w:p>
        </w:tc>
        <w:tc>
          <w:tcPr>
            <w:tcW w:w="1134" w:type="dxa"/>
          </w:tcPr>
          <w:p w14:paraId="2DBE87E0" w14:textId="77777777" w:rsidR="00A36DA8" w:rsidRPr="00A36DA8" w:rsidRDefault="00A36DA8" w:rsidP="00A36DA8">
            <w:pPr>
              <w:tabs>
                <w:tab w:val="left" w:pos="5210"/>
              </w:tabs>
              <w:rPr>
                <w:rFonts w:ascii="Arial" w:hAnsi="Arial" w:cs="Arial"/>
              </w:rPr>
            </w:pPr>
            <w:r w:rsidRPr="00A36DA8">
              <w:rPr>
                <w:rFonts w:ascii="Arial" w:hAnsi="Arial" w:cs="Arial"/>
              </w:rPr>
              <w:t>1 t/m 8</w:t>
            </w:r>
          </w:p>
        </w:tc>
        <w:tc>
          <w:tcPr>
            <w:tcW w:w="6236" w:type="dxa"/>
          </w:tcPr>
          <w:p w14:paraId="016F607D" w14:textId="77777777" w:rsidR="00A36DA8" w:rsidRPr="00A36DA8" w:rsidRDefault="00A36DA8" w:rsidP="00A36DA8">
            <w:pPr>
              <w:tabs>
                <w:tab w:val="left" w:pos="5210"/>
              </w:tabs>
              <w:rPr>
                <w:rFonts w:ascii="Arial" w:hAnsi="Arial" w:cs="Arial"/>
              </w:rPr>
            </w:pPr>
            <w:r w:rsidRPr="00A36DA8">
              <w:rPr>
                <w:rFonts w:ascii="Arial" w:hAnsi="Arial" w:cs="Arial"/>
              </w:rPr>
              <w:t>Uit de onderbouw en uit vwo B deel 1 hoofdstuk 4 (paragraaf 4.1C, de bladzijden 147 tot en met 150) weet je het verschil tussen een definitie en een stelling. In de paragrafen 7.1 en 7.2 gaan we ervan uit dat de definities en stellingen die op bladzijde 98 staan genoemd bekend zijn. In het voorbeeld en de opgaven worden enkele van deze stellingen bewezen.</w:t>
            </w:r>
          </w:p>
        </w:tc>
      </w:tr>
      <w:tr w:rsidR="00A36DA8" w:rsidRPr="00A36DA8" w14:paraId="6B171DE2" w14:textId="77777777" w:rsidTr="00F051FF">
        <w:tc>
          <w:tcPr>
            <w:tcW w:w="397" w:type="dxa"/>
          </w:tcPr>
          <w:p w14:paraId="1AE404C5"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417" w:type="dxa"/>
          </w:tcPr>
          <w:p w14:paraId="3897B360" w14:textId="77777777" w:rsidR="00A36DA8" w:rsidRPr="00A36DA8" w:rsidRDefault="00A36DA8" w:rsidP="00A36DA8">
            <w:pPr>
              <w:tabs>
                <w:tab w:val="left" w:pos="5210"/>
              </w:tabs>
              <w:rPr>
                <w:rFonts w:ascii="Arial" w:hAnsi="Arial" w:cs="Arial"/>
              </w:rPr>
            </w:pPr>
            <w:r w:rsidRPr="00A36DA8">
              <w:rPr>
                <w:rFonts w:ascii="Arial" w:hAnsi="Arial" w:cs="Arial"/>
              </w:rPr>
              <w:t>§7.1A</w:t>
            </w:r>
          </w:p>
        </w:tc>
        <w:tc>
          <w:tcPr>
            <w:tcW w:w="1134" w:type="dxa"/>
          </w:tcPr>
          <w:p w14:paraId="2EC935BE"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6236" w:type="dxa"/>
          </w:tcPr>
          <w:p w14:paraId="781F7D4E" w14:textId="77777777" w:rsidR="00A36DA8" w:rsidRPr="00A36DA8" w:rsidRDefault="00A36DA8" w:rsidP="00A36DA8">
            <w:pPr>
              <w:tabs>
                <w:tab w:val="left" w:pos="5210"/>
              </w:tabs>
              <w:rPr>
                <w:rFonts w:ascii="Arial" w:hAnsi="Arial" w:cs="Arial"/>
              </w:rPr>
            </w:pPr>
            <w:r w:rsidRPr="00A36DA8">
              <w:rPr>
                <w:rFonts w:ascii="Arial" w:hAnsi="Arial" w:cs="Arial"/>
              </w:rPr>
              <w:t>De gelijkvormigheidskenmerken en de congruentiekenmerken gebruik je bij het bewijzen van stellingen. Het is dus zaak te weten welke kenmerken er zijn. In een bewijs noteer je het gebruikte kenmerk. Zie het voorbeeld op bladzijde 103.</w:t>
            </w:r>
          </w:p>
        </w:tc>
      </w:tr>
      <w:tr w:rsidR="00A36DA8" w:rsidRPr="00A36DA8" w14:paraId="3DAAABCD" w14:textId="77777777" w:rsidTr="00F051FF">
        <w:tc>
          <w:tcPr>
            <w:tcW w:w="397" w:type="dxa"/>
          </w:tcPr>
          <w:p w14:paraId="70E24D60"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417" w:type="dxa"/>
          </w:tcPr>
          <w:p w14:paraId="34BF59D5" w14:textId="77777777" w:rsidR="00A36DA8" w:rsidRPr="00A36DA8" w:rsidRDefault="00A36DA8" w:rsidP="00A36DA8">
            <w:pPr>
              <w:tabs>
                <w:tab w:val="left" w:pos="5210"/>
              </w:tabs>
              <w:rPr>
                <w:rFonts w:ascii="Arial" w:hAnsi="Arial" w:cs="Arial"/>
              </w:rPr>
            </w:pPr>
          </w:p>
        </w:tc>
        <w:tc>
          <w:tcPr>
            <w:tcW w:w="1134" w:type="dxa"/>
          </w:tcPr>
          <w:p w14:paraId="2BE600E5" w14:textId="77777777" w:rsidR="00A36DA8" w:rsidRPr="00A36DA8" w:rsidRDefault="00A36DA8" w:rsidP="00A36DA8">
            <w:pPr>
              <w:tabs>
                <w:tab w:val="left" w:pos="5210"/>
              </w:tabs>
              <w:rPr>
                <w:rFonts w:ascii="Arial" w:hAnsi="Arial" w:cs="Arial"/>
              </w:rPr>
            </w:pPr>
            <w:r w:rsidRPr="00A36DA8">
              <w:rPr>
                <w:rFonts w:ascii="Arial" w:hAnsi="Arial" w:cs="Arial"/>
              </w:rPr>
              <w:t>5, 6, 7</w:t>
            </w:r>
          </w:p>
        </w:tc>
        <w:tc>
          <w:tcPr>
            <w:tcW w:w="6236" w:type="dxa"/>
          </w:tcPr>
          <w:p w14:paraId="31BD13BB" w14:textId="77777777" w:rsidR="00A36DA8" w:rsidRPr="00A36DA8" w:rsidRDefault="00A36DA8" w:rsidP="00A36DA8">
            <w:pPr>
              <w:tabs>
                <w:tab w:val="left" w:pos="5210"/>
              </w:tabs>
              <w:rPr>
                <w:rFonts w:ascii="Arial" w:hAnsi="Arial" w:cs="Arial"/>
              </w:rPr>
            </w:pPr>
            <w:r w:rsidRPr="00A36DA8">
              <w:rPr>
                <w:rFonts w:ascii="Arial" w:hAnsi="Arial" w:cs="Arial"/>
              </w:rPr>
              <w:t>In deze opgaven geef je heel wat bewijzen van stellingen over parallellogrammen, ruiten en rechthoeken. Eenmaal bewezen stellingen mag je in volgende opgaven gebruiken.</w:t>
            </w:r>
          </w:p>
        </w:tc>
      </w:tr>
      <w:tr w:rsidR="00A36DA8" w:rsidRPr="00A36DA8" w14:paraId="6F354C10" w14:textId="77777777" w:rsidTr="00F051FF">
        <w:tc>
          <w:tcPr>
            <w:tcW w:w="397" w:type="dxa"/>
          </w:tcPr>
          <w:p w14:paraId="578D9A28"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417" w:type="dxa"/>
          </w:tcPr>
          <w:p w14:paraId="6E5FE3B2" w14:textId="77777777" w:rsidR="00A36DA8" w:rsidRPr="00A36DA8" w:rsidRDefault="00A36DA8" w:rsidP="00A36DA8">
            <w:pPr>
              <w:tabs>
                <w:tab w:val="left" w:pos="5210"/>
              </w:tabs>
              <w:rPr>
                <w:rFonts w:ascii="Arial" w:hAnsi="Arial" w:cs="Arial"/>
              </w:rPr>
            </w:pPr>
          </w:p>
        </w:tc>
        <w:tc>
          <w:tcPr>
            <w:tcW w:w="1134" w:type="dxa"/>
          </w:tcPr>
          <w:p w14:paraId="6FAF0478" w14:textId="77777777" w:rsidR="00A36DA8" w:rsidRPr="00A36DA8" w:rsidRDefault="00A36DA8" w:rsidP="00A36DA8">
            <w:pPr>
              <w:tabs>
                <w:tab w:val="left" w:pos="5210"/>
              </w:tabs>
              <w:rPr>
                <w:rFonts w:ascii="Arial" w:hAnsi="Arial" w:cs="Arial"/>
              </w:rPr>
            </w:pPr>
            <w:r w:rsidRPr="00A36DA8">
              <w:rPr>
                <w:rFonts w:ascii="Arial" w:hAnsi="Arial" w:cs="Arial"/>
              </w:rPr>
              <w:t>8 t/m 12</w:t>
            </w:r>
          </w:p>
        </w:tc>
        <w:tc>
          <w:tcPr>
            <w:tcW w:w="6236" w:type="dxa"/>
            <w:tcMar>
              <w:left w:w="68" w:type="dxa"/>
              <w:right w:w="68" w:type="dxa"/>
            </w:tcMar>
            <w:vAlign w:val="center"/>
          </w:tcPr>
          <w:p w14:paraId="284B6382" w14:textId="77777777" w:rsidR="00A36DA8" w:rsidRPr="00A36DA8" w:rsidRDefault="00A36DA8" w:rsidP="00A36DA8">
            <w:pPr>
              <w:tabs>
                <w:tab w:val="left" w:pos="5210"/>
              </w:tabs>
              <w:rPr>
                <w:rFonts w:ascii="Arial" w:hAnsi="Arial" w:cs="Arial"/>
              </w:rPr>
            </w:pPr>
            <w:r w:rsidRPr="00A36DA8">
              <w:rPr>
                <w:rFonts w:ascii="Arial" w:hAnsi="Arial" w:cs="Arial"/>
              </w:rPr>
              <w:t>Bedenk bij de opgaven eerst de stappen waaruit het bewijs bestaat. Daarna noteer je het bewijs in een logische volgorde, waarbij je elke stap toelicht door te verwijzen naar een definitie, een voorgaande stelling of een gelijkvormigheids- of congruentiekenmerk.</w:t>
            </w:r>
          </w:p>
        </w:tc>
      </w:tr>
      <w:tr w:rsidR="00A36DA8" w:rsidRPr="00A36DA8" w14:paraId="3E152F9D" w14:textId="77777777" w:rsidTr="00F051FF">
        <w:tc>
          <w:tcPr>
            <w:tcW w:w="397" w:type="dxa"/>
          </w:tcPr>
          <w:p w14:paraId="6AB3F9D8"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417" w:type="dxa"/>
          </w:tcPr>
          <w:p w14:paraId="1584D360" w14:textId="77777777" w:rsidR="00A36DA8" w:rsidRPr="00A36DA8" w:rsidRDefault="00A36DA8" w:rsidP="00A36DA8">
            <w:pPr>
              <w:tabs>
                <w:tab w:val="left" w:pos="5210"/>
              </w:tabs>
              <w:rPr>
                <w:rFonts w:ascii="Arial" w:hAnsi="Arial" w:cs="Arial"/>
              </w:rPr>
            </w:pPr>
            <w:r w:rsidRPr="00A36DA8">
              <w:rPr>
                <w:rFonts w:ascii="Arial" w:hAnsi="Arial" w:cs="Arial"/>
              </w:rPr>
              <w:t>§7.2A</w:t>
            </w:r>
          </w:p>
        </w:tc>
        <w:tc>
          <w:tcPr>
            <w:tcW w:w="1134" w:type="dxa"/>
          </w:tcPr>
          <w:p w14:paraId="23ADBFAD" w14:textId="77777777" w:rsidR="00A36DA8" w:rsidRPr="00A36DA8" w:rsidRDefault="00A36DA8" w:rsidP="00A36DA8">
            <w:pPr>
              <w:tabs>
                <w:tab w:val="left" w:pos="5210"/>
              </w:tabs>
              <w:rPr>
                <w:rFonts w:ascii="Arial" w:hAnsi="Arial" w:cs="Arial"/>
              </w:rPr>
            </w:pPr>
            <w:r w:rsidRPr="00A36DA8">
              <w:rPr>
                <w:rFonts w:ascii="Arial" w:hAnsi="Arial" w:cs="Arial"/>
              </w:rPr>
              <w:t>13 t/m 16</w:t>
            </w:r>
          </w:p>
        </w:tc>
        <w:tc>
          <w:tcPr>
            <w:tcW w:w="6236" w:type="dxa"/>
          </w:tcPr>
          <w:p w14:paraId="5B9F135B" w14:textId="77777777" w:rsidR="00A36DA8" w:rsidRPr="00A36DA8" w:rsidRDefault="00A36DA8" w:rsidP="00A36DA8">
            <w:pPr>
              <w:tabs>
                <w:tab w:val="left" w:pos="5210"/>
              </w:tabs>
              <w:rPr>
                <w:rFonts w:ascii="Arial" w:hAnsi="Arial" w:cs="Arial"/>
              </w:rPr>
            </w:pPr>
            <w:r w:rsidRPr="00A36DA8">
              <w:rPr>
                <w:rFonts w:ascii="Arial" w:hAnsi="Arial" w:cs="Arial"/>
              </w:rPr>
              <w:t>De stelling van Thales ken je uit de onderbouw en uit vwo B deel 1 hoofdstuk 4.</w:t>
            </w:r>
          </w:p>
          <w:p w14:paraId="00B67D27" w14:textId="77777777" w:rsidR="00A36DA8" w:rsidRPr="00A36DA8" w:rsidRDefault="00A36DA8" w:rsidP="00A36DA8">
            <w:pPr>
              <w:tabs>
                <w:tab w:val="left" w:pos="5210"/>
              </w:tabs>
              <w:rPr>
                <w:rFonts w:ascii="Arial" w:hAnsi="Arial" w:cs="Arial"/>
              </w:rPr>
            </w:pPr>
            <w:r w:rsidRPr="00A36DA8">
              <w:rPr>
                <w:rFonts w:ascii="Arial" w:hAnsi="Arial" w:cs="Arial"/>
              </w:rPr>
              <w:t>Het is nuttig om het bewijs van opgave 15 te leren zodat je het kunt reproduceren.</w:t>
            </w:r>
          </w:p>
          <w:p w14:paraId="73EBF4A4" w14:textId="77777777" w:rsidR="00A36DA8" w:rsidRPr="00A36DA8" w:rsidRDefault="00A36DA8" w:rsidP="00A36DA8">
            <w:pPr>
              <w:tabs>
                <w:tab w:val="left" w:pos="5210"/>
              </w:tabs>
              <w:rPr>
                <w:rFonts w:ascii="Arial" w:hAnsi="Arial" w:cs="Arial"/>
              </w:rPr>
            </w:pPr>
            <w:r w:rsidRPr="00A36DA8">
              <w:rPr>
                <w:rFonts w:ascii="Arial" w:hAnsi="Arial" w:cs="Arial"/>
              </w:rPr>
              <w:t>In opgave 16 maak je kennis met de koordenvierhoek, die je nog kent uit de onderbouw.</w:t>
            </w:r>
          </w:p>
        </w:tc>
      </w:tr>
      <w:tr w:rsidR="00A36DA8" w:rsidRPr="00A36DA8" w14:paraId="471E8B2F" w14:textId="77777777" w:rsidTr="00F051FF">
        <w:tc>
          <w:tcPr>
            <w:tcW w:w="397" w:type="dxa"/>
          </w:tcPr>
          <w:p w14:paraId="4DD07EF7"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417" w:type="dxa"/>
          </w:tcPr>
          <w:p w14:paraId="52A396E8" w14:textId="77777777" w:rsidR="00A36DA8" w:rsidRPr="00A36DA8" w:rsidRDefault="00A36DA8" w:rsidP="00A36DA8">
            <w:pPr>
              <w:tabs>
                <w:tab w:val="left" w:pos="5210"/>
              </w:tabs>
              <w:rPr>
                <w:rFonts w:ascii="Arial" w:hAnsi="Arial" w:cs="Arial"/>
              </w:rPr>
            </w:pPr>
            <w:r w:rsidRPr="00A36DA8">
              <w:rPr>
                <w:rFonts w:ascii="Arial" w:hAnsi="Arial" w:cs="Arial"/>
              </w:rPr>
              <w:t>§7.2B</w:t>
            </w:r>
          </w:p>
        </w:tc>
        <w:tc>
          <w:tcPr>
            <w:tcW w:w="1134" w:type="dxa"/>
          </w:tcPr>
          <w:p w14:paraId="68E11F91" w14:textId="77777777" w:rsidR="00A36DA8" w:rsidRPr="00A36DA8" w:rsidRDefault="00A36DA8" w:rsidP="00A36DA8">
            <w:pPr>
              <w:tabs>
                <w:tab w:val="left" w:pos="5210"/>
              </w:tabs>
              <w:rPr>
                <w:rFonts w:ascii="Arial" w:hAnsi="Arial" w:cs="Arial"/>
              </w:rPr>
            </w:pPr>
            <w:r w:rsidRPr="00A36DA8">
              <w:rPr>
                <w:rFonts w:ascii="Arial" w:hAnsi="Arial" w:cs="Arial"/>
              </w:rPr>
              <w:t>17 t/m 20</w:t>
            </w:r>
          </w:p>
        </w:tc>
        <w:tc>
          <w:tcPr>
            <w:tcW w:w="6236" w:type="dxa"/>
          </w:tcPr>
          <w:p w14:paraId="1F84DCFD" w14:textId="77777777" w:rsidR="00A36DA8" w:rsidRPr="00A36DA8" w:rsidRDefault="00A36DA8" w:rsidP="00A36DA8">
            <w:pPr>
              <w:tabs>
                <w:tab w:val="left" w:pos="5210"/>
              </w:tabs>
              <w:rPr>
                <w:rFonts w:ascii="Arial" w:hAnsi="Arial" w:cs="Arial"/>
              </w:rPr>
            </w:pPr>
            <w:r w:rsidRPr="00A36DA8">
              <w:rPr>
                <w:rFonts w:ascii="Arial" w:hAnsi="Arial" w:cs="Arial"/>
              </w:rPr>
              <w:t>In de opgaven 18, 19 en 20 gebruik je bij het bewijzen stellingen over de koordenvierhoek, samen met enkele andere stellingen.</w:t>
            </w:r>
          </w:p>
        </w:tc>
      </w:tr>
      <w:tr w:rsidR="00A36DA8" w:rsidRPr="00A36DA8" w14:paraId="4452591C" w14:textId="77777777" w:rsidTr="00F051FF">
        <w:tc>
          <w:tcPr>
            <w:tcW w:w="397" w:type="dxa"/>
          </w:tcPr>
          <w:p w14:paraId="79CE6988"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417" w:type="dxa"/>
          </w:tcPr>
          <w:p w14:paraId="7EB36FFA" w14:textId="77777777" w:rsidR="00A36DA8" w:rsidRPr="00A36DA8" w:rsidRDefault="00A36DA8" w:rsidP="00A36DA8">
            <w:pPr>
              <w:tabs>
                <w:tab w:val="left" w:pos="5210"/>
              </w:tabs>
              <w:rPr>
                <w:rFonts w:ascii="Arial" w:hAnsi="Arial" w:cs="Arial"/>
              </w:rPr>
            </w:pPr>
            <w:r w:rsidRPr="00A36DA8">
              <w:rPr>
                <w:rFonts w:ascii="Arial" w:hAnsi="Arial" w:cs="Arial"/>
              </w:rPr>
              <w:t>§7.2C</w:t>
            </w:r>
          </w:p>
        </w:tc>
        <w:tc>
          <w:tcPr>
            <w:tcW w:w="1134" w:type="dxa"/>
          </w:tcPr>
          <w:p w14:paraId="44DBC77A" w14:textId="77777777" w:rsidR="00A36DA8" w:rsidRPr="00A36DA8" w:rsidRDefault="00A36DA8" w:rsidP="00A36DA8">
            <w:pPr>
              <w:tabs>
                <w:tab w:val="left" w:pos="5210"/>
              </w:tabs>
              <w:rPr>
                <w:rFonts w:ascii="Arial" w:hAnsi="Arial" w:cs="Arial"/>
              </w:rPr>
            </w:pPr>
            <w:r w:rsidRPr="00A36DA8">
              <w:rPr>
                <w:rFonts w:ascii="Arial" w:hAnsi="Arial" w:cs="Arial"/>
              </w:rPr>
              <w:t>21 t/m 25</w:t>
            </w:r>
          </w:p>
        </w:tc>
        <w:tc>
          <w:tcPr>
            <w:tcW w:w="6236" w:type="dxa"/>
          </w:tcPr>
          <w:p w14:paraId="3E805E53" w14:textId="77777777" w:rsidR="00A36DA8" w:rsidRPr="00A36DA8" w:rsidRDefault="00A36DA8" w:rsidP="00A36DA8">
            <w:pPr>
              <w:tabs>
                <w:tab w:val="left" w:pos="5210"/>
              </w:tabs>
              <w:rPr>
                <w:rFonts w:ascii="Arial" w:hAnsi="Arial" w:cs="Arial"/>
              </w:rPr>
            </w:pPr>
            <w:r w:rsidRPr="00A36DA8">
              <w:rPr>
                <w:rFonts w:ascii="Arial" w:hAnsi="Arial" w:cs="Arial"/>
              </w:rPr>
              <w:t>In de opgaven 21, 22 en 23 geef je nog enkele bewijzen die niet eenvoudig zijn.</w:t>
            </w:r>
          </w:p>
          <w:p w14:paraId="5DAF692C" w14:textId="77777777" w:rsidR="00A36DA8" w:rsidRPr="00A36DA8" w:rsidRDefault="00A36DA8" w:rsidP="00A36DA8">
            <w:pPr>
              <w:tabs>
                <w:tab w:val="left" w:pos="5210"/>
              </w:tabs>
              <w:rPr>
                <w:rFonts w:ascii="Arial" w:hAnsi="Arial" w:cs="Arial"/>
              </w:rPr>
            </w:pPr>
            <w:r w:rsidRPr="00A36DA8">
              <w:rPr>
                <w:rFonts w:ascii="Arial" w:hAnsi="Arial" w:cs="Arial"/>
              </w:rPr>
              <w:t xml:space="preserve">Het geven van een bewijs kan vaak worden opgedeeld in drie stappen: </w:t>
            </w:r>
            <w:r w:rsidRPr="00A36DA8">
              <w:rPr>
                <w:rFonts w:ascii="Arial" w:hAnsi="Arial" w:cs="Arial"/>
                <w:i/>
              </w:rPr>
              <w:t>verkennen</w:t>
            </w:r>
            <w:r w:rsidRPr="00A36DA8">
              <w:rPr>
                <w:rFonts w:ascii="Arial" w:hAnsi="Arial" w:cs="Arial"/>
              </w:rPr>
              <w:t xml:space="preserve">, </w:t>
            </w:r>
            <w:r w:rsidRPr="00A36DA8">
              <w:rPr>
                <w:rFonts w:ascii="Arial" w:hAnsi="Arial" w:cs="Arial"/>
                <w:i/>
              </w:rPr>
              <w:t>analyseren</w:t>
            </w:r>
            <w:r w:rsidRPr="00A36DA8">
              <w:rPr>
                <w:rFonts w:ascii="Arial" w:hAnsi="Arial" w:cs="Arial"/>
              </w:rPr>
              <w:t xml:space="preserve"> en </w:t>
            </w:r>
            <w:r w:rsidRPr="00A36DA8">
              <w:rPr>
                <w:rFonts w:ascii="Arial" w:hAnsi="Arial" w:cs="Arial"/>
                <w:i/>
              </w:rPr>
              <w:t>het bewijs noteren</w:t>
            </w:r>
            <w:r w:rsidRPr="00A36DA8">
              <w:rPr>
                <w:rFonts w:ascii="Arial" w:hAnsi="Arial" w:cs="Arial"/>
              </w:rPr>
              <w:t>. Bij het verkennen zet je in de tekening alle gegevens en belangwekkende zaken die direct uit het gegeven volgen. Geef met kruisjes en rondjes aan welke hoeken gelijk zijn en let op gelijke lijnstukken.</w:t>
            </w:r>
          </w:p>
          <w:p w14:paraId="2D62A0B7" w14:textId="77777777" w:rsidR="00A36DA8" w:rsidRPr="00A36DA8" w:rsidRDefault="00A36DA8" w:rsidP="00A36DA8">
            <w:pPr>
              <w:tabs>
                <w:tab w:val="left" w:pos="5210"/>
              </w:tabs>
              <w:rPr>
                <w:rFonts w:ascii="Arial" w:hAnsi="Arial" w:cs="Arial"/>
              </w:rPr>
            </w:pPr>
            <w:r w:rsidRPr="00A36DA8">
              <w:rPr>
                <w:rFonts w:ascii="Arial" w:hAnsi="Arial" w:cs="Arial"/>
              </w:rPr>
              <w:t xml:space="preserve">Het analyseren kan worden opgedeeld in drie fasen: </w:t>
            </w:r>
            <w:r w:rsidRPr="00A36DA8">
              <w:rPr>
                <w:rFonts w:ascii="Arial" w:hAnsi="Arial" w:cs="Arial"/>
                <w:i/>
              </w:rPr>
              <w:t>vooruitdenken</w:t>
            </w:r>
            <w:r w:rsidRPr="00A36DA8">
              <w:rPr>
                <w:rFonts w:ascii="Arial" w:hAnsi="Arial" w:cs="Arial"/>
              </w:rPr>
              <w:t xml:space="preserve">, </w:t>
            </w:r>
            <w:r w:rsidRPr="00A36DA8">
              <w:rPr>
                <w:rFonts w:ascii="Arial" w:hAnsi="Arial" w:cs="Arial"/>
                <w:i/>
              </w:rPr>
              <w:t>terugdenken</w:t>
            </w:r>
            <w:r w:rsidRPr="00A36DA8">
              <w:rPr>
                <w:rFonts w:ascii="Arial" w:hAnsi="Arial" w:cs="Arial"/>
              </w:rPr>
              <w:t xml:space="preserve"> en </w:t>
            </w:r>
            <w:r w:rsidRPr="00A36DA8">
              <w:rPr>
                <w:rFonts w:ascii="Arial" w:hAnsi="Arial" w:cs="Arial"/>
                <w:i/>
              </w:rPr>
              <w:t>verbinden</w:t>
            </w:r>
            <w:r w:rsidRPr="00A36DA8">
              <w:rPr>
                <w:rFonts w:ascii="Arial" w:hAnsi="Arial" w:cs="Arial"/>
              </w:rPr>
              <w:t>. Bij het vooruitdenken kijk je bijvoorbeeld welke gelijkvormige driehoeken er zijn. Bij het terugdenken ga je uit van wat je moet bewijzen, dus wat er zou moeten gelden als het te bewijzen waar is. Bij het verbinden verbind je de resultaten van het vooruitdenken en het terugdenken. Als dit nog niet op elkaar aansluit, dan herhaal je het vooruitdenken en het terugdenken.</w:t>
            </w:r>
          </w:p>
          <w:p w14:paraId="3BBC5D41" w14:textId="77777777" w:rsidR="00A36DA8" w:rsidRPr="00A36DA8" w:rsidRDefault="00A36DA8" w:rsidP="00A36DA8">
            <w:pPr>
              <w:tabs>
                <w:tab w:val="left" w:pos="5210"/>
              </w:tabs>
              <w:rPr>
                <w:rFonts w:ascii="Arial" w:hAnsi="Arial" w:cs="Arial"/>
              </w:rPr>
            </w:pPr>
            <w:r w:rsidRPr="00A36DA8">
              <w:rPr>
                <w:rFonts w:ascii="Arial" w:hAnsi="Arial" w:cs="Arial"/>
              </w:rPr>
              <w:t>Bij het noteren van het bewijs noteer je in een logische volgorde de denkstappen die je gezet hebt bij het verkennen en het analyseren. Noteer bij elke stap welke stelling, definitie of kenmerk je gebruikt.</w:t>
            </w:r>
          </w:p>
        </w:tc>
      </w:tr>
      <w:tr w:rsidR="00A36DA8" w:rsidRPr="00A36DA8" w14:paraId="6826D390" w14:textId="77777777" w:rsidTr="00F051FF">
        <w:tc>
          <w:tcPr>
            <w:tcW w:w="397" w:type="dxa"/>
          </w:tcPr>
          <w:p w14:paraId="2631607D"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417" w:type="dxa"/>
          </w:tcPr>
          <w:p w14:paraId="4F4F62AB" w14:textId="77777777" w:rsidR="00A36DA8" w:rsidRPr="00A36DA8" w:rsidRDefault="00A36DA8" w:rsidP="00A36DA8">
            <w:pPr>
              <w:tabs>
                <w:tab w:val="left" w:pos="5210"/>
              </w:tabs>
              <w:rPr>
                <w:rFonts w:ascii="Arial" w:hAnsi="Arial" w:cs="Arial"/>
              </w:rPr>
            </w:pPr>
          </w:p>
        </w:tc>
        <w:tc>
          <w:tcPr>
            <w:tcW w:w="1134" w:type="dxa"/>
          </w:tcPr>
          <w:p w14:paraId="338909FF" w14:textId="77777777" w:rsidR="00A36DA8" w:rsidRPr="00A36DA8" w:rsidRDefault="00A36DA8" w:rsidP="00A36DA8">
            <w:pPr>
              <w:tabs>
                <w:tab w:val="left" w:pos="5210"/>
              </w:tabs>
              <w:rPr>
                <w:rFonts w:ascii="Arial" w:hAnsi="Arial" w:cs="Arial"/>
              </w:rPr>
            </w:pPr>
            <w:r w:rsidRPr="00A36DA8">
              <w:rPr>
                <w:rFonts w:ascii="Arial" w:hAnsi="Arial" w:cs="Arial"/>
              </w:rPr>
              <w:t>26 t/m 30</w:t>
            </w:r>
          </w:p>
        </w:tc>
        <w:tc>
          <w:tcPr>
            <w:tcW w:w="6236" w:type="dxa"/>
            <w:vAlign w:val="center"/>
          </w:tcPr>
          <w:p w14:paraId="2B51473E" w14:textId="77777777" w:rsidR="00A36DA8" w:rsidRPr="00A36DA8" w:rsidRDefault="00A36DA8" w:rsidP="00A36DA8">
            <w:pPr>
              <w:tabs>
                <w:tab w:val="left" w:pos="5210"/>
              </w:tabs>
              <w:rPr>
                <w:rFonts w:ascii="Arial" w:hAnsi="Arial" w:cs="Arial"/>
              </w:rPr>
            </w:pPr>
            <w:r w:rsidRPr="00A36DA8">
              <w:rPr>
                <w:rFonts w:ascii="Arial" w:hAnsi="Arial" w:cs="Arial"/>
              </w:rPr>
              <w:t>Ook bij bewijzen waarin je de stellingen over de constante hoek gebruikt, heb je baat bij de uitleg van les 7.</w:t>
            </w:r>
          </w:p>
        </w:tc>
      </w:tr>
      <w:tr w:rsidR="00A36DA8" w:rsidRPr="00A36DA8" w14:paraId="4335C3AF" w14:textId="77777777" w:rsidTr="00F051FF">
        <w:tc>
          <w:tcPr>
            <w:tcW w:w="397" w:type="dxa"/>
          </w:tcPr>
          <w:p w14:paraId="348F2470"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417" w:type="dxa"/>
          </w:tcPr>
          <w:p w14:paraId="7275B074" w14:textId="77777777" w:rsidR="00A36DA8" w:rsidRPr="00A36DA8" w:rsidRDefault="00A36DA8" w:rsidP="00A36DA8">
            <w:pPr>
              <w:tabs>
                <w:tab w:val="left" w:pos="5210"/>
              </w:tabs>
              <w:rPr>
                <w:rFonts w:ascii="Arial" w:hAnsi="Arial" w:cs="Arial"/>
              </w:rPr>
            </w:pPr>
          </w:p>
        </w:tc>
        <w:tc>
          <w:tcPr>
            <w:tcW w:w="1134" w:type="dxa"/>
          </w:tcPr>
          <w:p w14:paraId="27FF5531" w14:textId="77777777" w:rsidR="00A36DA8" w:rsidRPr="00A36DA8" w:rsidRDefault="00A36DA8" w:rsidP="00A36DA8">
            <w:pPr>
              <w:tabs>
                <w:tab w:val="left" w:pos="5210"/>
              </w:tabs>
              <w:rPr>
                <w:rFonts w:ascii="Arial" w:hAnsi="Arial" w:cs="Arial"/>
              </w:rPr>
            </w:pPr>
            <w:r w:rsidRPr="00A36DA8">
              <w:rPr>
                <w:rFonts w:ascii="Arial" w:hAnsi="Arial" w:cs="Arial"/>
              </w:rPr>
              <w:t>31 t/m 34</w:t>
            </w:r>
          </w:p>
        </w:tc>
        <w:tc>
          <w:tcPr>
            <w:tcW w:w="6236" w:type="dxa"/>
          </w:tcPr>
          <w:p w14:paraId="097406CE" w14:textId="77777777" w:rsidR="00A36DA8" w:rsidRPr="00A36DA8" w:rsidRDefault="00A36DA8" w:rsidP="00A36DA8">
            <w:pPr>
              <w:tabs>
                <w:tab w:val="left" w:pos="5210"/>
              </w:tabs>
              <w:rPr>
                <w:rFonts w:ascii="Arial" w:hAnsi="Arial" w:cs="Arial"/>
              </w:rPr>
            </w:pPr>
            <w:r w:rsidRPr="00A36DA8">
              <w:rPr>
                <w:rFonts w:ascii="Arial" w:hAnsi="Arial" w:cs="Arial"/>
              </w:rPr>
              <w:t>Zie hierboven.</w:t>
            </w:r>
          </w:p>
        </w:tc>
      </w:tr>
    </w:tbl>
    <w:p w14:paraId="00A0E8EB" w14:textId="77777777" w:rsidR="00A36DA8" w:rsidRPr="00A36DA8" w:rsidRDefault="00A36DA8" w:rsidP="00A36DA8">
      <w:pPr>
        <w:tabs>
          <w:tab w:val="left" w:pos="5210"/>
        </w:tabs>
        <w:rPr>
          <w:rFonts w:ascii="Arial" w:hAnsi="Arial" w:cs="Arial"/>
        </w:rPr>
      </w:pPr>
      <w:r w:rsidRPr="00A36DA8">
        <w:rPr>
          <w:rFonts w:ascii="Arial" w:hAnsi="Arial" w:cs="Arial"/>
        </w:rPr>
        <w:br w:type="page"/>
      </w:r>
    </w:p>
    <w:tbl>
      <w:tblPr>
        <w:tblW w:w="9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07"/>
        <w:gridCol w:w="1416"/>
        <w:gridCol w:w="1133"/>
        <w:gridCol w:w="6228"/>
      </w:tblGrid>
      <w:tr w:rsidR="00A36DA8" w:rsidRPr="00A36DA8" w14:paraId="0458424C" w14:textId="77777777" w:rsidTr="00F051FF">
        <w:tc>
          <w:tcPr>
            <w:tcW w:w="397" w:type="dxa"/>
          </w:tcPr>
          <w:p w14:paraId="381438C4"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417" w:type="dxa"/>
          </w:tcPr>
          <w:p w14:paraId="7AD29649" w14:textId="77777777" w:rsidR="00A36DA8" w:rsidRPr="00A36DA8" w:rsidRDefault="00A36DA8" w:rsidP="00A36DA8">
            <w:pPr>
              <w:tabs>
                <w:tab w:val="left" w:pos="5210"/>
              </w:tabs>
              <w:rPr>
                <w:rFonts w:ascii="Arial" w:hAnsi="Arial" w:cs="Arial"/>
              </w:rPr>
            </w:pPr>
            <w:r w:rsidRPr="00A36DA8">
              <w:rPr>
                <w:rFonts w:ascii="Arial" w:hAnsi="Arial" w:cs="Arial"/>
              </w:rPr>
              <w:t>§7.3A</w:t>
            </w:r>
          </w:p>
        </w:tc>
        <w:tc>
          <w:tcPr>
            <w:tcW w:w="1134" w:type="dxa"/>
          </w:tcPr>
          <w:p w14:paraId="7BDC6713" w14:textId="77777777" w:rsidR="00A36DA8" w:rsidRPr="00A36DA8" w:rsidRDefault="00A36DA8" w:rsidP="00A36DA8">
            <w:pPr>
              <w:tabs>
                <w:tab w:val="left" w:pos="5210"/>
              </w:tabs>
              <w:rPr>
                <w:rFonts w:ascii="Arial" w:hAnsi="Arial" w:cs="Arial"/>
              </w:rPr>
            </w:pPr>
            <w:r w:rsidRPr="00A36DA8">
              <w:rPr>
                <w:rFonts w:ascii="Arial" w:hAnsi="Arial" w:cs="Arial"/>
              </w:rPr>
              <w:t>35 t/m 40</w:t>
            </w:r>
          </w:p>
        </w:tc>
        <w:tc>
          <w:tcPr>
            <w:tcW w:w="6236" w:type="dxa"/>
            <w:vAlign w:val="center"/>
          </w:tcPr>
          <w:p w14:paraId="516B4E25" w14:textId="77777777" w:rsidR="00A36DA8" w:rsidRPr="00A36DA8" w:rsidRDefault="00A36DA8" w:rsidP="00A36DA8">
            <w:pPr>
              <w:tabs>
                <w:tab w:val="left" w:pos="5210"/>
              </w:tabs>
              <w:rPr>
                <w:rFonts w:ascii="Arial" w:hAnsi="Arial" w:cs="Arial"/>
              </w:rPr>
            </w:pPr>
            <w:r w:rsidRPr="00A36DA8">
              <w:rPr>
                <w:rFonts w:ascii="Arial" w:hAnsi="Arial" w:cs="Arial"/>
              </w:rPr>
              <w:t xml:space="preserve">Een bewijs met volledige inductie bestaat uit drie stappen: </w:t>
            </w:r>
          </w:p>
          <w:p w14:paraId="1CA1C03A" w14:textId="77777777" w:rsidR="00A36DA8" w:rsidRPr="00A36DA8" w:rsidRDefault="00A36DA8" w:rsidP="00A36DA8">
            <w:pPr>
              <w:tabs>
                <w:tab w:val="left" w:pos="5210"/>
              </w:tabs>
              <w:rPr>
                <w:rFonts w:ascii="Arial" w:hAnsi="Arial" w:cs="Arial"/>
              </w:rPr>
            </w:pPr>
            <w:r w:rsidRPr="00A36DA8">
              <w:rPr>
                <w:rFonts w:ascii="Arial" w:hAnsi="Arial" w:cs="Arial"/>
              </w:rPr>
              <w:t>1 de inductiebasis, 2 de inductiehypothese en de inductiestap en 3 de conclusie. Deze stappen zie je in de theorie op bladzijde 118 terug, en ook in het voorbeeld dat op deze bladzijde staat.</w:t>
            </w:r>
          </w:p>
        </w:tc>
      </w:tr>
      <w:tr w:rsidR="00A36DA8" w:rsidRPr="00A36DA8" w14:paraId="478A5C79" w14:textId="77777777" w:rsidTr="00F051FF">
        <w:tc>
          <w:tcPr>
            <w:tcW w:w="397" w:type="dxa"/>
          </w:tcPr>
          <w:p w14:paraId="48F40D30"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417" w:type="dxa"/>
          </w:tcPr>
          <w:p w14:paraId="55AAD163" w14:textId="77777777" w:rsidR="00A36DA8" w:rsidRPr="00A36DA8" w:rsidRDefault="00A36DA8" w:rsidP="00A36DA8">
            <w:pPr>
              <w:tabs>
                <w:tab w:val="left" w:pos="5210"/>
              </w:tabs>
              <w:rPr>
                <w:rFonts w:ascii="Arial" w:hAnsi="Arial" w:cs="Arial"/>
              </w:rPr>
            </w:pPr>
            <w:r w:rsidRPr="00A36DA8">
              <w:rPr>
                <w:rFonts w:ascii="Arial" w:hAnsi="Arial" w:cs="Arial"/>
              </w:rPr>
              <w:t>§7.3B</w:t>
            </w:r>
          </w:p>
        </w:tc>
        <w:tc>
          <w:tcPr>
            <w:tcW w:w="1134" w:type="dxa"/>
          </w:tcPr>
          <w:p w14:paraId="152FB2D6" w14:textId="77777777" w:rsidR="00A36DA8" w:rsidRPr="00A36DA8" w:rsidRDefault="00A36DA8" w:rsidP="00A36DA8">
            <w:pPr>
              <w:tabs>
                <w:tab w:val="left" w:pos="5210"/>
              </w:tabs>
              <w:rPr>
                <w:rFonts w:ascii="Arial" w:hAnsi="Arial" w:cs="Arial"/>
              </w:rPr>
            </w:pPr>
            <w:r w:rsidRPr="00A36DA8">
              <w:rPr>
                <w:rFonts w:ascii="Arial" w:hAnsi="Arial" w:cs="Arial"/>
              </w:rPr>
              <w:t>41 t/m 46</w:t>
            </w:r>
          </w:p>
        </w:tc>
        <w:tc>
          <w:tcPr>
            <w:tcW w:w="6236" w:type="dxa"/>
          </w:tcPr>
          <w:p w14:paraId="61EC767C" w14:textId="77777777" w:rsidR="00A36DA8" w:rsidRPr="00A36DA8" w:rsidRDefault="00A36DA8" w:rsidP="00A36DA8">
            <w:pPr>
              <w:tabs>
                <w:tab w:val="left" w:pos="5210"/>
              </w:tabs>
              <w:rPr>
                <w:rFonts w:ascii="Arial" w:hAnsi="Arial" w:cs="Arial"/>
              </w:rPr>
            </w:pPr>
            <w:r w:rsidRPr="00A36DA8">
              <w:rPr>
                <w:rFonts w:ascii="Arial" w:hAnsi="Arial" w:cs="Arial"/>
              </w:rPr>
              <w:t>In theorie B gaat het over het bewijzen van somformules met volledige inductie. Daarbij krijg je te maken met de sigmanotatie. Door oriëntatie-opgave 41 te maken krijg je een idee om wat voor opgaven het gaat en welke rol de sigmanotatie daarin speelt. Bestudeer het voorbeeld op bladzijde 120 aandachtig. Je ziet dat er veel van je algebraïsche vaardigheden en van je formule-inzicht wordt gevraagd.</w:t>
            </w:r>
          </w:p>
        </w:tc>
      </w:tr>
      <w:tr w:rsidR="00A36DA8" w:rsidRPr="00A36DA8" w14:paraId="613C4AB3" w14:textId="77777777" w:rsidTr="00F051FF">
        <w:tc>
          <w:tcPr>
            <w:tcW w:w="397" w:type="dxa"/>
          </w:tcPr>
          <w:p w14:paraId="220A573D"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417" w:type="dxa"/>
          </w:tcPr>
          <w:p w14:paraId="01C18B5E" w14:textId="77777777" w:rsidR="00A36DA8" w:rsidRPr="00A36DA8" w:rsidRDefault="00A36DA8" w:rsidP="00A36DA8">
            <w:pPr>
              <w:tabs>
                <w:tab w:val="left" w:pos="5210"/>
              </w:tabs>
              <w:rPr>
                <w:rFonts w:ascii="Arial" w:hAnsi="Arial" w:cs="Arial"/>
              </w:rPr>
            </w:pPr>
          </w:p>
        </w:tc>
        <w:tc>
          <w:tcPr>
            <w:tcW w:w="1134" w:type="dxa"/>
          </w:tcPr>
          <w:p w14:paraId="790C3E35" w14:textId="77777777" w:rsidR="00A36DA8" w:rsidRPr="00A36DA8" w:rsidRDefault="00A36DA8" w:rsidP="00A36DA8">
            <w:pPr>
              <w:tabs>
                <w:tab w:val="left" w:pos="5210"/>
              </w:tabs>
              <w:rPr>
                <w:rFonts w:ascii="Arial" w:hAnsi="Arial" w:cs="Arial"/>
              </w:rPr>
            </w:pPr>
            <w:r w:rsidRPr="00A36DA8">
              <w:rPr>
                <w:rFonts w:ascii="Arial" w:hAnsi="Arial" w:cs="Arial"/>
              </w:rPr>
              <w:t>47 t/m 50</w:t>
            </w:r>
          </w:p>
        </w:tc>
        <w:tc>
          <w:tcPr>
            <w:tcW w:w="6236" w:type="dxa"/>
          </w:tcPr>
          <w:p w14:paraId="65BB65C6" w14:textId="77777777" w:rsidR="00A36DA8" w:rsidRPr="00A36DA8" w:rsidRDefault="00A36DA8" w:rsidP="00A36DA8">
            <w:pPr>
              <w:tabs>
                <w:tab w:val="left" w:pos="5210"/>
              </w:tabs>
              <w:rPr>
                <w:rFonts w:ascii="Arial" w:hAnsi="Arial" w:cs="Arial"/>
              </w:rPr>
            </w:pPr>
            <w:r w:rsidRPr="00A36DA8">
              <w:rPr>
                <w:rFonts w:ascii="Arial" w:hAnsi="Arial" w:cs="Arial"/>
              </w:rPr>
              <w:t>In opgave 49 krijg je te maken met een stelsel van drie vergelijkingen met drie variabelen. Probeer dit zo handig mogelijk op te lossen.</w:t>
            </w:r>
          </w:p>
        </w:tc>
      </w:tr>
      <w:tr w:rsidR="00A36DA8" w:rsidRPr="00A36DA8" w14:paraId="13809A3E" w14:textId="77777777" w:rsidTr="00F051FF">
        <w:tc>
          <w:tcPr>
            <w:tcW w:w="397" w:type="dxa"/>
          </w:tcPr>
          <w:p w14:paraId="610A92D6" w14:textId="77777777" w:rsidR="00A36DA8" w:rsidRPr="00A36DA8" w:rsidRDefault="00A36DA8" w:rsidP="00A36DA8">
            <w:pPr>
              <w:tabs>
                <w:tab w:val="left" w:pos="5210"/>
              </w:tabs>
              <w:rPr>
                <w:rFonts w:ascii="Arial" w:hAnsi="Arial" w:cs="Arial"/>
              </w:rPr>
            </w:pPr>
            <w:r w:rsidRPr="00A36DA8">
              <w:rPr>
                <w:rFonts w:ascii="Arial" w:hAnsi="Arial" w:cs="Arial"/>
              </w:rPr>
              <w:t>13</w:t>
            </w:r>
          </w:p>
        </w:tc>
        <w:tc>
          <w:tcPr>
            <w:tcW w:w="1417" w:type="dxa"/>
          </w:tcPr>
          <w:p w14:paraId="6DB00577" w14:textId="77777777" w:rsidR="00A36DA8" w:rsidRPr="00A36DA8" w:rsidRDefault="00A36DA8" w:rsidP="00A36DA8">
            <w:pPr>
              <w:tabs>
                <w:tab w:val="left" w:pos="5210"/>
              </w:tabs>
              <w:rPr>
                <w:rFonts w:ascii="Arial" w:hAnsi="Arial" w:cs="Arial"/>
              </w:rPr>
            </w:pPr>
            <w:r w:rsidRPr="00A36DA8">
              <w:rPr>
                <w:rFonts w:ascii="Arial" w:hAnsi="Arial" w:cs="Arial"/>
              </w:rPr>
              <w:t>§7.4A</w:t>
            </w:r>
          </w:p>
        </w:tc>
        <w:tc>
          <w:tcPr>
            <w:tcW w:w="1134" w:type="dxa"/>
          </w:tcPr>
          <w:p w14:paraId="14CE8B63" w14:textId="77777777" w:rsidR="00A36DA8" w:rsidRPr="00A36DA8" w:rsidRDefault="00A36DA8" w:rsidP="00A36DA8">
            <w:pPr>
              <w:tabs>
                <w:tab w:val="left" w:pos="5210"/>
              </w:tabs>
              <w:rPr>
                <w:rFonts w:ascii="Arial" w:hAnsi="Arial" w:cs="Arial"/>
              </w:rPr>
            </w:pPr>
            <w:r w:rsidRPr="00A36DA8">
              <w:rPr>
                <w:rFonts w:ascii="Arial" w:hAnsi="Arial" w:cs="Arial"/>
              </w:rPr>
              <w:t>51 t/m 55</w:t>
            </w:r>
          </w:p>
        </w:tc>
        <w:tc>
          <w:tcPr>
            <w:tcW w:w="6236" w:type="dxa"/>
          </w:tcPr>
          <w:p w14:paraId="52C610D5" w14:textId="77777777" w:rsidR="00A36DA8" w:rsidRPr="00A36DA8" w:rsidRDefault="00A36DA8" w:rsidP="00A36DA8">
            <w:pPr>
              <w:tabs>
                <w:tab w:val="left" w:pos="5210"/>
              </w:tabs>
              <w:rPr>
                <w:rFonts w:ascii="Arial" w:hAnsi="Arial" w:cs="Arial"/>
              </w:rPr>
            </w:pPr>
            <w:r w:rsidRPr="00A36DA8">
              <w:rPr>
                <w:rFonts w:ascii="Arial" w:hAnsi="Arial" w:cs="Arial"/>
              </w:rPr>
              <w:t>Bij een bewijs uit het ongerijmde gebruik je het werkschema op bladzijde 123. In het begin is dit erg wennen en ook wat ongrijpbaar. Bestudeer daarom de structuur van het bewijs in het voorbeeld. In opgave 54 wordt de hoofdstelling van de rekenkunde gebruikt. Lees daarom het informatief op bladzijde 124.</w:t>
            </w:r>
          </w:p>
        </w:tc>
      </w:tr>
      <w:tr w:rsidR="00A36DA8" w:rsidRPr="00A36DA8" w14:paraId="6FCEBC94" w14:textId="77777777" w:rsidTr="00F051FF">
        <w:tc>
          <w:tcPr>
            <w:tcW w:w="397" w:type="dxa"/>
          </w:tcPr>
          <w:p w14:paraId="47A9EE5A" w14:textId="77777777" w:rsidR="00A36DA8" w:rsidRPr="00A36DA8" w:rsidRDefault="00A36DA8" w:rsidP="00A36DA8">
            <w:pPr>
              <w:tabs>
                <w:tab w:val="left" w:pos="5210"/>
              </w:tabs>
              <w:rPr>
                <w:rFonts w:ascii="Arial" w:hAnsi="Arial" w:cs="Arial"/>
              </w:rPr>
            </w:pPr>
            <w:r w:rsidRPr="00A36DA8">
              <w:rPr>
                <w:rFonts w:ascii="Arial" w:hAnsi="Arial" w:cs="Arial"/>
              </w:rPr>
              <w:t>14</w:t>
            </w:r>
          </w:p>
        </w:tc>
        <w:tc>
          <w:tcPr>
            <w:tcW w:w="1417" w:type="dxa"/>
          </w:tcPr>
          <w:p w14:paraId="5D29C484" w14:textId="77777777" w:rsidR="00A36DA8" w:rsidRPr="00A36DA8" w:rsidRDefault="00A36DA8" w:rsidP="00A36DA8">
            <w:pPr>
              <w:tabs>
                <w:tab w:val="left" w:pos="5210"/>
              </w:tabs>
              <w:rPr>
                <w:rFonts w:ascii="Arial" w:hAnsi="Arial" w:cs="Arial"/>
              </w:rPr>
            </w:pPr>
            <w:r w:rsidRPr="00A36DA8">
              <w:rPr>
                <w:rFonts w:ascii="Arial" w:hAnsi="Arial" w:cs="Arial"/>
              </w:rPr>
              <w:t>§7.4B</w:t>
            </w:r>
          </w:p>
        </w:tc>
        <w:tc>
          <w:tcPr>
            <w:tcW w:w="1134" w:type="dxa"/>
          </w:tcPr>
          <w:p w14:paraId="2664E348" w14:textId="77777777" w:rsidR="00A36DA8" w:rsidRPr="00A36DA8" w:rsidRDefault="00A36DA8" w:rsidP="00A36DA8">
            <w:pPr>
              <w:tabs>
                <w:tab w:val="left" w:pos="5210"/>
              </w:tabs>
              <w:rPr>
                <w:rFonts w:ascii="Arial" w:hAnsi="Arial" w:cs="Arial"/>
              </w:rPr>
            </w:pPr>
            <w:r w:rsidRPr="00A36DA8">
              <w:rPr>
                <w:rFonts w:ascii="Arial" w:hAnsi="Arial" w:cs="Arial"/>
              </w:rPr>
              <w:t>56 t/m 64</w:t>
            </w:r>
          </w:p>
        </w:tc>
        <w:tc>
          <w:tcPr>
            <w:tcW w:w="6236" w:type="dxa"/>
          </w:tcPr>
          <w:p w14:paraId="07700725" w14:textId="77777777" w:rsidR="00A36DA8" w:rsidRPr="00A36DA8" w:rsidRDefault="00A36DA8" w:rsidP="00A36DA8">
            <w:pPr>
              <w:tabs>
                <w:tab w:val="left" w:pos="5210"/>
              </w:tabs>
              <w:rPr>
                <w:rFonts w:ascii="Arial" w:hAnsi="Arial" w:cs="Arial"/>
              </w:rPr>
            </w:pPr>
            <w:r w:rsidRPr="00A36DA8">
              <w:rPr>
                <w:rFonts w:ascii="Arial" w:hAnsi="Arial" w:cs="Arial"/>
              </w:rPr>
              <w:t>Ook bij het ladenprincipe maak je indirect gebruik van een bewijs uit het ongerijmde. Merk op dat een bewijs met het ladenprincipe een redenering is die uit een aantal stappen bestaat. Zorg voor de juiste volgorde van de stappen en noteer deze zorgvuldig.</w:t>
            </w:r>
          </w:p>
        </w:tc>
      </w:tr>
      <w:tr w:rsidR="00A36DA8" w:rsidRPr="00A36DA8" w14:paraId="4DB4F237" w14:textId="77777777" w:rsidTr="00F051FF">
        <w:tc>
          <w:tcPr>
            <w:tcW w:w="397" w:type="dxa"/>
          </w:tcPr>
          <w:p w14:paraId="69256510" w14:textId="77777777" w:rsidR="00A36DA8" w:rsidRPr="00A36DA8" w:rsidRDefault="00A36DA8" w:rsidP="00A36DA8">
            <w:pPr>
              <w:tabs>
                <w:tab w:val="left" w:pos="5210"/>
              </w:tabs>
              <w:rPr>
                <w:rFonts w:ascii="Arial" w:hAnsi="Arial" w:cs="Arial"/>
              </w:rPr>
            </w:pPr>
            <w:r w:rsidRPr="00A36DA8">
              <w:rPr>
                <w:rFonts w:ascii="Arial" w:hAnsi="Arial" w:cs="Arial"/>
              </w:rPr>
              <w:t>15</w:t>
            </w:r>
          </w:p>
        </w:tc>
        <w:tc>
          <w:tcPr>
            <w:tcW w:w="1417" w:type="dxa"/>
          </w:tcPr>
          <w:p w14:paraId="5AA2F4D9" w14:textId="77777777" w:rsidR="00A36DA8" w:rsidRPr="00A36DA8" w:rsidRDefault="00A36DA8" w:rsidP="00A36DA8">
            <w:pPr>
              <w:tabs>
                <w:tab w:val="left" w:pos="5210"/>
              </w:tabs>
              <w:rPr>
                <w:rFonts w:ascii="Arial" w:hAnsi="Arial" w:cs="Arial"/>
              </w:rPr>
            </w:pPr>
            <w:r w:rsidRPr="00A36DA8">
              <w:rPr>
                <w:rFonts w:ascii="Arial" w:hAnsi="Arial" w:cs="Arial"/>
              </w:rPr>
              <w:t>§7.4C</w:t>
            </w:r>
          </w:p>
        </w:tc>
        <w:tc>
          <w:tcPr>
            <w:tcW w:w="1134" w:type="dxa"/>
          </w:tcPr>
          <w:p w14:paraId="38980119" w14:textId="77777777" w:rsidR="00A36DA8" w:rsidRPr="00A36DA8" w:rsidRDefault="00A36DA8" w:rsidP="00A36DA8">
            <w:pPr>
              <w:tabs>
                <w:tab w:val="left" w:pos="5210"/>
              </w:tabs>
              <w:rPr>
                <w:rFonts w:ascii="Arial" w:hAnsi="Arial" w:cs="Arial"/>
              </w:rPr>
            </w:pPr>
            <w:r w:rsidRPr="00A36DA8">
              <w:rPr>
                <w:rFonts w:ascii="Arial" w:hAnsi="Arial" w:cs="Arial"/>
              </w:rPr>
              <w:t>65 t/m 68</w:t>
            </w:r>
          </w:p>
        </w:tc>
        <w:tc>
          <w:tcPr>
            <w:tcW w:w="6236" w:type="dxa"/>
          </w:tcPr>
          <w:p w14:paraId="3A6EF4DF" w14:textId="77777777" w:rsidR="00A36DA8" w:rsidRPr="00A36DA8" w:rsidRDefault="00A36DA8" w:rsidP="00A36DA8">
            <w:pPr>
              <w:tabs>
                <w:tab w:val="left" w:pos="5210"/>
              </w:tabs>
              <w:rPr>
                <w:rFonts w:ascii="Arial" w:hAnsi="Arial" w:cs="Arial"/>
              </w:rPr>
            </w:pPr>
            <w:r w:rsidRPr="00A36DA8">
              <w:rPr>
                <w:rFonts w:ascii="Arial" w:hAnsi="Arial" w:cs="Arial"/>
              </w:rPr>
              <w:t>Bij een bewijs in de getaltheorie gebruik je vaak de eigenschappen die onderaan bladzijde 129 staan vermeld. Bestudeer de voorbeelden op bladzijde 130 goed en kijk welke aanpak bij elk van de opgaven hoort.</w:t>
            </w:r>
          </w:p>
        </w:tc>
      </w:tr>
      <w:tr w:rsidR="00A36DA8" w:rsidRPr="00A36DA8" w14:paraId="0A12B8D8" w14:textId="77777777" w:rsidTr="00F051FF">
        <w:tc>
          <w:tcPr>
            <w:tcW w:w="397" w:type="dxa"/>
          </w:tcPr>
          <w:p w14:paraId="31BD14B4" w14:textId="77777777" w:rsidR="00A36DA8" w:rsidRPr="00A36DA8" w:rsidRDefault="00A36DA8" w:rsidP="00A36DA8">
            <w:pPr>
              <w:tabs>
                <w:tab w:val="left" w:pos="5210"/>
              </w:tabs>
              <w:rPr>
                <w:rFonts w:ascii="Arial" w:hAnsi="Arial" w:cs="Arial"/>
              </w:rPr>
            </w:pPr>
            <w:r w:rsidRPr="00A36DA8">
              <w:rPr>
                <w:rFonts w:ascii="Arial" w:hAnsi="Arial" w:cs="Arial"/>
              </w:rPr>
              <w:t>16</w:t>
            </w:r>
          </w:p>
        </w:tc>
        <w:tc>
          <w:tcPr>
            <w:tcW w:w="1417" w:type="dxa"/>
          </w:tcPr>
          <w:p w14:paraId="3DD0065F" w14:textId="77777777" w:rsidR="00A36DA8" w:rsidRPr="00A36DA8" w:rsidRDefault="00A36DA8" w:rsidP="00A36DA8">
            <w:pPr>
              <w:tabs>
                <w:tab w:val="left" w:pos="5210"/>
              </w:tabs>
              <w:rPr>
                <w:rFonts w:ascii="Arial" w:hAnsi="Arial" w:cs="Arial"/>
              </w:rPr>
            </w:pPr>
          </w:p>
        </w:tc>
        <w:tc>
          <w:tcPr>
            <w:tcW w:w="1134" w:type="dxa"/>
          </w:tcPr>
          <w:p w14:paraId="70914133" w14:textId="77777777" w:rsidR="00A36DA8" w:rsidRPr="00A36DA8" w:rsidRDefault="00A36DA8" w:rsidP="00A36DA8">
            <w:pPr>
              <w:tabs>
                <w:tab w:val="left" w:pos="5210"/>
              </w:tabs>
              <w:rPr>
                <w:rFonts w:ascii="Arial" w:hAnsi="Arial" w:cs="Arial"/>
              </w:rPr>
            </w:pPr>
            <w:r w:rsidRPr="00A36DA8">
              <w:rPr>
                <w:rFonts w:ascii="Arial" w:hAnsi="Arial" w:cs="Arial"/>
              </w:rPr>
              <w:t>69 t/m 73</w:t>
            </w:r>
          </w:p>
        </w:tc>
        <w:tc>
          <w:tcPr>
            <w:tcW w:w="6236" w:type="dxa"/>
          </w:tcPr>
          <w:p w14:paraId="0F7F47CD" w14:textId="77777777" w:rsidR="00A36DA8" w:rsidRPr="00A36DA8" w:rsidRDefault="00A36DA8" w:rsidP="00A36DA8">
            <w:pPr>
              <w:tabs>
                <w:tab w:val="left" w:pos="5210"/>
              </w:tabs>
              <w:rPr>
                <w:rFonts w:ascii="Arial" w:hAnsi="Arial" w:cs="Arial"/>
              </w:rPr>
            </w:pPr>
            <w:r w:rsidRPr="00A36DA8">
              <w:rPr>
                <w:rFonts w:ascii="Arial" w:hAnsi="Arial" w:cs="Arial"/>
              </w:rPr>
              <w:t xml:space="preserve">Het bewijs dat </w:t>
            </w:r>
            <w:r w:rsidRPr="00A36DA8">
              <w:rPr>
                <w:rFonts w:ascii="Arial" w:hAnsi="Arial" w:cs="Arial"/>
              </w:rPr>
              <w:object w:dxaOrig="340" w:dyaOrig="340" w14:anchorId="3BF8AE80">
                <v:shape id="_x0000_i1039" type="#_x0000_t75" style="width:17.25pt;height:17.25pt" o:ole="">
                  <v:imagedata r:id="rId40" o:title=""/>
                </v:shape>
                <o:OLEObject Type="Embed" ProgID="Equation.DSMT4" ShapeID="_x0000_i1039" DrawAspect="Content" ObjectID="_1624794368" r:id="rId41"/>
              </w:object>
            </w:r>
            <w:r w:rsidRPr="00A36DA8">
              <w:rPr>
                <w:rFonts w:ascii="Arial" w:hAnsi="Arial" w:cs="Arial"/>
              </w:rPr>
              <w:t xml:space="preserve"> een irrationaal getal is (opgave 70) verloopt in het begin op dezelfde manier als het bewijs dat </w:t>
            </w:r>
            <w:r w:rsidRPr="00A36DA8">
              <w:rPr>
                <w:rFonts w:ascii="Arial" w:hAnsi="Arial" w:cs="Arial"/>
              </w:rPr>
              <w:object w:dxaOrig="340" w:dyaOrig="320" w14:anchorId="4E4B4681">
                <v:shape id="_x0000_i1040" type="#_x0000_t75" style="width:17.25pt;height:15.75pt" o:ole="">
                  <v:imagedata r:id="rId42" o:title=""/>
                </v:shape>
                <o:OLEObject Type="Embed" ProgID="Equation.DSMT4" ShapeID="_x0000_i1040" DrawAspect="Content" ObjectID="_1624794369" r:id="rId43"/>
              </w:object>
            </w:r>
            <w:r w:rsidRPr="00A36DA8">
              <w:rPr>
                <w:rFonts w:ascii="Arial" w:hAnsi="Arial" w:cs="Arial"/>
              </w:rPr>
              <w:t xml:space="preserve"> een irrationaal getal is (het tweede voorbeeld op bladzijde 130). Kijk goed op welk moment het gaat afwijken en hoe je daar het resultaat van opgave 70a bij gebruikt.</w:t>
            </w:r>
          </w:p>
          <w:p w14:paraId="20F24A22" w14:textId="77777777" w:rsidR="00A36DA8" w:rsidRPr="00A36DA8" w:rsidRDefault="00A36DA8" w:rsidP="00A36DA8">
            <w:pPr>
              <w:tabs>
                <w:tab w:val="left" w:pos="5210"/>
              </w:tabs>
              <w:rPr>
                <w:rFonts w:ascii="Arial" w:hAnsi="Arial" w:cs="Arial"/>
              </w:rPr>
            </w:pPr>
            <w:r w:rsidRPr="00A36DA8">
              <w:rPr>
                <w:rFonts w:ascii="Arial" w:hAnsi="Arial" w:cs="Arial"/>
              </w:rPr>
              <w:t>Op welk van deze twee bewijzen lijkt het bewijs in opgave 72 het meest? Waar ligt dat aan?</w:t>
            </w:r>
          </w:p>
        </w:tc>
      </w:tr>
    </w:tbl>
    <w:p w14:paraId="0B49FCAE" w14:textId="77777777" w:rsidR="00A36DA8" w:rsidRPr="00A36DA8" w:rsidRDefault="00A36DA8" w:rsidP="00A36DA8">
      <w:pPr>
        <w:tabs>
          <w:tab w:val="left" w:pos="5210"/>
        </w:tabs>
        <w:rPr>
          <w:rFonts w:ascii="Arial" w:hAnsi="Arial" w:cs="Arial"/>
          <w:b/>
        </w:rPr>
      </w:pPr>
      <w:r w:rsidRPr="00A36DA8">
        <w:rPr>
          <w:rFonts w:ascii="Arial" w:hAnsi="Arial" w:cs="Arial"/>
          <w:b/>
        </w:rPr>
        <w:br w:type="page"/>
      </w:r>
    </w:p>
    <w:p w14:paraId="306F5A41" w14:textId="77777777" w:rsidR="00A36DA8" w:rsidRPr="00A36DA8" w:rsidRDefault="00A36DA8" w:rsidP="00A36DA8">
      <w:pPr>
        <w:tabs>
          <w:tab w:val="left" w:pos="5210"/>
        </w:tabs>
        <w:rPr>
          <w:rFonts w:ascii="Arial" w:hAnsi="Arial" w:cs="Arial"/>
          <w:b/>
        </w:rPr>
      </w:pPr>
      <w:r w:rsidRPr="00A36DA8">
        <w:rPr>
          <w:rFonts w:ascii="Arial" w:hAnsi="Arial" w:cs="Arial"/>
          <w:b/>
        </w:rPr>
        <w:t>Vwo D deel 2 hoofdstuk 8 Vectormeetkunde</w:t>
      </w:r>
    </w:p>
    <w:p w14:paraId="3AE64E8C" w14:textId="77777777" w:rsidR="00A36DA8" w:rsidRPr="00A36DA8" w:rsidRDefault="00A36DA8" w:rsidP="00A36DA8">
      <w:pPr>
        <w:tabs>
          <w:tab w:val="left" w:pos="5210"/>
        </w:tabs>
        <w:rPr>
          <w:rFonts w:ascii="Arial" w:hAnsi="Arial" w:cs="Arial"/>
        </w:rPr>
      </w:pPr>
    </w:p>
    <w:tbl>
      <w:tblPr>
        <w:tblW w:w="9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74"/>
        <w:gridCol w:w="1341"/>
        <w:gridCol w:w="1132"/>
        <w:gridCol w:w="6949"/>
      </w:tblGrid>
      <w:tr w:rsidR="00A36DA8" w:rsidRPr="00A36DA8" w14:paraId="1E80EB09" w14:textId="77777777" w:rsidTr="00F051FF">
        <w:tc>
          <w:tcPr>
            <w:tcW w:w="397" w:type="dxa"/>
          </w:tcPr>
          <w:p w14:paraId="30603005" w14:textId="77777777" w:rsidR="00A36DA8" w:rsidRPr="00A36DA8" w:rsidRDefault="00A36DA8" w:rsidP="00A36DA8">
            <w:pPr>
              <w:tabs>
                <w:tab w:val="left" w:pos="5210"/>
              </w:tabs>
              <w:rPr>
                <w:rFonts w:ascii="Arial" w:hAnsi="Arial" w:cs="Arial"/>
                <w:b/>
              </w:rPr>
            </w:pPr>
            <w:r w:rsidRPr="00A36DA8">
              <w:rPr>
                <w:rFonts w:ascii="Arial" w:hAnsi="Arial" w:cs="Arial"/>
                <w:b/>
              </w:rPr>
              <w:t>les</w:t>
            </w:r>
          </w:p>
        </w:tc>
        <w:tc>
          <w:tcPr>
            <w:tcW w:w="1167" w:type="dxa"/>
          </w:tcPr>
          <w:p w14:paraId="751EFD84" w14:textId="77777777" w:rsidR="00A36DA8" w:rsidRPr="00A36DA8" w:rsidRDefault="00A36DA8" w:rsidP="00A36DA8">
            <w:pPr>
              <w:tabs>
                <w:tab w:val="left" w:pos="5210"/>
              </w:tabs>
              <w:rPr>
                <w:rFonts w:ascii="Arial" w:hAnsi="Arial" w:cs="Arial"/>
                <w:b/>
              </w:rPr>
            </w:pPr>
            <w:r w:rsidRPr="00A36DA8">
              <w:rPr>
                <w:rFonts w:ascii="Arial" w:hAnsi="Arial" w:cs="Arial"/>
                <w:b/>
              </w:rPr>
              <w:t>theorie</w:t>
            </w:r>
          </w:p>
        </w:tc>
        <w:tc>
          <w:tcPr>
            <w:tcW w:w="1132" w:type="dxa"/>
          </w:tcPr>
          <w:p w14:paraId="40F098A7" w14:textId="77777777" w:rsidR="00A36DA8" w:rsidRPr="00A36DA8" w:rsidRDefault="00A36DA8" w:rsidP="00A36DA8">
            <w:pPr>
              <w:tabs>
                <w:tab w:val="left" w:pos="5210"/>
              </w:tabs>
              <w:rPr>
                <w:rFonts w:ascii="Arial" w:hAnsi="Arial" w:cs="Arial"/>
                <w:b/>
              </w:rPr>
            </w:pPr>
            <w:r w:rsidRPr="00A36DA8">
              <w:rPr>
                <w:rFonts w:ascii="Arial" w:hAnsi="Arial" w:cs="Arial"/>
                <w:b/>
              </w:rPr>
              <w:t>opgaven</w:t>
            </w:r>
          </w:p>
        </w:tc>
        <w:tc>
          <w:tcPr>
            <w:tcW w:w="7200" w:type="dxa"/>
          </w:tcPr>
          <w:p w14:paraId="691D277E" w14:textId="77777777" w:rsidR="00A36DA8" w:rsidRPr="00A36DA8" w:rsidRDefault="00A36DA8" w:rsidP="00A36DA8">
            <w:pPr>
              <w:tabs>
                <w:tab w:val="left" w:pos="5210"/>
              </w:tabs>
              <w:rPr>
                <w:rFonts w:ascii="Arial" w:hAnsi="Arial" w:cs="Arial"/>
                <w:b/>
              </w:rPr>
            </w:pPr>
            <w:r w:rsidRPr="00A36DA8">
              <w:rPr>
                <w:rFonts w:ascii="Arial" w:hAnsi="Arial" w:cs="Arial"/>
                <w:b/>
              </w:rPr>
              <w:t>opmerkingen</w:t>
            </w:r>
          </w:p>
        </w:tc>
      </w:tr>
      <w:tr w:rsidR="00A36DA8" w:rsidRPr="00A36DA8" w14:paraId="1968D095" w14:textId="77777777" w:rsidTr="00F051FF">
        <w:tc>
          <w:tcPr>
            <w:tcW w:w="397" w:type="dxa"/>
          </w:tcPr>
          <w:p w14:paraId="52C57F13" w14:textId="77777777" w:rsidR="00A36DA8" w:rsidRPr="00A36DA8" w:rsidRDefault="00A36DA8" w:rsidP="00A36DA8">
            <w:pPr>
              <w:tabs>
                <w:tab w:val="left" w:pos="5210"/>
              </w:tabs>
              <w:rPr>
                <w:rFonts w:ascii="Arial" w:hAnsi="Arial" w:cs="Arial"/>
              </w:rPr>
            </w:pPr>
            <w:r w:rsidRPr="00A36DA8">
              <w:rPr>
                <w:rFonts w:ascii="Arial" w:hAnsi="Arial" w:cs="Arial"/>
              </w:rPr>
              <w:t>1</w:t>
            </w:r>
          </w:p>
        </w:tc>
        <w:tc>
          <w:tcPr>
            <w:tcW w:w="1167" w:type="dxa"/>
          </w:tcPr>
          <w:p w14:paraId="7DA8EEB0" w14:textId="77777777" w:rsidR="00A36DA8" w:rsidRPr="00A36DA8" w:rsidRDefault="00A36DA8" w:rsidP="00A36DA8">
            <w:pPr>
              <w:tabs>
                <w:tab w:val="left" w:pos="5210"/>
              </w:tabs>
              <w:rPr>
                <w:rFonts w:ascii="Arial" w:hAnsi="Arial" w:cs="Arial"/>
              </w:rPr>
            </w:pPr>
            <w:r w:rsidRPr="00A36DA8">
              <w:rPr>
                <w:rFonts w:ascii="Arial" w:hAnsi="Arial" w:cs="Arial"/>
              </w:rPr>
              <w:t>Voorkennis AB</w:t>
            </w:r>
          </w:p>
        </w:tc>
        <w:tc>
          <w:tcPr>
            <w:tcW w:w="1132" w:type="dxa"/>
          </w:tcPr>
          <w:p w14:paraId="54D9E0A1" w14:textId="77777777" w:rsidR="00A36DA8" w:rsidRPr="00A36DA8" w:rsidRDefault="00A36DA8" w:rsidP="00A36DA8">
            <w:pPr>
              <w:tabs>
                <w:tab w:val="left" w:pos="5210"/>
              </w:tabs>
              <w:rPr>
                <w:rFonts w:ascii="Arial" w:hAnsi="Arial" w:cs="Arial"/>
              </w:rPr>
            </w:pPr>
            <w:r w:rsidRPr="00A36DA8">
              <w:rPr>
                <w:rFonts w:ascii="Arial" w:hAnsi="Arial" w:cs="Arial"/>
              </w:rPr>
              <w:t>1 t/m 6</w:t>
            </w:r>
          </w:p>
        </w:tc>
        <w:tc>
          <w:tcPr>
            <w:tcW w:w="7200" w:type="dxa"/>
          </w:tcPr>
          <w:p w14:paraId="458B62B8" w14:textId="77777777" w:rsidR="00A36DA8" w:rsidRPr="00A36DA8" w:rsidRDefault="00A36DA8" w:rsidP="00A36DA8">
            <w:pPr>
              <w:tabs>
                <w:tab w:val="left" w:pos="5210"/>
              </w:tabs>
              <w:rPr>
                <w:rFonts w:ascii="Arial" w:hAnsi="Arial" w:cs="Arial"/>
              </w:rPr>
            </w:pPr>
            <w:r w:rsidRPr="00A36DA8">
              <w:rPr>
                <w:rFonts w:ascii="Arial" w:hAnsi="Arial" w:cs="Arial"/>
              </w:rPr>
              <w:t>In vwo B deel 3 hoofdstuk 10 ga je met vectoren in het platte vlak werken. Dat hoofdstuk heb je waarschijnlijk nog niet doorgenomen. In deze voorkennis vind je daarom de noodzakelijke onderwerpen die je nodig hebt om hoofdstuk 8 door te nemen. Sla deze voorkennis dus niet over.</w:t>
            </w:r>
          </w:p>
          <w:p w14:paraId="0F570BB5" w14:textId="77777777" w:rsidR="00A36DA8" w:rsidRPr="00A36DA8" w:rsidRDefault="00A36DA8" w:rsidP="00A36DA8">
            <w:pPr>
              <w:tabs>
                <w:tab w:val="left" w:pos="5210"/>
              </w:tabs>
              <w:rPr>
                <w:rFonts w:ascii="Arial" w:hAnsi="Arial" w:cs="Arial"/>
              </w:rPr>
            </w:pPr>
            <w:r w:rsidRPr="00A36DA8">
              <w:rPr>
                <w:rFonts w:ascii="Arial" w:hAnsi="Arial" w:cs="Arial"/>
              </w:rPr>
              <w:t>Bij opgave 3 hoort en werkblad.</w:t>
            </w:r>
          </w:p>
        </w:tc>
      </w:tr>
      <w:tr w:rsidR="00A36DA8" w:rsidRPr="00A36DA8" w14:paraId="041A29C3" w14:textId="77777777" w:rsidTr="00F051FF">
        <w:tc>
          <w:tcPr>
            <w:tcW w:w="397" w:type="dxa"/>
          </w:tcPr>
          <w:p w14:paraId="6516B5F3" w14:textId="77777777" w:rsidR="00A36DA8" w:rsidRPr="00A36DA8" w:rsidRDefault="00A36DA8" w:rsidP="00A36DA8">
            <w:pPr>
              <w:tabs>
                <w:tab w:val="left" w:pos="5210"/>
              </w:tabs>
              <w:rPr>
                <w:rFonts w:ascii="Arial" w:hAnsi="Arial" w:cs="Arial"/>
              </w:rPr>
            </w:pPr>
            <w:r w:rsidRPr="00A36DA8">
              <w:rPr>
                <w:rFonts w:ascii="Arial" w:hAnsi="Arial" w:cs="Arial"/>
              </w:rPr>
              <w:t>2</w:t>
            </w:r>
          </w:p>
        </w:tc>
        <w:tc>
          <w:tcPr>
            <w:tcW w:w="1167" w:type="dxa"/>
          </w:tcPr>
          <w:p w14:paraId="334F129B" w14:textId="77777777" w:rsidR="00A36DA8" w:rsidRPr="00A36DA8" w:rsidRDefault="00A36DA8" w:rsidP="00A36DA8">
            <w:pPr>
              <w:tabs>
                <w:tab w:val="left" w:pos="5210"/>
              </w:tabs>
              <w:rPr>
                <w:rFonts w:ascii="Arial" w:hAnsi="Arial" w:cs="Arial"/>
              </w:rPr>
            </w:pPr>
            <w:r w:rsidRPr="00A36DA8">
              <w:rPr>
                <w:rFonts w:ascii="Arial" w:hAnsi="Arial" w:cs="Arial"/>
              </w:rPr>
              <w:t>Voorkennis C</w:t>
            </w:r>
          </w:p>
        </w:tc>
        <w:tc>
          <w:tcPr>
            <w:tcW w:w="1132" w:type="dxa"/>
          </w:tcPr>
          <w:p w14:paraId="7B898A4A" w14:textId="77777777" w:rsidR="00A36DA8" w:rsidRPr="00A36DA8" w:rsidRDefault="00A36DA8" w:rsidP="00A36DA8">
            <w:pPr>
              <w:tabs>
                <w:tab w:val="left" w:pos="5210"/>
              </w:tabs>
              <w:rPr>
                <w:rFonts w:ascii="Arial" w:hAnsi="Arial" w:cs="Arial"/>
              </w:rPr>
            </w:pPr>
            <w:r w:rsidRPr="00A36DA8">
              <w:rPr>
                <w:rFonts w:ascii="Arial" w:hAnsi="Arial" w:cs="Arial"/>
              </w:rPr>
              <w:t>7 t/m 10</w:t>
            </w:r>
          </w:p>
        </w:tc>
        <w:tc>
          <w:tcPr>
            <w:tcW w:w="7200" w:type="dxa"/>
          </w:tcPr>
          <w:p w14:paraId="668B2BBF" w14:textId="77777777" w:rsidR="00A36DA8" w:rsidRPr="00A36DA8" w:rsidRDefault="00A36DA8" w:rsidP="00A36DA8">
            <w:pPr>
              <w:tabs>
                <w:tab w:val="left" w:pos="5210"/>
              </w:tabs>
              <w:rPr>
                <w:rFonts w:ascii="Arial" w:hAnsi="Arial" w:cs="Arial"/>
              </w:rPr>
            </w:pPr>
            <w:r w:rsidRPr="00A36DA8">
              <w:rPr>
                <w:rFonts w:ascii="Arial" w:hAnsi="Arial" w:cs="Arial"/>
              </w:rPr>
              <w:t xml:space="preserve">Zie het voorbeeld op bladzijde 142. Licht toe dat ook </w:t>
            </w:r>
            <w:r w:rsidRPr="00A36DA8">
              <w:rPr>
                <w:rFonts w:ascii="Arial" w:hAnsi="Arial" w:cs="Arial"/>
              </w:rPr>
              <w:object w:dxaOrig="520" w:dyaOrig="600" w14:anchorId="38DCB32E">
                <v:shape id="_x0000_i1041" type="#_x0000_t75" style="width:26.25pt;height:30pt" o:ole="">
                  <v:imagedata r:id="rId44" o:title=""/>
                </v:shape>
                <o:OLEObject Type="Embed" ProgID="Equation.DSMT4" ShapeID="_x0000_i1041" DrawAspect="Content" ObjectID="_1624794370" r:id="rId45"/>
              </w:object>
            </w:r>
            <w:r w:rsidRPr="00A36DA8">
              <w:rPr>
                <w:rFonts w:ascii="Arial" w:hAnsi="Arial" w:cs="Arial"/>
              </w:rPr>
              <w:t xml:space="preserve"> een richtingsvector van de lijn is. Is </w:t>
            </w:r>
            <w:r w:rsidRPr="00A36DA8">
              <w:rPr>
                <w:rFonts w:ascii="Arial" w:hAnsi="Arial" w:cs="Arial"/>
              </w:rPr>
              <w:object w:dxaOrig="499" w:dyaOrig="600" w14:anchorId="05D2D045">
                <v:shape id="_x0000_i1042" type="#_x0000_t75" style="width:24.75pt;height:30pt" o:ole="">
                  <v:imagedata r:id="rId46" o:title=""/>
                </v:shape>
                <o:OLEObject Type="Embed" ProgID="Equation.DSMT4" ShapeID="_x0000_i1042" DrawAspect="Content" ObjectID="_1624794371" r:id="rId47"/>
              </w:object>
            </w:r>
            <w:r w:rsidRPr="00A36DA8">
              <w:rPr>
                <w:rFonts w:ascii="Arial" w:hAnsi="Arial" w:cs="Arial"/>
              </w:rPr>
              <w:t xml:space="preserve"> ook een richtingsvector? Licht toe.</w:t>
            </w:r>
          </w:p>
        </w:tc>
      </w:tr>
      <w:tr w:rsidR="00A36DA8" w:rsidRPr="00A36DA8" w14:paraId="207A8CB3" w14:textId="77777777" w:rsidTr="00F051FF">
        <w:tc>
          <w:tcPr>
            <w:tcW w:w="397" w:type="dxa"/>
          </w:tcPr>
          <w:p w14:paraId="7AC0DC7A" w14:textId="77777777" w:rsidR="00A36DA8" w:rsidRPr="00A36DA8" w:rsidRDefault="00A36DA8" w:rsidP="00A36DA8">
            <w:pPr>
              <w:tabs>
                <w:tab w:val="left" w:pos="5210"/>
              </w:tabs>
              <w:rPr>
                <w:rFonts w:ascii="Arial" w:hAnsi="Arial" w:cs="Arial"/>
              </w:rPr>
            </w:pPr>
            <w:r w:rsidRPr="00A36DA8">
              <w:rPr>
                <w:rFonts w:ascii="Arial" w:hAnsi="Arial" w:cs="Arial"/>
              </w:rPr>
              <w:t>3</w:t>
            </w:r>
          </w:p>
        </w:tc>
        <w:tc>
          <w:tcPr>
            <w:tcW w:w="1167" w:type="dxa"/>
          </w:tcPr>
          <w:p w14:paraId="53D72ED4" w14:textId="77777777" w:rsidR="00A36DA8" w:rsidRPr="00A36DA8" w:rsidRDefault="00A36DA8" w:rsidP="00A36DA8">
            <w:pPr>
              <w:tabs>
                <w:tab w:val="left" w:pos="5210"/>
              </w:tabs>
              <w:rPr>
                <w:rFonts w:ascii="Arial" w:hAnsi="Arial" w:cs="Arial"/>
              </w:rPr>
            </w:pPr>
            <w:r w:rsidRPr="00A36DA8">
              <w:rPr>
                <w:rFonts w:ascii="Arial" w:hAnsi="Arial" w:cs="Arial"/>
              </w:rPr>
              <w:t>§8.1A</w:t>
            </w:r>
          </w:p>
        </w:tc>
        <w:tc>
          <w:tcPr>
            <w:tcW w:w="1132" w:type="dxa"/>
          </w:tcPr>
          <w:p w14:paraId="012C5442" w14:textId="77777777" w:rsidR="00A36DA8" w:rsidRPr="00A36DA8" w:rsidRDefault="00A36DA8" w:rsidP="00A36DA8">
            <w:pPr>
              <w:tabs>
                <w:tab w:val="left" w:pos="5210"/>
              </w:tabs>
              <w:rPr>
                <w:rFonts w:ascii="Arial" w:hAnsi="Arial" w:cs="Arial"/>
              </w:rPr>
            </w:pPr>
            <w:r w:rsidRPr="00A36DA8">
              <w:rPr>
                <w:rFonts w:ascii="Arial" w:hAnsi="Arial" w:cs="Arial"/>
              </w:rPr>
              <w:t>1 t/m 4</w:t>
            </w:r>
          </w:p>
        </w:tc>
        <w:tc>
          <w:tcPr>
            <w:tcW w:w="7200" w:type="dxa"/>
          </w:tcPr>
          <w:p w14:paraId="1CA92844" w14:textId="77777777" w:rsidR="00A36DA8" w:rsidRPr="00A36DA8" w:rsidRDefault="00A36DA8" w:rsidP="00A36DA8">
            <w:pPr>
              <w:tabs>
                <w:tab w:val="left" w:pos="5210"/>
              </w:tabs>
              <w:rPr>
                <w:rFonts w:ascii="Arial" w:hAnsi="Arial" w:cs="Arial"/>
              </w:rPr>
            </w:pPr>
            <w:r w:rsidRPr="00A36DA8">
              <w:rPr>
                <w:rFonts w:ascii="Arial" w:hAnsi="Arial" w:cs="Arial"/>
              </w:rPr>
              <w:t>De afstand tussen twee punten is de lengte van een vector. Om de lengte van deze vector te berekenen gebruik je de stelling van Pythagoras in de ruimte. Zie de post-it op bladzijde 143.</w:t>
            </w:r>
          </w:p>
        </w:tc>
      </w:tr>
      <w:tr w:rsidR="00A36DA8" w:rsidRPr="00A36DA8" w14:paraId="42350431" w14:textId="77777777" w:rsidTr="00F051FF">
        <w:tc>
          <w:tcPr>
            <w:tcW w:w="397" w:type="dxa"/>
          </w:tcPr>
          <w:p w14:paraId="187485C2" w14:textId="77777777" w:rsidR="00A36DA8" w:rsidRPr="00A36DA8" w:rsidRDefault="00A36DA8" w:rsidP="00A36DA8">
            <w:pPr>
              <w:tabs>
                <w:tab w:val="left" w:pos="5210"/>
              </w:tabs>
              <w:rPr>
                <w:rFonts w:ascii="Arial" w:hAnsi="Arial" w:cs="Arial"/>
              </w:rPr>
            </w:pPr>
            <w:r w:rsidRPr="00A36DA8">
              <w:rPr>
                <w:rFonts w:ascii="Arial" w:hAnsi="Arial" w:cs="Arial"/>
              </w:rPr>
              <w:t>4</w:t>
            </w:r>
          </w:p>
        </w:tc>
        <w:tc>
          <w:tcPr>
            <w:tcW w:w="1167" w:type="dxa"/>
          </w:tcPr>
          <w:p w14:paraId="493C33B0" w14:textId="77777777" w:rsidR="00A36DA8" w:rsidRPr="00A36DA8" w:rsidRDefault="00A36DA8" w:rsidP="00A36DA8">
            <w:pPr>
              <w:tabs>
                <w:tab w:val="left" w:pos="5210"/>
              </w:tabs>
              <w:rPr>
                <w:rFonts w:ascii="Arial" w:hAnsi="Arial" w:cs="Arial"/>
              </w:rPr>
            </w:pPr>
            <w:r w:rsidRPr="00A36DA8">
              <w:rPr>
                <w:rFonts w:ascii="Arial" w:hAnsi="Arial" w:cs="Arial"/>
              </w:rPr>
              <w:t>§8.1B</w:t>
            </w:r>
          </w:p>
        </w:tc>
        <w:tc>
          <w:tcPr>
            <w:tcW w:w="1132" w:type="dxa"/>
          </w:tcPr>
          <w:p w14:paraId="2597BEB8" w14:textId="77777777" w:rsidR="00A36DA8" w:rsidRPr="00A36DA8" w:rsidRDefault="00A36DA8" w:rsidP="00A36DA8">
            <w:pPr>
              <w:tabs>
                <w:tab w:val="left" w:pos="5210"/>
              </w:tabs>
              <w:rPr>
                <w:rFonts w:ascii="Arial" w:hAnsi="Arial" w:cs="Arial"/>
              </w:rPr>
            </w:pPr>
            <w:r w:rsidRPr="00A36DA8">
              <w:rPr>
                <w:rFonts w:ascii="Arial" w:hAnsi="Arial" w:cs="Arial"/>
              </w:rPr>
              <w:t>5 t/m 9</w:t>
            </w:r>
          </w:p>
        </w:tc>
        <w:tc>
          <w:tcPr>
            <w:tcW w:w="7200" w:type="dxa"/>
            <w:tcMar>
              <w:left w:w="68" w:type="dxa"/>
              <w:right w:w="68" w:type="dxa"/>
            </w:tcMar>
            <w:vAlign w:val="center"/>
          </w:tcPr>
          <w:p w14:paraId="497C577C" w14:textId="77777777" w:rsidR="00A36DA8" w:rsidRPr="00A36DA8" w:rsidRDefault="00A36DA8" w:rsidP="00A36DA8">
            <w:pPr>
              <w:tabs>
                <w:tab w:val="left" w:pos="5210"/>
              </w:tabs>
              <w:rPr>
                <w:rFonts w:ascii="Arial" w:hAnsi="Arial" w:cs="Arial"/>
              </w:rPr>
            </w:pPr>
            <w:r w:rsidRPr="00A36DA8">
              <w:rPr>
                <w:rFonts w:ascii="Arial" w:hAnsi="Arial" w:cs="Arial"/>
              </w:rPr>
              <w:t xml:space="preserve">Voor de berekening van de hoek tussen de vectoren </w:t>
            </w:r>
            <w:r w:rsidRPr="00A36DA8">
              <w:rPr>
                <w:rFonts w:ascii="Arial" w:hAnsi="Arial" w:cs="Arial"/>
              </w:rPr>
              <w:object w:dxaOrig="200" w:dyaOrig="260" w14:anchorId="038C9168">
                <v:shape id="_x0000_i1043" type="#_x0000_t75" style="width:10.5pt;height:12.75pt" o:ole="">
                  <v:imagedata r:id="rId48" o:title=""/>
                </v:shape>
                <o:OLEObject Type="Embed" ProgID="Equation.DSMT4" ShapeID="_x0000_i1043" DrawAspect="Content" ObjectID="_1624794372" r:id="rId49"/>
              </w:object>
            </w:r>
            <w:r w:rsidRPr="00A36DA8">
              <w:rPr>
                <w:rFonts w:ascii="Arial" w:hAnsi="Arial" w:cs="Arial"/>
              </w:rPr>
              <w:t xml:space="preserve"> en </w:t>
            </w:r>
            <w:r w:rsidRPr="00A36DA8">
              <w:rPr>
                <w:rFonts w:ascii="Arial" w:hAnsi="Arial" w:cs="Arial"/>
              </w:rPr>
              <w:object w:dxaOrig="200" w:dyaOrig="320" w14:anchorId="42B2E7F2">
                <v:shape id="_x0000_i1044" type="#_x0000_t75" style="width:10.5pt;height:15.75pt" o:ole="">
                  <v:imagedata r:id="rId50" o:title=""/>
                </v:shape>
                <o:OLEObject Type="Embed" ProgID="Equation.DSMT4" ShapeID="_x0000_i1044" DrawAspect="Content" ObjectID="_1624794373" r:id="rId51"/>
              </w:object>
            </w:r>
            <w:r w:rsidRPr="00A36DA8">
              <w:rPr>
                <w:rFonts w:ascii="Arial" w:hAnsi="Arial" w:cs="Arial"/>
              </w:rPr>
              <w:t xml:space="preserve"> gebruik je de formule </w:t>
            </w:r>
            <w:r w:rsidRPr="00A36DA8">
              <w:rPr>
                <w:rFonts w:ascii="Arial" w:hAnsi="Arial" w:cs="Arial"/>
              </w:rPr>
              <w:object w:dxaOrig="1960" w:dyaOrig="760" w14:anchorId="64790C59">
                <v:shape id="_x0000_i1045" type="#_x0000_t75" style="width:98.25pt;height:38.25pt" o:ole="">
                  <v:imagedata r:id="rId52" o:title=""/>
                </v:shape>
                <o:OLEObject Type="Embed" ProgID="Equation.DSMT4" ShapeID="_x0000_i1045" DrawAspect="Content" ObjectID="_1624794374" r:id="rId53"/>
              </w:object>
            </w:r>
            <w:r w:rsidRPr="00A36DA8">
              <w:rPr>
                <w:rFonts w:ascii="Arial" w:hAnsi="Arial" w:cs="Arial"/>
              </w:rPr>
              <w:t xml:space="preserve"> Zie de theorie en het voorbeeld op bladzijde 146.</w:t>
            </w:r>
          </w:p>
        </w:tc>
      </w:tr>
      <w:tr w:rsidR="00A36DA8" w:rsidRPr="00A36DA8" w14:paraId="78A6F344" w14:textId="77777777" w:rsidTr="00F051FF">
        <w:tc>
          <w:tcPr>
            <w:tcW w:w="397" w:type="dxa"/>
          </w:tcPr>
          <w:p w14:paraId="06EEA4F8" w14:textId="77777777" w:rsidR="00A36DA8" w:rsidRPr="00A36DA8" w:rsidRDefault="00A36DA8" w:rsidP="00A36DA8">
            <w:pPr>
              <w:tabs>
                <w:tab w:val="left" w:pos="5210"/>
              </w:tabs>
              <w:rPr>
                <w:rFonts w:ascii="Arial" w:hAnsi="Arial" w:cs="Arial"/>
              </w:rPr>
            </w:pPr>
            <w:r w:rsidRPr="00A36DA8">
              <w:rPr>
                <w:rFonts w:ascii="Arial" w:hAnsi="Arial" w:cs="Arial"/>
              </w:rPr>
              <w:t>5</w:t>
            </w:r>
          </w:p>
        </w:tc>
        <w:tc>
          <w:tcPr>
            <w:tcW w:w="1167" w:type="dxa"/>
          </w:tcPr>
          <w:p w14:paraId="0C3B776B" w14:textId="77777777" w:rsidR="00A36DA8" w:rsidRPr="00A36DA8" w:rsidRDefault="00A36DA8" w:rsidP="00A36DA8">
            <w:pPr>
              <w:tabs>
                <w:tab w:val="left" w:pos="5210"/>
              </w:tabs>
              <w:rPr>
                <w:rFonts w:ascii="Arial" w:hAnsi="Arial" w:cs="Arial"/>
              </w:rPr>
            </w:pPr>
            <w:r w:rsidRPr="00A36DA8">
              <w:rPr>
                <w:rFonts w:ascii="Arial" w:hAnsi="Arial" w:cs="Arial"/>
              </w:rPr>
              <w:t>§8.1C</w:t>
            </w:r>
          </w:p>
        </w:tc>
        <w:tc>
          <w:tcPr>
            <w:tcW w:w="1132" w:type="dxa"/>
          </w:tcPr>
          <w:p w14:paraId="6060F59F" w14:textId="77777777" w:rsidR="00A36DA8" w:rsidRPr="00A36DA8" w:rsidRDefault="00A36DA8" w:rsidP="00A36DA8">
            <w:pPr>
              <w:tabs>
                <w:tab w:val="left" w:pos="5210"/>
              </w:tabs>
              <w:rPr>
                <w:rFonts w:ascii="Arial" w:hAnsi="Arial" w:cs="Arial"/>
              </w:rPr>
            </w:pPr>
            <w:r w:rsidRPr="00A36DA8">
              <w:rPr>
                <w:rFonts w:ascii="Arial" w:hAnsi="Arial" w:cs="Arial"/>
              </w:rPr>
              <w:t>10 t/m 13</w:t>
            </w:r>
          </w:p>
        </w:tc>
        <w:tc>
          <w:tcPr>
            <w:tcW w:w="7200" w:type="dxa"/>
          </w:tcPr>
          <w:p w14:paraId="02BBC5FC" w14:textId="77777777" w:rsidR="00A36DA8" w:rsidRPr="00A36DA8" w:rsidRDefault="00A36DA8" w:rsidP="00A36DA8">
            <w:pPr>
              <w:tabs>
                <w:tab w:val="left" w:pos="5210"/>
              </w:tabs>
              <w:rPr>
                <w:rFonts w:ascii="Arial" w:hAnsi="Arial" w:cs="Arial"/>
              </w:rPr>
            </w:pPr>
            <w:r w:rsidRPr="00A36DA8">
              <w:rPr>
                <w:rFonts w:ascii="Arial" w:hAnsi="Arial" w:cs="Arial"/>
              </w:rPr>
              <w:t>Ook in de ruimte kun je een vectorvoorstelling van een lijn geven. Lukt het om in de ruimte een vergelijking van een lijn te geven, denk je? Licht toe.</w:t>
            </w:r>
          </w:p>
        </w:tc>
      </w:tr>
      <w:tr w:rsidR="00A36DA8" w:rsidRPr="00A36DA8" w14:paraId="51D493B9" w14:textId="77777777" w:rsidTr="00F051FF">
        <w:tc>
          <w:tcPr>
            <w:tcW w:w="397" w:type="dxa"/>
          </w:tcPr>
          <w:p w14:paraId="37CF63AE" w14:textId="77777777" w:rsidR="00A36DA8" w:rsidRPr="00A36DA8" w:rsidRDefault="00A36DA8" w:rsidP="00A36DA8">
            <w:pPr>
              <w:tabs>
                <w:tab w:val="left" w:pos="5210"/>
              </w:tabs>
              <w:rPr>
                <w:rFonts w:ascii="Arial" w:hAnsi="Arial" w:cs="Arial"/>
              </w:rPr>
            </w:pPr>
            <w:r w:rsidRPr="00A36DA8">
              <w:rPr>
                <w:rFonts w:ascii="Arial" w:hAnsi="Arial" w:cs="Arial"/>
              </w:rPr>
              <w:t>6</w:t>
            </w:r>
          </w:p>
        </w:tc>
        <w:tc>
          <w:tcPr>
            <w:tcW w:w="1167" w:type="dxa"/>
          </w:tcPr>
          <w:p w14:paraId="2A2FCAE0" w14:textId="77777777" w:rsidR="00A36DA8" w:rsidRPr="00A36DA8" w:rsidRDefault="00A36DA8" w:rsidP="00A36DA8">
            <w:pPr>
              <w:tabs>
                <w:tab w:val="left" w:pos="5210"/>
              </w:tabs>
              <w:rPr>
                <w:rFonts w:ascii="Arial" w:hAnsi="Arial" w:cs="Arial"/>
              </w:rPr>
            </w:pPr>
            <w:r w:rsidRPr="00A36DA8">
              <w:rPr>
                <w:rFonts w:ascii="Arial" w:hAnsi="Arial" w:cs="Arial"/>
              </w:rPr>
              <w:t>§8.2A</w:t>
            </w:r>
          </w:p>
        </w:tc>
        <w:tc>
          <w:tcPr>
            <w:tcW w:w="1132" w:type="dxa"/>
          </w:tcPr>
          <w:p w14:paraId="0686C3DA" w14:textId="77777777" w:rsidR="00A36DA8" w:rsidRPr="00A36DA8" w:rsidRDefault="00A36DA8" w:rsidP="00A36DA8">
            <w:pPr>
              <w:tabs>
                <w:tab w:val="left" w:pos="5210"/>
              </w:tabs>
              <w:rPr>
                <w:rFonts w:ascii="Arial" w:hAnsi="Arial" w:cs="Arial"/>
              </w:rPr>
            </w:pPr>
            <w:r w:rsidRPr="00A36DA8">
              <w:rPr>
                <w:rFonts w:ascii="Arial" w:hAnsi="Arial" w:cs="Arial"/>
              </w:rPr>
              <w:t>14 t/m 18</w:t>
            </w:r>
          </w:p>
        </w:tc>
        <w:tc>
          <w:tcPr>
            <w:tcW w:w="7200" w:type="dxa"/>
          </w:tcPr>
          <w:p w14:paraId="7B1438D1" w14:textId="77777777" w:rsidR="00A36DA8" w:rsidRPr="00A36DA8" w:rsidRDefault="00A36DA8" w:rsidP="00A36DA8">
            <w:pPr>
              <w:tabs>
                <w:tab w:val="left" w:pos="5210"/>
              </w:tabs>
              <w:rPr>
                <w:rFonts w:ascii="Arial" w:hAnsi="Arial" w:cs="Arial"/>
              </w:rPr>
            </w:pPr>
            <w:r w:rsidRPr="00A36DA8">
              <w:rPr>
                <w:rFonts w:ascii="Arial" w:hAnsi="Arial" w:cs="Arial"/>
              </w:rPr>
              <w:t>Bestudeer het voorbeeld op bladzijde 154 goed. Je ziet in voorbeeld a dat je een normaalvector van een vlak vindt door eerst de assenvergelijking van het vlak op te stellen.</w:t>
            </w:r>
          </w:p>
        </w:tc>
      </w:tr>
      <w:tr w:rsidR="00A36DA8" w:rsidRPr="00A36DA8" w14:paraId="402B8C88" w14:textId="77777777" w:rsidTr="00F051FF">
        <w:tc>
          <w:tcPr>
            <w:tcW w:w="397" w:type="dxa"/>
          </w:tcPr>
          <w:p w14:paraId="63340C54" w14:textId="77777777" w:rsidR="00A36DA8" w:rsidRPr="00A36DA8" w:rsidRDefault="00A36DA8" w:rsidP="00A36DA8">
            <w:pPr>
              <w:tabs>
                <w:tab w:val="left" w:pos="5210"/>
              </w:tabs>
              <w:rPr>
                <w:rFonts w:ascii="Arial" w:hAnsi="Arial" w:cs="Arial"/>
              </w:rPr>
            </w:pPr>
            <w:r w:rsidRPr="00A36DA8">
              <w:rPr>
                <w:rFonts w:ascii="Arial" w:hAnsi="Arial" w:cs="Arial"/>
              </w:rPr>
              <w:t>7</w:t>
            </w:r>
          </w:p>
        </w:tc>
        <w:tc>
          <w:tcPr>
            <w:tcW w:w="1167" w:type="dxa"/>
          </w:tcPr>
          <w:p w14:paraId="5EC9D079" w14:textId="77777777" w:rsidR="00A36DA8" w:rsidRPr="00A36DA8" w:rsidRDefault="00A36DA8" w:rsidP="00A36DA8">
            <w:pPr>
              <w:tabs>
                <w:tab w:val="left" w:pos="5210"/>
              </w:tabs>
              <w:rPr>
                <w:rFonts w:ascii="Arial" w:hAnsi="Arial" w:cs="Arial"/>
              </w:rPr>
            </w:pPr>
            <w:r w:rsidRPr="00A36DA8">
              <w:rPr>
                <w:rFonts w:ascii="Arial" w:hAnsi="Arial" w:cs="Arial"/>
              </w:rPr>
              <w:t>§8.2B</w:t>
            </w:r>
          </w:p>
        </w:tc>
        <w:tc>
          <w:tcPr>
            <w:tcW w:w="1132" w:type="dxa"/>
          </w:tcPr>
          <w:p w14:paraId="7F4FA99D" w14:textId="77777777" w:rsidR="00A36DA8" w:rsidRPr="00A36DA8" w:rsidRDefault="00A36DA8" w:rsidP="00A36DA8">
            <w:pPr>
              <w:tabs>
                <w:tab w:val="left" w:pos="5210"/>
              </w:tabs>
              <w:rPr>
                <w:rFonts w:ascii="Arial" w:hAnsi="Arial" w:cs="Arial"/>
              </w:rPr>
            </w:pPr>
            <w:r w:rsidRPr="00A36DA8">
              <w:rPr>
                <w:rFonts w:ascii="Arial" w:hAnsi="Arial" w:cs="Arial"/>
              </w:rPr>
              <w:t>19 t/m 23</w:t>
            </w:r>
          </w:p>
        </w:tc>
        <w:tc>
          <w:tcPr>
            <w:tcW w:w="7200" w:type="dxa"/>
          </w:tcPr>
          <w:p w14:paraId="2E2AEF50" w14:textId="77777777" w:rsidR="00A36DA8" w:rsidRPr="00A36DA8" w:rsidRDefault="00A36DA8" w:rsidP="00A36DA8">
            <w:pPr>
              <w:tabs>
                <w:tab w:val="left" w:pos="5210"/>
              </w:tabs>
              <w:rPr>
                <w:rFonts w:ascii="Arial" w:hAnsi="Arial" w:cs="Arial"/>
              </w:rPr>
            </w:pPr>
            <w:r w:rsidRPr="00A36DA8">
              <w:rPr>
                <w:rFonts w:ascii="Arial" w:hAnsi="Arial" w:cs="Arial"/>
              </w:rPr>
              <w:t>In het begin is het lastig om het uitproduct van twee vectoren foutloos te berekenen. Controleer daarom zoals in het voorbeeld op bladzijde 157 wordt voorgedaan.</w:t>
            </w:r>
          </w:p>
        </w:tc>
      </w:tr>
      <w:tr w:rsidR="00A36DA8" w:rsidRPr="00A36DA8" w14:paraId="1BF9708A" w14:textId="77777777" w:rsidTr="00F051FF">
        <w:tc>
          <w:tcPr>
            <w:tcW w:w="397" w:type="dxa"/>
          </w:tcPr>
          <w:p w14:paraId="61BB0749" w14:textId="77777777" w:rsidR="00A36DA8" w:rsidRPr="00A36DA8" w:rsidRDefault="00A36DA8" w:rsidP="00A36DA8">
            <w:pPr>
              <w:tabs>
                <w:tab w:val="left" w:pos="5210"/>
              </w:tabs>
              <w:rPr>
                <w:rFonts w:ascii="Arial" w:hAnsi="Arial" w:cs="Arial"/>
              </w:rPr>
            </w:pPr>
            <w:r w:rsidRPr="00A36DA8">
              <w:rPr>
                <w:rFonts w:ascii="Arial" w:hAnsi="Arial" w:cs="Arial"/>
              </w:rPr>
              <w:t>8</w:t>
            </w:r>
          </w:p>
        </w:tc>
        <w:tc>
          <w:tcPr>
            <w:tcW w:w="1167" w:type="dxa"/>
          </w:tcPr>
          <w:p w14:paraId="5F13591A" w14:textId="77777777" w:rsidR="00A36DA8" w:rsidRPr="00A36DA8" w:rsidRDefault="00A36DA8" w:rsidP="00A36DA8">
            <w:pPr>
              <w:tabs>
                <w:tab w:val="left" w:pos="5210"/>
              </w:tabs>
              <w:rPr>
                <w:rFonts w:ascii="Arial" w:hAnsi="Arial" w:cs="Arial"/>
              </w:rPr>
            </w:pPr>
            <w:r w:rsidRPr="00A36DA8">
              <w:rPr>
                <w:rFonts w:ascii="Arial" w:hAnsi="Arial" w:cs="Arial"/>
              </w:rPr>
              <w:t>§8.2C</w:t>
            </w:r>
          </w:p>
        </w:tc>
        <w:tc>
          <w:tcPr>
            <w:tcW w:w="1132" w:type="dxa"/>
          </w:tcPr>
          <w:p w14:paraId="044E35A2" w14:textId="77777777" w:rsidR="00A36DA8" w:rsidRPr="00A36DA8" w:rsidRDefault="00A36DA8" w:rsidP="00A36DA8">
            <w:pPr>
              <w:tabs>
                <w:tab w:val="left" w:pos="5210"/>
              </w:tabs>
              <w:rPr>
                <w:rFonts w:ascii="Arial" w:hAnsi="Arial" w:cs="Arial"/>
              </w:rPr>
            </w:pPr>
            <w:r w:rsidRPr="00A36DA8">
              <w:rPr>
                <w:rFonts w:ascii="Arial" w:hAnsi="Arial" w:cs="Arial"/>
              </w:rPr>
              <w:t>24 t/m 27</w:t>
            </w:r>
          </w:p>
        </w:tc>
        <w:tc>
          <w:tcPr>
            <w:tcW w:w="7200" w:type="dxa"/>
            <w:vAlign w:val="center"/>
          </w:tcPr>
          <w:p w14:paraId="476C2CA4" w14:textId="77777777" w:rsidR="00A36DA8" w:rsidRPr="00A36DA8" w:rsidRDefault="00A36DA8" w:rsidP="00A36DA8">
            <w:pPr>
              <w:tabs>
                <w:tab w:val="left" w:pos="5210"/>
              </w:tabs>
              <w:rPr>
                <w:rFonts w:ascii="Arial" w:hAnsi="Arial" w:cs="Arial"/>
              </w:rPr>
            </w:pPr>
            <w:r w:rsidRPr="00A36DA8">
              <w:rPr>
                <w:rFonts w:ascii="Arial" w:hAnsi="Arial" w:cs="Arial"/>
              </w:rPr>
              <w:t>Voor het opstellen van een vergelijking van een vlak heb je nu drie mogelijkheden: met de assenvergelijking van het vlak, met het uitproduct van twee richtingsvectoren van het vlak en door een normaalvector af te lezen uit de figuur.</w:t>
            </w:r>
          </w:p>
        </w:tc>
      </w:tr>
      <w:tr w:rsidR="00A36DA8" w:rsidRPr="00A36DA8" w14:paraId="1C59F52D" w14:textId="77777777" w:rsidTr="00F051FF">
        <w:tc>
          <w:tcPr>
            <w:tcW w:w="397" w:type="dxa"/>
          </w:tcPr>
          <w:p w14:paraId="4B5F1342" w14:textId="77777777" w:rsidR="00A36DA8" w:rsidRPr="00A36DA8" w:rsidRDefault="00A36DA8" w:rsidP="00A36DA8">
            <w:pPr>
              <w:tabs>
                <w:tab w:val="left" w:pos="5210"/>
              </w:tabs>
              <w:rPr>
                <w:rFonts w:ascii="Arial" w:hAnsi="Arial" w:cs="Arial"/>
              </w:rPr>
            </w:pPr>
            <w:r w:rsidRPr="00A36DA8">
              <w:rPr>
                <w:rFonts w:ascii="Arial" w:hAnsi="Arial" w:cs="Arial"/>
              </w:rPr>
              <w:t>9</w:t>
            </w:r>
          </w:p>
        </w:tc>
        <w:tc>
          <w:tcPr>
            <w:tcW w:w="1167" w:type="dxa"/>
          </w:tcPr>
          <w:p w14:paraId="19729C80" w14:textId="77777777" w:rsidR="00A36DA8" w:rsidRPr="00A36DA8" w:rsidRDefault="00A36DA8" w:rsidP="00A36DA8">
            <w:pPr>
              <w:tabs>
                <w:tab w:val="left" w:pos="5210"/>
              </w:tabs>
              <w:rPr>
                <w:rFonts w:ascii="Arial" w:hAnsi="Arial" w:cs="Arial"/>
              </w:rPr>
            </w:pPr>
            <w:r w:rsidRPr="00A36DA8">
              <w:rPr>
                <w:rFonts w:ascii="Arial" w:hAnsi="Arial" w:cs="Arial"/>
              </w:rPr>
              <w:t>§8.3A</w:t>
            </w:r>
          </w:p>
        </w:tc>
        <w:tc>
          <w:tcPr>
            <w:tcW w:w="1132" w:type="dxa"/>
          </w:tcPr>
          <w:p w14:paraId="5CEAA5F4" w14:textId="77777777" w:rsidR="00A36DA8" w:rsidRPr="00A36DA8" w:rsidRDefault="00A36DA8" w:rsidP="00A36DA8">
            <w:pPr>
              <w:tabs>
                <w:tab w:val="left" w:pos="5210"/>
              </w:tabs>
              <w:rPr>
                <w:rFonts w:ascii="Arial" w:hAnsi="Arial" w:cs="Arial"/>
              </w:rPr>
            </w:pPr>
            <w:r w:rsidRPr="00A36DA8">
              <w:rPr>
                <w:rFonts w:ascii="Arial" w:hAnsi="Arial" w:cs="Arial"/>
              </w:rPr>
              <w:t>28 t/m 31</w:t>
            </w:r>
          </w:p>
        </w:tc>
        <w:tc>
          <w:tcPr>
            <w:tcW w:w="7200" w:type="dxa"/>
          </w:tcPr>
          <w:p w14:paraId="30ED581C" w14:textId="77777777" w:rsidR="00A36DA8" w:rsidRPr="00A36DA8" w:rsidRDefault="00A36DA8" w:rsidP="00A36DA8">
            <w:pPr>
              <w:tabs>
                <w:tab w:val="left" w:pos="5210"/>
              </w:tabs>
              <w:rPr>
                <w:rFonts w:ascii="Arial" w:hAnsi="Arial" w:cs="Arial"/>
              </w:rPr>
            </w:pPr>
            <w:r w:rsidRPr="00A36DA8">
              <w:rPr>
                <w:rFonts w:ascii="Arial" w:hAnsi="Arial" w:cs="Arial"/>
              </w:rPr>
              <w:t>In theorie A wordt uitgelegd wat wordt bedoeld met een hoek tussen twee kruisende lijnen. De hoek tussen twee lijnen (snijdend of kruisend) in de ruimte is de niet-stompe hoek. Bovenaan bladzijde 163 wordt uitgelegd dat je deze hoek krijgt door te werken met de absolute waarde van het inproduct van de richtingsvectoren van de lijnen.</w:t>
            </w:r>
          </w:p>
        </w:tc>
      </w:tr>
      <w:tr w:rsidR="00A36DA8" w:rsidRPr="00A36DA8" w14:paraId="3596204F" w14:textId="77777777" w:rsidTr="00F051FF">
        <w:tc>
          <w:tcPr>
            <w:tcW w:w="397" w:type="dxa"/>
          </w:tcPr>
          <w:p w14:paraId="421F925E" w14:textId="77777777" w:rsidR="00A36DA8" w:rsidRPr="00A36DA8" w:rsidRDefault="00A36DA8" w:rsidP="00A36DA8">
            <w:pPr>
              <w:tabs>
                <w:tab w:val="left" w:pos="5210"/>
              </w:tabs>
              <w:rPr>
                <w:rFonts w:ascii="Arial" w:hAnsi="Arial" w:cs="Arial"/>
              </w:rPr>
            </w:pPr>
            <w:r w:rsidRPr="00A36DA8">
              <w:rPr>
                <w:rFonts w:ascii="Arial" w:hAnsi="Arial" w:cs="Arial"/>
              </w:rPr>
              <w:t>10</w:t>
            </w:r>
          </w:p>
        </w:tc>
        <w:tc>
          <w:tcPr>
            <w:tcW w:w="1167" w:type="dxa"/>
          </w:tcPr>
          <w:p w14:paraId="503F03E1" w14:textId="77777777" w:rsidR="00A36DA8" w:rsidRPr="00A36DA8" w:rsidRDefault="00A36DA8" w:rsidP="00A36DA8">
            <w:pPr>
              <w:tabs>
                <w:tab w:val="left" w:pos="5210"/>
              </w:tabs>
              <w:rPr>
                <w:rFonts w:ascii="Arial" w:hAnsi="Arial" w:cs="Arial"/>
              </w:rPr>
            </w:pPr>
            <w:r w:rsidRPr="00A36DA8">
              <w:rPr>
                <w:rFonts w:ascii="Arial" w:hAnsi="Arial" w:cs="Arial"/>
              </w:rPr>
              <w:t>§8.3B</w:t>
            </w:r>
          </w:p>
        </w:tc>
        <w:tc>
          <w:tcPr>
            <w:tcW w:w="1132" w:type="dxa"/>
          </w:tcPr>
          <w:p w14:paraId="1C849F83" w14:textId="77777777" w:rsidR="00A36DA8" w:rsidRPr="00A36DA8" w:rsidRDefault="00A36DA8" w:rsidP="00A36DA8">
            <w:pPr>
              <w:tabs>
                <w:tab w:val="left" w:pos="5210"/>
              </w:tabs>
              <w:rPr>
                <w:rFonts w:ascii="Arial" w:hAnsi="Arial" w:cs="Arial"/>
              </w:rPr>
            </w:pPr>
            <w:r w:rsidRPr="00A36DA8">
              <w:rPr>
                <w:rFonts w:ascii="Arial" w:hAnsi="Arial" w:cs="Arial"/>
              </w:rPr>
              <w:t>32, 33, 34</w:t>
            </w:r>
          </w:p>
        </w:tc>
        <w:tc>
          <w:tcPr>
            <w:tcW w:w="7200" w:type="dxa"/>
          </w:tcPr>
          <w:p w14:paraId="26E83716" w14:textId="77777777" w:rsidR="00A36DA8" w:rsidRPr="00A36DA8" w:rsidRDefault="00A36DA8" w:rsidP="00A36DA8">
            <w:pPr>
              <w:tabs>
                <w:tab w:val="left" w:pos="5210"/>
              </w:tabs>
              <w:rPr>
                <w:rFonts w:ascii="Arial" w:hAnsi="Arial" w:cs="Arial"/>
              </w:rPr>
            </w:pPr>
            <w:r w:rsidRPr="00A36DA8">
              <w:rPr>
                <w:rFonts w:ascii="Arial" w:hAnsi="Arial" w:cs="Arial"/>
              </w:rPr>
              <w:t xml:space="preserve">Ook de hoek tussen een lijn </w:t>
            </w:r>
            <w:r w:rsidRPr="00A36DA8">
              <w:rPr>
                <w:rFonts w:ascii="Arial" w:hAnsi="Arial" w:cs="Arial"/>
                <w:i/>
              </w:rPr>
              <w:t>k</w:t>
            </w:r>
            <w:r w:rsidRPr="00A36DA8">
              <w:rPr>
                <w:rFonts w:ascii="Arial" w:hAnsi="Arial" w:cs="Arial"/>
              </w:rPr>
              <w:t xml:space="preserve"> en een vlak </w:t>
            </w:r>
            <w:r w:rsidRPr="00A36DA8">
              <w:rPr>
                <w:rFonts w:ascii="Arial" w:hAnsi="Arial" w:cs="Arial"/>
                <w:i/>
              </w:rPr>
              <w:t>V</w:t>
            </w:r>
            <w:r w:rsidRPr="00A36DA8">
              <w:rPr>
                <w:rFonts w:ascii="Arial" w:hAnsi="Arial" w:cs="Arial"/>
              </w:rPr>
              <w:t xml:space="preserve"> is een hoek tussen twee lijnen. De ene lijn is </w:t>
            </w:r>
            <w:r w:rsidRPr="00A36DA8">
              <w:rPr>
                <w:rFonts w:ascii="Arial" w:hAnsi="Arial" w:cs="Arial"/>
                <w:i/>
              </w:rPr>
              <w:t>k</w:t>
            </w:r>
            <w:r w:rsidRPr="00A36DA8">
              <w:rPr>
                <w:rFonts w:ascii="Arial" w:hAnsi="Arial" w:cs="Arial"/>
              </w:rPr>
              <w:t xml:space="preserve"> en de andere lijn is </w:t>
            </w:r>
            <w:r w:rsidRPr="00A36DA8">
              <w:rPr>
                <w:rFonts w:ascii="Arial" w:hAnsi="Arial" w:cs="Arial"/>
                <w:i/>
              </w:rPr>
              <w:t>n</w:t>
            </w:r>
            <w:r w:rsidRPr="00A36DA8">
              <w:rPr>
                <w:rFonts w:ascii="Arial" w:hAnsi="Arial" w:cs="Arial"/>
              </w:rPr>
              <w:t xml:space="preserve">, een normaal van het vlak. Je berekent dus de hoek tussen </w:t>
            </w:r>
            <w:r w:rsidRPr="00A36DA8">
              <w:rPr>
                <w:rFonts w:ascii="Arial" w:hAnsi="Arial" w:cs="Arial"/>
              </w:rPr>
              <w:object w:dxaOrig="220" w:dyaOrig="320" w14:anchorId="12DB9F95">
                <v:shape id="_x0000_i1046" type="#_x0000_t75" style="width:11.25pt;height:15.75pt" o:ole="">
                  <v:imagedata r:id="rId54" o:title=""/>
                </v:shape>
                <o:OLEObject Type="Embed" ProgID="Equation.DSMT4" ShapeID="_x0000_i1046" DrawAspect="Content" ObjectID="_1624794375" r:id="rId55"/>
              </w:object>
            </w:r>
            <w:r w:rsidRPr="00A36DA8">
              <w:rPr>
                <w:rFonts w:ascii="Arial" w:hAnsi="Arial" w:cs="Arial"/>
              </w:rPr>
              <w:t xml:space="preserve"> en </w:t>
            </w:r>
            <w:r w:rsidRPr="00A36DA8">
              <w:rPr>
                <w:rFonts w:ascii="Arial" w:hAnsi="Arial" w:cs="Arial"/>
              </w:rPr>
              <w:object w:dxaOrig="320" w:dyaOrig="320" w14:anchorId="0E85C42A">
                <v:shape id="_x0000_i1047" type="#_x0000_t75" style="width:15.75pt;height:15.75pt" o:ole="">
                  <v:imagedata r:id="rId56" o:title=""/>
                </v:shape>
                <o:OLEObject Type="Embed" ProgID="Equation.DSMT4" ShapeID="_x0000_i1047" DrawAspect="Content" ObjectID="_1624794376" r:id="rId57"/>
              </w:object>
            </w:r>
          </w:p>
        </w:tc>
      </w:tr>
      <w:tr w:rsidR="00A36DA8" w:rsidRPr="00A36DA8" w14:paraId="246EF1DA" w14:textId="77777777" w:rsidTr="00F051FF">
        <w:tc>
          <w:tcPr>
            <w:tcW w:w="397" w:type="dxa"/>
          </w:tcPr>
          <w:p w14:paraId="5B623DF4" w14:textId="77777777" w:rsidR="00A36DA8" w:rsidRPr="00A36DA8" w:rsidRDefault="00A36DA8" w:rsidP="00A36DA8">
            <w:pPr>
              <w:tabs>
                <w:tab w:val="left" w:pos="5210"/>
              </w:tabs>
              <w:rPr>
                <w:rFonts w:ascii="Arial" w:hAnsi="Arial" w:cs="Arial"/>
              </w:rPr>
            </w:pPr>
            <w:r w:rsidRPr="00A36DA8">
              <w:rPr>
                <w:rFonts w:ascii="Arial" w:hAnsi="Arial" w:cs="Arial"/>
              </w:rPr>
              <w:t>11</w:t>
            </w:r>
          </w:p>
        </w:tc>
        <w:tc>
          <w:tcPr>
            <w:tcW w:w="1167" w:type="dxa"/>
          </w:tcPr>
          <w:p w14:paraId="62EFAFE0" w14:textId="77777777" w:rsidR="00A36DA8" w:rsidRPr="00A36DA8" w:rsidRDefault="00A36DA8" w:rsidP="00A36DA8">
            <w:pPr>
              <w:tabs>
                <w:tab w:val="left" w:pos="5210"/>
              </w:tabs>
              <w:rPr>
                <w:rFonts w:ascii="Arial" w:hAnsi="Arial" w:cs="Arial"/>
              </w:rPr>
            </w:pPr>
            <w:r w:rsidRPr="00A36DA8">
              <w:rPr>
                <w:rFonts w:ascii="Arial" w:hAnsi="Arial" w:cs="Arial"/>
              </w:rPr>
              <w:t>§8.3C</w:t>
            </w:r>
          </w:p>
        </w:tc>
        <w:tc>
          <w:tcPr>
            <w:tcW w:w="1132" w:type="dxa"/>
          </w:tcPr>
          <w:p w14:paraId="203B1658" w14:textId="77777777" w:rsidR="00A36DA8" w:rsidRPr="00A36DA8" w:rsidRDefault="00A36DA8" w:rsidP="00A36DA8">
            <w:pPr>
              <w:tabs>
                <w:tab w:val="left" w:pos="5210"/>
              </w:tabs>
              <w:rPr>
                <w:rFonts w:ascii="Arial" w:hAnsi="Arial" w:cs="Arial"/>
              </w:rPr>
            </w:pPr>
            <w:r w:rsidRPr="00A36DA8">
              <w:rPr>
                <w:rFonts w:ascii="Arial" w:hAnsi="Arial" w:cs="Arial"/>
              </w:rPr>
              <w:t>35 t/m 39</w:t>
            </w:r>
          </w:p>
        </w:tc>
        <w:tc>
          <w:tcPr>
            <w:tcW w:w="7200" w:type="dxa"/>
            <w:vAlign w:val="center"/>
          </w:tcPr>
          <w:p w14:paraId="15D4EC03" w14:textId="77777777" w:rsidR="00A36DA8" w:rsidRPr="00A36DA8" w:rsidRDefault="00A36DA8" w:rsidP="00A36DA8">
            <w:pPr>
              <w:tabs>
                <w:tab w:val="left" w:pos="5210"/>
              </w:tabs>
              <w:rPr>
                <w:rFonts w:ascii="Arial" w:hAnsi="Arial" w:cs="Arial"/>
              </w:rPr>
            </w:pPr>
            <w:r w:rsidRPr="00A36DA8">
              <w:rPr>
                <w:rFonts w:ascii="Arial" w:hAnsi="Arial" w:cs="Arial"/>
              </w:rPr>
              <w:t>De hoek tussen twee vlakken is de hoek tussen twee normalen. Je hebt dus van de twee normalen een richtingsvector nodig. Daar kun je op verschillende manieren aan komen. Zie reflectie-opgave 36.</w:t>
            </w:r>
          </w:p>
        </w:tc>
      </w:tr>
      <w:tr w:rsidR="00A36DA8" w:rsidRPr="00A36DA8" w14:paraId="07718229" w14:textId="77777777" w:rsidTr="00F051FF">
        <w:tc>
          <w:tcPr>
            <w:tcW w:w="397" w:type="dxa"/>
          </w:tcPr>
          <w:p w14:paraId="4F410BF7" w14:textId="77777777" w:rsidR="00A36DA8" w:rsidRPr="00A36DA8" w:rsidRDefault="00A36DA8" w:rsidP="00A36DA8">
            <w:pPr>
              <w:tabs>
                <w:tab w:val="left" w:pos="5210"/>
              </w:tabs>
              <w:rPr>
                <w:rFonts w:ascii="Arial" w:hAnsi="Arial" w:cs="Arial"/>
              </w:rPr>
            </w:pPr>
            <w:r w:rsidRPr="00A36DA8">
              <w:rPr>
                <w:rFonts w:ascii="Arial" w:hAnsi="Arial" w:cs="Arial"/>
              </w:rPr>
              <w:t>12</w:t>
            </w:r>
          </w:p>
        </w:tc>
        <w:tc>
          <w:tcPr>
            <w:tcW w:w="1167" w:type="dxa"/>
          </w:tcPr>
          <w:p w14:paraId="0D74DF6C" w14:textId="77777777" w:rsidR="00A36DA8" w:rsidRPr="00A36DA8" w:rsidRDefault="00A36DA8" w:rsidP="00A36DA8">
            <w:pPr>
              <w:tabs>
                <w:tab w:val="left" w:pos="5210"/>
              </w:tabs>
              <w:rPr>
                <w:rFonts w:ascii="Arial" w:hAnsi="Arial" w:cs="Arial"/>
              </w:rPr>
            </w:pPr>
            <w:r w:rsidRPr="00A36DA8">
              <w:rPr>
                <w:rFonts w:ascii="Arial" w:hAnsi="Arial" w:cs="Arial"/>
              </w:rPr>
              <w:t>§8.4A</w:t>
            </w:r>
          </w:p>
        </w:tc>
        <w:tc>
          <w:tcPr>
            <w:tcW w:w="1132" w:type="dxa"/>
          </w:tcPr>
          <w:p w14:paraId="57ABD9CC" w14:textId="77777777" w:rsidR="00A36DA8" w:rsidRPr="00A36DA8" w:rsidRDefault="00A36DA8" w:rsidP="00A36DA8">
            <w:pPr>
              <w:tabs>
                <w:tab w:val="left" w:pos="5210"/>
              </w:tabs>
              <w:rPr>
                <w:rFonts w:ascii="Arial" w:hAnsi="Arial" w:cs="Arial"/>
              </w:rPr>
            </w:pPr>
            <w:r w:rsidRPr="00A36DA8">
              <w:rPr>
                <w:rFonts w:ascii="Arial" w:hAnsi="Arial" w:cs="Arial"/>
              </w:rPr>
              <w:t>40 t/m 44</w:t>
            </w:r>
          </w:p>
        </w:tc>
        <w:tc>
          <w:tcPr>
            <w:tcW w:w="7200" w:type="dxa"/>
          </w:tcPr>
          <w:p w14:paraId="76CF3D59" w14:textId="77777777" w:rsidR="00A36DA8" w:rsidRPr="00A36DA8" w:rsidRDefault="00A36DA8" w:rsidP="00A36DA8">
            <w:pPr>
              <w:tabs>
                <w:tab w:val="left" w:pos="5210"/>
              </w:tabs>
              <w:rPr>
                <w:rFonts w:ascii="Arial" w:hAnsi="Arial" w:cs="Arial"/>
              </w:rPr>
            </w:pPr>
            <w:r w:rsidRPr="00A36DA8">
              <w:rPr>
                <w:rFonts w:ascii="Arial" w:hAnsi="Arial" w:cs="Arial"/>
              </w:rPr>
              <w:t>Voor het berekenen van de afstand van een punt tot een lijn in de ruimte gebruik je het werkschema op bladzijde 170. De figuur naast het werkschema helpt je onthouden welke stappen je maakt.</w:t>
            </w:r>
          </w:p>
        </w:tc>
      </w:tr>
      <w:tr w:rsidR="00A36DA8" w:rsidRPr="00A36DA8" w14:paraId="0672774E" w14:textId="77777777" w:rsidTr="00F051FF">
        <w:tc>
          <w:tcPr>
            <w:tcW w:w="397" w:type="dxa"/>
          </w:tcPr>
          <w:p w14:paraId="289B1811" w14:textId="77777777" w:rsidR="00A36DA8" w:rsidRPr="00A36DA8" w:rsidRDefault="00A36DA8" w:rsidP="00A36DA8">
            <w:pPr>
              <w:tabs>
                <w:tab w:val="left" w:pos="5210"/>
              </w:tabs>
              <w:rPr>
                <w:rFonts w:ascii="Arial" w:hAnsi="Arial" w:cs="Arial"/>
              </w:rPr>
            </w:pPr>
            <w:r w:rsidRPr="00A36DA8">
              <w:rPr>
                <w:rFonts w:ascii="Arial" w:hAnsi="Arial" w:cs="Arial"/>
              </w:rPr>
              <w:t>13</w:t>
            </w:r>
          </w:p>
        </w:tc>
        <w:tc>
          <w:tcPr>
            <w:tcW w:w="1167" w:type="dxa"/>
          </w:tcPr>
          <w:p w14:paraId="60F70E5A" w14:textId="77777777" w:rsidR="00A36DA8" w:rsidRPr="00A36DA8" w:rsidRDefault="00A36DA8" w:rsidP="00A36DA8">
            <w:pPr>
              <w:tabs>
                <w:tab w:val="left" w:pos="5210"/>
              </w:tabs>
              <w:rPr>
                <w:rFonts w:ascii="Arial" w:hAnsi="Arial" w:cs="Arial"/>
              </w:rPr>
            </w:pPr>
            <w:r w:rsidRPr="00A36DA8">
              <w:rPr>
                <w:rFonts w:ascii="Arial" w:hAnsi="Arial" w:cs="Arial"/>
              </w:rPr>
              <w:t>§8.4B</w:t>
            </w:r>
          </w:p>
        </w:tc>
        <w:tc>
          <w:tcPr>
            <w:tcW w:w="1132" w:type="dxa"/>
          </w:tcPr>
          <w:p w14:paraId="00EE8C29" w14:textId="77777777" w:rsidR="00A36DA8" w:rsidRPr="00A36DA8" w:rsidRDefault="00A36DA8" w:rsidP="00A36DA8">
            <w:pPr>
              <w:tabs>
                <w:tab w:val="left" w:pos="5210"/>
              </w:tabs>
              <w:rPr>
                <w:rFonts w:ascii="Arial" w:hAnsi="Arial" w:cs="Arial"/>
              </w:rPr>
            </w:pPr>
            <w:r w:rsidRPr="00A36DA8">
              <w:rPr>
                <w:rFonts w:ascii="Arial" w:hAnsi="Arial" w:cs="Arial"/>
              </w:rPr>
              <w:t>45 t/m 49</w:t>
            </w:r>
          </w:p>
        </w:tc>
        <w:tc>
          <w:tcPr>
            <w:tcW w:w="7200" w:type="dxa"/>
          </w:tcPr>
          <w:p w14:paraId="5A839EDD" w14:textId="77777777" w:rsidR="00A36DA8" w:rsidRPr="00A36DA8" w:rsidRDefault="00A36DA8" w:rsidP="00A36DA8">
            <w:pPr>
              <w:tabs>
                <w:tab w:val="left" w:pos="5210"/>
              </w:tabs>
              <w:rPr>
                <w:rFonts w:ascii="Arial" w:hAnsi="Arial" w:cs="Arial"/>
              </w:rPr>
            </w:pPr>
            <w:r w:rsidRPr="00A36DA8">
              <w:rPr>
                <w:rFonts w:ascii="Arial" w:hAnsi="Arial" w:cs="Arial"/>
              </w:rPr>
              <w:t>Voor de afstand van een punt tot een vlak gebruik je de afstandsformule die in theorie B staat en die je in opgave 46 aantoont.</w:t>
            </w:r>
          </w:p>
        </w:tc>
      </w:tr>
    </w:tbl>
    <w:p w14:paraId="7057A34E" w14:textId="77777777" w:rsidR="00A36DA8" w:rsidRPr="00A36DA8" w:rsidRDefault="00A36DA8" w:rsidP="00A36DA8">
      <w:pPr>
        <w:tabs>
          <w:tab w:val="left" w:pos="5210"/>
        </w:tabs>
        <w:rPr>
          <w:rFonts w:ascii="Arial" w:hAnsi="Arial" w:cs="Arial"/>
        </w:rPr>
      </w:pPr>
      <w:r w:rsidRPr="00A36DA8">
        <w:rPr>
          <w:rFonts w:ascii="Arial" w:hAnsi="Arial" w:cs="Arial"/>
        </w:rPr>
        <w:br w:type="page"/>
      </w:r>
    </w:p>
    <w:tbl>
      <w:tblPr>
        <w:tblW w:w="9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07"/>
        <w:gridCol w:w="1166"/>
        <w:gridCol w:w="1131"/>
        <w:gridCol w:w="7192"/>
      </w:tblGrid>
      <w:tr w:rsidR="00A36DA8" w:rsidRPr="00A36DA8" w14:paraId="6551743F" w14:textId="77777777" w:rsidTr="00F051FF">
        <w:tc>
          <w:tcPr>
            <w:tcW w:w="397" w:type="dxa"/>
          </w:tcPr>
          <w:p w14:paraId="6D20DB79" w14:textId="77777777" w:rsidR="00A36DA8" w:rsidRPr="00A36DA8" w:rsidRDefault="00A36DA8" w:rsidP="00A36DA8">
            <w:pPr>
              <w:tabs>
                <w:tab w:val="left" w:pos="5210"/>
              </w:tabs>
              <w:rPr>
                <w:rFonts w:ascii="Arial" w:hAnsi="Arial" w:cs="Arial"/>
              </w:rPr>
            </w:pPr>
            <w:r w:rsidRPr="00A36DA8">
              <w:rPr>
                <w:rFonts w:ascii="Arial" w:hAnsi="Arial" w:cs="Arial"/>
              </w:rPr>
              <w:t>14</w:t>
            </w:r>
          </w:p>
        </w:tc>
        <w:tc>
          <w:tcPr>
            <w:tcW w:w="1167" w:type="dxa"/>
          </w:tcPr>
          <w:p w14:paraId="20909FC7" w14:textId="77777777" w:rsidR="00A36DA8" w:rsidRPr="00A36DA8" w:rsidRDefault="00A36DA8" w:rsidP="00A36DA8">
            <w:pPr>
              <w:tabs>
                <w:tab w:val="left" w:pos="5210"/>
              </w:tabs>
              <w:rPr>
                <w:rFonts w:ascii="Arial" w:hAnsi="Arial" w:cs="Arial"/>
              </w:rPr>
            </w:pPr>
            <w:r w:rsidRPr="00A36DA8">
              <w:rPr>
                <w:rFonts w:ascii="Arial" w:hAnsi="Arial" w:cs="Arial"/>
              </w:rPr>
              <w:t>§8.4C</w:t>
            </w:r>
          </w:p>
        </w:tc>
        <w:tc>
          <w:tcPr>
            <w:tcW w:w="1132" w:type="dxa"/>
          </w:tcPr>
          <w:p w14:paraId="674E61A5" w14:textId="77777777" w:rsidR="00A36DA8" w:rsidRPr="00A36DA8" w:rsidRDefault="00A36DA8" w:rsidP="00A36DA8">
            <w:pPr>
              <w:tabs>
                <w:tab w:val="left" w:pos="5210"/>
              </w:tabs>
              <w:rPr>
                <w:rFonts w:ascii="Arial" w:hAnsi="Arial" w:cs="Arial"/>
              </w:rPr>
            </w:pPr>
            <w:r w:rsidRPr="00A36DA8">
              <w:rPr>
                <w:rFonts w:ascii="Arial" w:hAnsi="Arial" w:cs="Arial"/>
              </w:rPr>
              <w:t>50 t/m 55</w:t>
            </w:r>
          </w:p>
        </w:tc>
        <w:tc>
          <w:tcPr>
            <w:tcW w:w="7200" w:type="dxa"/>
          </w:tcPr>
          <w:p w14:paraId="4504D44D" w14:textId="77777777" w:rsidR="00A36DA8" w:rsidRPr="00A36DA8" w:rsidRDefault="00A36DA8" w:rsidP="00A36DA8">
            <w:pPr>
              <w:tabs>
                <w:tab w:val="left" w:pos="5210"/>
              </w:tabs>
              <w:rPr>
                <w:rFonts w:ascii="Arial" w:hAnsi="Arial" w:cs="Arial"/>
              </w:rPr>
            </w:pPr>
            <w:r w:rsidRPr="00A36DA8">
              <w:rPr>
                <w:rFonts w:ascii="Arial" w:hAnsi="Arial" w:cs="Arial"/>
              </w:rPr>
              <w:t>In figuur 8.57 wordt duidelijk hoe je te werk gaat bij het berekenen van de afstand tussen twee kruisende lijnen. In het werkschema staat dit met woorden beschreven en in het voorbeeld zie je welke berekening je maakt in een concrete situatie. Probeer het beeld van figuur 8.57 vast te houden, dat helpt om de opeenvolgende stappen van de berekening uit te voeren.</w:t>
            </w:r>
          </w:p>
        </w:tc>
      </w:tr>
    </w:tbl>
    <w:p w14:paraId="00E592C5" w14:textId="77777777" w:rsidR="00A36DA8" w:rsidRPr="00A36DA8" w:rsidRDefault="00A36DA8" w:rsidP="00A36DA8">
      <w:pPr>
        <w:tabs>
          <w:tab w:val="left" w:pos="5210"/>
        </w:tabs>
        <w:rPr>
          <w:rFonts w:ascii="Arial" w:hAnsi="Arial" w:cs="Arial"/>
        </w:rPr>
      </w:pPr>
    </w:p>
    <w:p w14:paraId="023C490A" w14:textId="77777777" w:rsidR="00A36DA8" w:rsidRPr="00A36DA8" w:rsidRDefault="00A36DA8" w:rsidP="00A36DA8">
      <w:pPr>
        <w:tabs>
          <w:tab w:val="left" w:pos="5210"/>
        </w:tabs>
        <w:rPr>
          <w:rFonts w:ascii="Arial" w:hAnsi="Arial" w:cs="Arial"/>
        </w:rPr>
      </w:pPr>
      <w:r w:rsidRPr="00A36DA8">
        <w:rPr>
          <w:rFonts w:ascii="Arial" w:hAnsi="Arial" w:cs="Arial"/>
        </w:rPr>
        <w:tab/>
      </w:r>
    </w:p>
    <w:p w14:paraId="5DCAC452" w14:textId="77777777" w:rsidR="00A36DA8" w:rsidRPr="00A36DA8" w:rsidRDefault="00A36DA8" w:rsidP="00A36DA8">
      <w:pPr>
        <w:tabs>
          <w:tab w:val="left" w:pos="5210"/>
        </w:tabs>
        <w:rPr>
          <w:rFonts w:ascii="Arial" w:hAnsi="Arial" w:cs="Arial"/>
        </w:rPr>
      </w:pPr>
    </w:p>
    <w:p w14:paraId="662D75AD" w14:textId="77777777" w:rsidR="001363C8" w:rsidRPr="00E43400" w:rsidRDefault="001363C8" w:rsidP="00C4669B">
      <w:pPr>
        <w:tabs>
          <w:tab w:val="left" w:pos="5210"/>
        </w:tabs>
        <w:ind w:left="-1122"/>
        <w:rPr>
          <w:rFonts w:ascii="Arial" w:hAnsi="Arial" w:cs="Arial"/>
        </w:rPr>
      </w:pPr>
    </w:p>
    <w:sectPr w:rsidR="001363C8" w:rsidRPr="00E43400" w:rsidSect="0028349E">
      <w:headerReference w:type="default" r:id="rId58"/>
      <w:footerReference w:type="default" r:id="rId59"/>
      <w:type w:val="continuous"/>
      <w:pgSz w:w="16838" w:h="11906" w:orient="landscape"/>
      <w:pgMar w:top="1134" w:right="1134" w:bottom="1134" w:left="1134" w:header="709" w:footer="709" w:gutter="1134"/>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199465" w14:textId="77777777" w:rsidR="00F051FF" w:rsidRDefault="00F051FF">
      <w:r>
        <w:separator/>
      </w:r>
    </w:p>
  </w:endnote>
  <w:endnote w:type="continuationSeparator" w:id="0">
    <w:p w14:paraId="0DA123B1" w14:textId="77777777" w:rsidR="00F051FF" w:rsidRDefault="00F05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altName w:val="Lucida Bright"/>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4CDB7C" w14:textId="77777777" w:rsidR="00F051FF" w:rsidRPr="000F33F8" w:rsidRDefault="00F051FF" w:rsidP="00E43400">
    <w:pPr>
      <w:pStyle w:val="Voettekst"/>
      <w:tabs>
        <w:tab w:val="clear" w:pos="4536"/>
        <w:tab w:val="clear" w:pos="9072"/>
        <w:tab w:val="center" w:pos="5797"/>
        <w:tab w:val="right" w:pos="13464"/>
      </w:tabs>
      <w:ind w:hanging="1122"/>
      <w:rPr>
        <w:rFonts w:ascii="Arial" w:hAnsi="Arial" w:cs="Arial"/>
        <w:color w:val="808080"/>
        <w:sz w:val="16"/>
        <w:szCs w:val="16"/>
        <w:lang w:val="en-US"/>
      </w:rPr>
    </w:pPr>
    <w:r>
      <w:rPr>
        <w:rFonts w:ascii="Arial" w:hAnsi="Arial" w:cs="Arial"/>
        <w:color w:val="808080"/>
        <w:sz w:val="16"/>
        <w:szCs w:val="16"/>
        <w:lang w:val="en-US"/>
      </w:rPr>
      <w:t>Planning 2019-202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4CEA3D" w14:textId="77777777" w:rsidR="00F051FF" w:rsidRDefault="00F051FF">
      <w:r>
        <w:separator/>
      </w:r>
    </w:p>
  </w:footnote>
  <w:footnote w:type="continuationSeparator" w:id="0">
    <w:p w14:paraId="50895670" w14:textId="77777777" w:rsidR="00F051FF" w:rsidRDefault="00F051F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971619" w14:textId="77777777" w:rsidR="00F051FF" w:rsidRPr="005363B4" w:rsidRDefault="00F051FF" w:rsidP="00CE4AB6">
    <w:pPr>
      <w:pStyle w:val="Koptekst"/>
      <w:tabs>
        <w:tab w:val="clear" w:pos="4536"/>
        <w:tab w:val="clear" w:pos="9072"/>
        <w:tab w:val="right" w:pos="13651"/>
      </w:tabs>
      <w:ind w:left="-1122"/>
      <w:rPr>
        <w:b/>
      </w:rPr>
    </w:pPr>
    <w:r>
      <w:rPr>
        <w:b/>
        <w:color w:val="999999"/>
        <w:sz w:val="24"/>
      </w:rPr>
      <w:t>klas 4 havo –</w:t>
    </w:r>
    <w:r>
      <w:rPr>
        <w:b/>
        <w:caps/>
        <w:color w:val="999999"/>
        <w:spacing w:val="40"/>
        <w:sz w:val="24"/>
      </w:rPr>
      <w:t xml:space="preserve"> naam vak</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5900"/>
    <w:multiLevelType w:val="hybridMultilevel"/>
    <w:tmpl w:val="4E70B4C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12229E9"/>
    <w:multiLevelType w:val="hybridMultilevel"/>
    <w:tmpl w:val="1C008A60"/>
    <w:lvl w:ilvl="0" w:tplc="80501C7A">
      <w:start w:val="1"/>
      <w:numFmt w:val="decimal"/>
      <w:lvlText w:val="%1"/>
      <w:lvlJc w:val="center"/>
      <w:pPr>
        <w:ind w:left="720" w:hanging="360"/>
      </w:pPr>
      <w:rPr>
        <w:rFonts w:hint="default"/>
      </w:rPr>
    </w:lvl>
    <w:lvl w:ilvl="1" w:tplc="04130001">
      <w:start w:val="1"/>
      <w:numFmt w:val="bullet"/>
      <w:lvlText w:val=""/>
      <w:lvlJc w:val="left"/>
      <w:pPr>
        <w:tabs>
          <w:tab w:val="num" w:pos="1440"/>
        </w:tabs>
        <w:ind w:left="1440" w:hanging="360"/>
      </w:pPr>
      <w:rPr>
        <w:rFonts w:ascii="Symbol" w:hAnsi="Symbol" w:hint="default"/>
      </w:rPr>
    </w:lvl>
    <w:lvl w:ilvl="2" w:tplc="04130001">
      <w:start w:val="1"/>
      <w:numFmt w:val="bullet"/>
      <w:lvlText w:val=""/>
      <w:lvlJc w:val="left"/>
      <w:pPr>
        <w:tabs>
          <w:tab w:val="num" w:pos="360"/>
        </w:tabs>
        <w:ind w:left="360" w:hanging="360"/>
      </w:pPr>
      <w:rPr>
        <w:rFonts w:ascii="Symbol" w:hAnsi="Symbol" w:hint="default"/>
      </w:rPr>
    </w:lvl>
    <w:lvl w:ilvl="3" w:tplc="04130001">
      <w:start w:val="1"/>
      <w:numFmt w:val="bullet"/>
      <w:lvlText w:val=""/>
      <w:lvlJc w:val="left"/>
      <w:pPr>
        <w:tabs>
          <w:tab w:val="num" w:pos="921"/>
        </w:tabs>
        <w:ind w:left="921" w:hanging="360"/>
      </w:pPr>
      <w:rPr>
        <w:rFonts w:ascii="Symbol" w:hAnsi="Symbol" w:hint="default"/>
      </w:r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381AD8"/>
    <w:multiLevelType w:val="hybridMultilevel"/>
    <w:tmpl w:val="2BB2A25A"/>
    <w:lvl w:ilvl="0" w:tplc="80501C7A">
      <w:start w:val="1"/>
      <w:numFmt w:val="decimal"/>
      <w:lvlText w:val="%1"/>
      <w:lvlJc w:val="center"/>
      <w:pPr>
        <w:ind w:left="720" w:hanging="360"/>
      </w:pPr>
      <w:rPr>
        <w:rFonts w:hint="default"/>
      </w:rPr>
    </w:lvl>
    <w:lvl w:ilvl="1" w:tplc="04130001">
      <w:start w:val="1"/>
      <w:numFmt w:val="bullet"/>
      <w:lvlText w:val=""/>
      <w:lvlJc w:val="left"/>
      <w:pPr>
        <w:tabs>
          <w:tab w:val="num" w:pos="1440"/>
        </w:tabs>
        <w:ind w:left="1440" w:hanging="360"/>
      </w:pPr>
      <w:rPr>
        <w:rFonts w:ascii="Symbol" w:hAnsi="Symbol" w:hint="default"/>
      </w:rPr>
    </w:lvl>
    <w:lvl w:ilvl="2" w:tplc="04130001">
      <w:start w:val="1"/>
      <w:numFmt w:val="bullet"/>
      <w:lvlText w:val=""/>
      <w:lvlJc w:val="left"/>
      <w:pPr>
        <w:tabs>
          <w:tab w:val="num" w:pos="360"/>
        </w:tabs>
        <w:ind w:left="360" w:hanging="360"/>
      </w:pPr>
      <w:rPr>
        <w:rFonts w:ascii="Symbol" w:hAnsi="Symbol" w:hint="default"/>
      </w:rPr>
    </w:lvl>
    <w:lvl w:ilvl="3" w:tplc="04130001">
      <w:start w:val="1"/>
      <w:numFmt w:val="bullet"/>
      <w:lvlText w:val=""/>
      <w:lvlJc w:val="left"/>
      <w:pPr>
        <w:tabs>
          <w:tab w:val="num" w:pos="921"/>
        </w:tabs>
        <w:ind w:left="921" w:hanging="360"/>
      </w:pPr>
      <w:rPr>
        <w:rFonts w:ascii="Symbol" w:hAnsi="Symbol" w:hint="default"/>
      </w:r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355782F"/>
    <w:multiLevelType w:val="hybridMultilevel"/>
    <w:tmpl w:val="014AE288"/>
    <w:lvl w:ilvl="0" w:tplc="8BCEC054">
      <w:numFmt w:val="bullet"/>
      <w:lvlText w:val="-"/>
      <w:lvlJc w:val="left"/>
      <w:pPr>
        <w:tabs>
          <w:tab w:val="num" w:pos="360"/>
        </w:tabs>
        <w:ind w:left="360" w:hanging="360"/>
      </w:pPr>
      <w:rPr>
        <w:rFonts w:ascii="Arial" w:eastAsia="Times New Roman" w:hAnsi="Arial" w:cs="Aria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085F5643"/>
    <w:multiLevelType w:val="hybridMultilevel"/>
    <w:tmpl w:val="E9BA1D7A"/>
    <w:lvl w:ilvl="0" w:tplc="6BE469B4">
      <w:numFmt w:val="bullet"/>
      <w:lvlText w:val=""/>
      <w:lvlJc w:val="left"/>
      <w:pPr>
        <w:tabs>
          <w:tab w:val="num" w:pos="-762"/>
        </w:tabs>
        <w:ind w:left="-762" w:hanging="360"/>
      </w:pPr>
      <w:rPr>
        <w:rFonts w:ascii="Symbol" w:eastAsia="Times New Roman" w:hAnsi="Symbol" w:cs="Arial" w:hint="default"/>
      </w:rPr>
    </w:lvl>
    <w:lvl w:ilvl="1" w:tplc="04130003" w:tentative="1">
      <w:start w:val="1"/>
      <w:numFmt w:val="bullet"/>
      <w:lvlText w:val="o"/>
      <w:lvlJc w:val="left"/>
      <w:pPr>
        <w:tabs>
          <w:tab w:val="num" w:pos="-42"/>
        </w:tabs>
        <w:ind w:left="-42" w:hanging="360"/>
      </w:pPr>
      <w:rPr>
        <w:rFonts w:ascii="Courier New" w:hAnsi="Courier New" w:cs="Courier New" w:hint="default"/>
      </w:rPr>
    </w:lvl>
    <w:lvl w:ilvl="2" w:tplc="04130005" w:tentative="1">
      <w:start w:val="1"/>
      <w:numFmt w:val="bullet"/>
      <w:lvlText w:val=""/>
      <w:lvlJc w:val="left"/>
      <w:pPr>
        <w:tabs>
          <w:tab w:val="num" w:pos="678"/>
        </w:tabs>
        <w:ind w:left="678" w:hanging="360"/>
      </w:pPr>
      <w:rPr>
        <w:rFonts w:ascii="Wingdings" w:hAnsi="Wingdings" w:hint="default"/>
      </w:rPr>
    </w:lvl>
    <w:lvl w:ilvl="3" w:tplc="04130001" w:tentative="1">
      <w:start w:val="1"/>
      <w:numFmt w:val="bullet"/>
      <w:lvlText w:val=""/>
      <w:lvlJc w:val="left"/>
      <w:pPr>
        <w:tabs>
          <w:tab w:val="num" w:pos="1398"/>
        </w:tabs>
        <w:ind w:left="1398" w:hanging="360"/>
      </w:pPr>
      <w:rPr>
        <w:rFonts w:ascii="Symbol" w:hAnsi="Symbol" w:hint="default"/>
      </w:rPr>
    </w:lvl>
    <w:lvl w:ilvl="4" w:tplc="04130003" w:tentative="1">
      <w:start w:val="1"/>
      <w:numFmt w:val="bullet"/>
      <w:lvlText w:val="o"/>
      <w:lvlJc w:val="left"/>
      <w:pPr>
        <w:tabs>
          <w:tab w:val="num" w:pos="2118"/>
        </w:tabs>
        <w:ind w:left="2118" w:hanging="360"/>
      </w:pPr>
      <w:rPr>
        <w:rFonts w:ascii="Courier New" w:hAnsi="Courier New" w:cs="Courier New" w:hint="default"/>
      </w:rPr>
    </w:lvl>
    <w:lvl w:ilvl="5" w:tplc="04130005" w:tentative="1">
      <w:start w:val="1"/>
      <w:numFmt w:val="bullet"/>
      <w:lvlText w:val=""/>
      <w:lvlJc w:val="left"/>
      <w:pPr>
        <w:tabs>
          <w:tab w:val="num" w:pos="2838"/>
        </w:tabs>
        <w:ind w:left="2838" w:hanging="360"/>
      </w:pPr>
      <w:rPr>
        <w:rFonts w:ascii="Wingdings" w:hAnsi="Wingdings" w:hint="default"/>
      </w:rPr>
    </w:lvl>
    <w:lvl w:ilvl="6" w:tplc="04130001" w:tentative="1">
      <w:start w:val="1"/>
      <w:numFmt w:val="bullet"/>
      <w:lvlText w:val=""/>
      <w:lvlJc w:val="left"/>
      <w:pPr>
        <w:tabs>
          <w:tab w:val="num" w:pos="3558"/>
        </w:tabs>
        <w:ind w:left="3558" w:hanging="360"/>
      </w:pPr>
      <w:rPr>
        <w:rFonts w:ascii="Symbol" w:hAnsi="Symbol" w:hint="default"/>
      </w:rPr>
    </w:lvl>
    <w:lvl w:ilvl="7" w:tplc="04130003" w:tentative="1">
      <w:start w:val="1"/>
      <w:numFmt w:val="bullet"/>
      <w:lvlText w:val="o"/>
      <w:lvlJc w:val="left"/>
      <w:pPr>
        <w:tabs>
          <w:tab w:val="num" w:pos="4278"/>
        </w:tabs>
        <w:ind w:left="4278" w:hanging="360"/>
      </w:pPr>
      <w:rPr>
        <w:rFonts w:ascii="Courier New" w:hAnsi="Courier New" w:cs="Courier New" w:hint="default"/>
      </w:rPr>
    </w:lvl>
    <w:lvl w:ilvl="8" w:tplc="04130005" w:tentative="1">
      <w:start w:val="1"/>
      <w:numFmt w:val="bullet"/>
      <w:lvlText w:val=""/>
      <w:lvlJc w:val="left"/>
      <w:pPr>
        <w:tabs>
          <w:tab w:val="num" w:pos="4998"/>
        </w:tabs>
        <w:ind w:left="4998" w:hanging="360"/>
      </w:pPr>
      <w:rPr>
        <w:rFonts w:ascii="Wingdings" w:hAnsi="Wingdings" w:hint="default"/>
      </w:rPr>
    </w:lvl>
  </w:abstractNum>
  <w:abstractNum w:abstractNumId="5" w15:restartNumberingAfterBreak="0">
    <w:nsid w:val="11C67D47"/>
    <w:multiLevelType w:val="hybridMultilevel"/>
    <w:tmpl w:val="A0EC2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71E080B"/>
    <w:multiLevelType w:val="hybridMultilevel"/>
    <w:tmpl w:val="04BC1A2A"/>
    <w:lvl w:ilvl="0" w:tplc="91DAF992">
      <w:start w:val="1"/>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8936B15"/>
    <w:multiLevelType w:val="hybridMultilevel"/>
    <w:tmpl w:val="A4E0CFDA"/>
    <w:lvl w:ilvl="0" w:tplc="04130001">
      <w:start w:val="1"/>
      <w:numFmt w:val="bullet"/>
      <w:lvlText w:val=""/>
      <w:lvlJc w:val="left"/>
      <w:pPr>
        <w:tabs>
          <w:tab w:val="num" w:pos="-762"/>
        </w:tabs>
        <w:ind w:left="-762" w:hanging="360"/>
      </w:pPr>
      <w:rPr>
        <w:rFonts w:ascii="Symbol" w:hAnsi="Symbol" w:hint="default"/>
      </w:rPr>
    </w:lvl>
    <w:lvl w:ilvl="1" w:tplc="04130003" w:tentative="1">
      <w:start w:val="1"/>
      <w:numFmt w:val="bullet"/>
      <w:lvlText w:val="o"/>
      <w:lvlJc w:val="left"/>
      <w:pPr>
        <w:tabs>
          <w:tab w:val="num" w:pos="-42"/>
        </w:tabs>
        <w:ind w:left="-42" w:hanging="360"/>
      </w:pPr>
      <w:rPr>
        <w:rFonts w:ascii="Courier New" w:hAnsi="Courier New" w:cs="Courier New" w:hint="default"/>
      </w:rPr>
    </w:lvl>
    <w:lvl w:ilvl="2" w:tplc="04130005" w:tentative="1">
      <w:start w:val="1"/>
      <w:numFmt w:val="bullet"/>
      <w:lvlText w:val=""/>
      <w:lvlJc w:val="left"/>
      <w:pPr>
        <w:tabs>
          <w:tab w:val="num" w:pos="678"/>
        </w:tabs>
        <w:ind w:left="678" w:hanging="360"/>
      </w:pPr>
      <w:rPr>
        <w:rFonts w:ascii="Wingdings" w:hAnsi="Wingdings" w:hint="default"/>
      </w:rPr>
    </w:lvl>
    <w:lvl w:ilvl="3" w:tplc="04130001" w:tentative="1">
      <w:start w:val="1"/>
      <w:numFmt w:val="bullet"/>
      <w:lvlText w:val=""/>
      <w:lvlJc w:val="left"/>
      <w:pPr>
        <w:tabs>
          <w:tab w:val="num" w:pos="1398"/>
        </w:tabs>
        <w:ind w:left="1398" w:hanging="360"/>
      </w:pPr>
      <w:rPr>
        <w:rFonts w:ascii="Symbol" w:hAnsi="Symbol" w:hint="default"/>
      </w:rPr>
    </w:lvl>
    <w:lvl w:ilvl="4" w:tplc="04130003" w:tentative="1">
      <w:start w:val="1"/>
      <w:numFmt w:val="bullet"/>
      <w:lvlText w:val="o"/>
      <w:lvlJc w:val="left"/>
      <w:pPr>
        <w:tabs>
          <w:tab w:val="num" w:pos="2118"/>
        </w:tabs>
        <w:ind w:left="2118" w:hanging="360"/>
      </w:pPr>
      <w:rPr>
        <w:rFonts w:ascii="Courier New" w:hAnsi="Courier New" w:cs="Courier New" w:hint="default"/>
      </w:rPr>
    </w:lvl>
    <w:lvl w:ilvl="5" w:tplc="04130005" w:tentative="1">
      <w:start w:val="1"/>
      <w:numFmt w:val="bullet"/>
      <w:lvlText w:val=""/>
      <w:lvlJc w:val="left"/>
      <w:pPr>
        <w:tabs>
          <w:tab w:val="num" w:pos="2838"/>
        </w:tabs>
        <w:ind w:left="2838" w:hanging="360"/>
      </w:pPr>
      <w:rPr>
        <w:rFonts w:ascii="Wingdings" w:hAnsi="Wingdings" w:hint="default"/>
      </w:rPr>
    </w:lvl>
    <w:lvl w:ilvl="6" w:tplc="04130001" w:tentative="1">
      <w:start w:val="1"/>
      <w:numFmt w:val="bullet"/>
      <w:lvlText w:val=""/>
      <w:lvlJc w:val="left"/>
      <w:pPr>
        <w:tabs>
          <w:tab w:val="num" w:pos="3558"/>
        </w:tabs>
        <w:ind w:left="3558" w:hanging="360"/>
      </w:pPr>
      <w:rPr>
        <w:rFonts w:ascii="Symbol" w:hAnsi="Symbol" w:hint="default"/>
      </w:rPr>
    </w:lvl>
    <w:lvl w:ilvl="7" w:tplc="04130003" w:tentative="1">
      <w:start w:val="1"/>
      <w:numFmt w:val="bullet"/>
      <w:lvlText w:val="o"/>
      <w:lvlJc w:val="left"/>
      <w:pPr>
        <w:tabs>
          <w:tab w:val="num" w:pos="4278"/>
        </w:tabs>
        <w:ind w:left="4278" w:hanging="360"/>
      </w:pPr>
      <w:rPr>
        <w:rFonts w:ascii="Courier New" w:hAnsi="Courier New" w:cs="Courier New" w:hint="default"/>
      </w:rPr>
    </w:lvl>
    <w:lvl w:ilvl="8" w:tplc="04130005" w:tentative="1">
      <w:start w:val="1"/>
      <w:numFmt w:val="bullet"/>
      <w:lvlText w:val=""/>
      <w:lvlJc w:val="left"/>
      <w:pPr>
        <w:tabs>
          <w:tab w:val="num" w:pos="4998"/>
        </w:tabs>
        <w:ind w:left="4998" w:hanging="360"/>
      </w:pPr>
      <w:rPr>
        <w:rFonts w:ascii="Wingdings" w:hAnsi="Wingdings" w:hint="default"/>
      </w:rPr>
    </w:lvl>
  </w:abstractNum>
  <w:abstractNum w:abstractNumId="8" w15:restartNumberingAfterBreak="0">
    <w:nsid w:val="1D270878"/>
    <w:multiLevelType w:val="hybridMultilevel"/>
    <w:tmpl w:val="217AA8EE"/>
    <w:lvl w:ilvl="0" w:tplc="C4269406">
      <w:start w:val="18"/>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DAC057F"/>
    <w:multiLevelType w:val="hybridMultilevel"/>
    <w:tmpl w:val="F6C479BE"/>
    <w:lvl w:ilvl="0" w:tplc="6E8A3094">
      <w:numFmt w:val="bullet"/>
      <w:lvlText w:val="-"/>
      <w:lvlJc w:val="left"/>
      <w:pPr>
        <w:ind w:left="-762" w:hanging="360"/>
      </w:pPr>
      <w:rPr>
        <w:rFonts w:ascii="Times New Roman" w:eastAsia="Times New Roman" w:hAnsi="Times New Roman" w:cs="Times New Roman" w:hint="default"/>
      </w:rPr>
    </w:lvl>
    <w:lvl w:ilvl="1" w:tplc="04130003" w:tentative="1">
      <w:start w:val="1"/>
      <w:numFmt w:val="bullet"/>
      <w:lvlText w:val="o"/>
      <w:lvlJc w:val="left"/>
      <w:pPr>
        <w:ind w:left="-42" w:hanging="360"/>
      </w:pPr>
      <w:rPr>
        <w:rFonts w:ascii="Courier New" w:hAnsi="Courier New" w:cs="Courier New" w:hint="default"/>
      </w:rPr>
    </w:lvl>
    <w:lvl w:ilvl="2" w:tplc="04130005" w:tentative="1">
      <w:start w:val="1"/>
      <w:numFmt w:val="bullet"/>
      <w:lvlText w:val=""/>
      <w:lvlJc w:val="left"/>
      <w:pPr>
        <w:ind w:left="678" w:hanging="360"/>
      </w:pPr>
      <w:rPr>
        <w:rFonts w:ascii="Wingdings" w:hAnsi="Wingdings" w:hint="default"/>
      </w:rPr>
    </w:lvl>
    <w:lvl w:ilvl="3" w:tplc="04130001" w:tentative="1">
      <w:start w:val="1"/>
      <w:numFmt w:val="bullet"/>
      <w:lvlText w:val=""/>
      <w:lvlJc w:val="left"/>
      <w:pPr>
        <w:ind w:left="1398" w:hanging="360"/>
      </w:pPr>
      <w:rPr>
        <w:rFonts w:ascii="Symbol" w:hAnsi="Symbol" w:hint="default"/>
      </w:rPr>
    </w:lvl>
    <w:lvl w:ilvl="4" w:tplc="04130003" w:tentative="1">
      <w:start w:val="1"/>
      <w:numFmt w:val="bullet"/>
      <w:lvlText w:val="o"/>
      <w:lvlJc w:val="left"/>
      <w:pPr>
        <w:ind w:left="2118" w:hanging="360"/>
      </w:pPr>
      <w:rPr>
        <w:rFonts w:ascii="Courier New" w:hAnsi="Courier New" w:cs="Courier New" w:hint="default"/>
      </w:rPr>
    </w:lvl>
    <w:lvl w:ilvl="5" w:tplc="04130005" w:tentative="1">
      <w:start w:val="1"/>
      <w:numFmt w:val="bullet"/>
      <w:lvlText w:val=""/>
      <w:lvlJc w:val="left"/>
      <w:pPr>
        <w:ind w:left="2838" w:hanging="360"/>
      </w:pPr>
      <w:rPr>
        <w:rFonts w:ascii="Wingdings" w:hAnsi="Wingdings" w:hint="default"/>
      </w:rPr>
    </w:lvl>
    <w:lvl w:ilvl="6" w:tplc="04130001" w:tentative="1">
      <w:start w:val="1"/>
      <w:numFmt w:val="bullet"/>
      <w:lvlText w:val=""/>
      <w:lvlJc w:val="left"/>
      <w:pPr>
        <w:ind w:left="3558" w:hanging="360"/>
      </w:pPr>
      <w:rPr>
        <w:rFonts w:ascii="Symbol" w:hAnsi="Symbol" w:hint="default"/>
      </w:rPr>
    </w:lvl>
    <w:lvl w:ilvl="7" w:tplc="04130003" w:tentative="1">
      <w:start w:val="1"/>
      <w:numFmt w:val="bullet"/>
      <w:lvlText w:val="o"/>
      <w:lvlJc w:val="left"/>
      <w:pPr>
        <w:ind w:left="4278" w:hanging="360"/>
      </w:pPr>
      <w:rPr>
        <w:rFonts w:ascii="Courier New" w:hAnsi="Courier New" w:cs="Courier New" w:hint="default"/>
      </w:rPr>
    </w:lvl>
    <w:lvl w:ilvl="8" w:tplc="04130005" w:tentative="1">
      <w:start w:val="1"/>
      <w:numFmt w:val="bullet"/>
      <w:lvlText w:val=""/>
      <w:lvlJc w:val="left"/>
      <w:pPr>
        <w:ind w:left="4998" w:hanging="360"/>
      </w:pPr>
      <w:rPr>
        <w:rFonts w:ascii="Wingdings" w:hAnsi="Wingdings" w:hint="default"/>
      </w:rPr>
    </w:lvl>
  </w:abstractNum>
  <w:abstractNum w:abstractNumId="10" w15:restartNumberingAfterBreak="0">
    <w:nsid w:val="1E723231"/>
    <w:multiLevelType w:val="hybridMultilevel"/>
    <w:tmpl w:val="7764D5C8"/>
    <w:lvl w:ilvl="0" w:tplc="6BE469B4">
      <w:numFmt w:val="bullet"/>
      <w:lvlText w:val=""/>
      <w:lvlJc w:val="left"/>
      <w:pPr>
        <w:tabs>
          <w:tab w:val="num" w:pos="-1884"/>
        </w:tabs>
        <w:ind w:left="-1884" w:hanging="360"/>
      </w:pPr>
      <w:rPr>
        <w:rFonts w:ascii="Symbol" w:eastAsia="Times New Roman" w:hAnsi="Symbol" w:cs="Arial" w:hint="default"/>
      </w:rPr>
    </w:lvl>
    <w:lvl w:ilvl="1" w:tplc="04130003" w:tentative="1">
      <w:start w:val="1"/>
      <w:numFmt w:val="bullet"/>
      <w:lvlText w:val="o"/>
      <w:lvlJc w:val="left"/>
      <w:pPr>
        <w:tabs>
          <w:tab w:val="num" w:pos="318"/>
        </w:tabs>
        <w:ind w:left="318" w:hanging="360"/>
      </w:pPr>
      <w:rPr>
        <w:rFonts w:ascii="Courier New" w:hAnsi="Courier New" w:cs="Courier New" w:hint="default"/>
      </w:rPr>
    </w:lvl>
    <w:lvl w:ilvl="2" w:tplc="04130005" w:tentative="1">
      <w:start w:val="1"/>
      <w:numFmt w:val="bullet"/>
      <w:lvlText w:val=""/>
      <w:lvlJc w:val="left"/>
      <w:pPr>
        <w:tabs>
          <w:tab w:val="num" w:pos="1038"/>
        </w:tabs>
        <w:ind w:left="1038" w:hanging="360"/>
      </w:pPr>
      <w:rPr>
        <w:rFonts w:ascii="Wingdings" w:hAnsi="Wingdings" w:hint="default"/>
      </w:rPr>
    </w:lvl>
    <w:lvl w:ilvl="3" w:tplc="04130001" w:tentative="1">
      <w:start w:val="1"/>
      <w:numFmt w:val="bullet"/>
      <w:lvlText w:val=""/>
      <w:lvlJc w:val="left"/>
      <w:pPr>
        <w:tabs>
          <w:tab w:val="num" w:pos="1758"/>
        </w:tabs>
        <w:ind w:left="1758" w:hanging="360"/>
      </w:pPr>
      <w:rPr>
        <w:rFonts w:ascii="Symbol" w:hAnsi="Symbol" w:hint="default"/>
      </w:rPr>
    </w:lvl>
    <w:lvl w:ilvl="4" w:tplc="04130003" w:tentative="1">
      <w:start w:val="1"/>
      <w:numFmt w:val="bullet"/>
      <w:lvlText w:val="o"/>
      <w:lvlJc w:val="left"/>
      <w:pPr>
        <w:tabs>
          <w:tab w:val="num" w:pos="2478"/>
        </w:tabs>
        <w:ind w:left="2478" w:hanging="360"/>
      </w:pPr>
      <w:rPr>
        <w:rFonts w:ascii="Courier New" w:hAnsi="Courier New" w:cs="Courier New" w:hint="default"/>
      </w:rPr>
    </w:lvl>
    <w:lvl w:ilvl="5" w:tplc="04130005" w:tentative="1">
      <w:start w:val="1"/>
      <w:numFmt w:val="bullet"/>
      <w:lvlText w:val=""/>
      <w:lvlJc w:val="left"/>
      <w:pPr>
        <w:tabs>
          <w:tab w:val="num" w:pos="3198"/>
        </w:tabs>
        <w:ind w:left="3198" w:hanging="360"/>
      </w:pPr>
      <w:rPr>
        <w:rFonts w:ascii="Wingdings" w:hAnsi="Wingdings" w:hint="default"/>
      </w:rPr>
    </w:lvl>
    <w:lvl w:ilvl="6" w:tplc="04130001" w:tentative="1">
      <w:start w:val="1"/>
      <w:numFmt w:val="bullet"/>
      <w:lvlText w:val=""/>
      <w:lvlJc w:val="left"/>
      <w:pPr>
        <w:tabs>
          <w:tab w:val="num" w:pos="3918"/>
        </w:tabs>
        <w:ind w:left="3918" w:hanging="360"/>
      </w:pPr>
      <w:rPr>
        <w:rFonts w:ascii="Symbol" w:hAnsi="Symbol" w:hint="default"/>
      </w:rPr>
    </w:lvl>
    <w:lvl w:ilvl="7" w:tplc="04130003" w:tentative="1">
      <w:start w:val="1"/>
      <w:numFmt w:val="bullet"/>
      <w:lvlText w:val="o"/>
      <w:lvlJc w:val="left"/>
      <w:pPr>
        <w:tabs>
          <w:tab w:val="num" w:pos="4638"/>
        </w:tabs>
        <w:ind w:left="4638" w:hanging="360"/>
      </w:pPr>
      <w:rPr>
        <w:rFonts w:ascii="Courier New" w:hAnsi="Courier New" w:cs="Courier New" w:hint="default"/>
      </w:rPr>
    </w:lvl>
    <w:lvl w:ilvl="8" w:tplc="04130005" w:tentative="1">
      <w:start w:val="1"/>
      <w:numFmt w:val="bullet"/>
      <w:lvlText w:val=""/>
      <w:lvlJc w:val="left"/>
      <w:pPr>
        <w:tabs>
          <w:tab w:val="num" w:pos="5358"/>
        </w:tabs>
        <w:ind w:left="5358" w:hanging="360"/>
      </w:pPr>
      <w:rPr>
        <w:rFonts w:ascii="Wingdings" w:hAnsi="Wingdings" w:hint="default"/>
      </w:rPr>
    </w:lvl>
  </w:abstractNum>
  <w:abstractNum w:abstractNumId="11" w15:restartNumberingAfterBreak="0">
    <w:nsid w:val="22F13595"/>
    <w:multiLevelType w:val="hybridMultilevel"/>
    <w:tmpl w:val="B2166E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283A6126"/>
    <w:multiLevelType w:val="hybridMultilevel"/>
    <w:tmpl w:val="23469F02"/>
    <w:lvl w:ilvl="0" w:tplc="80501C7A">
      <w:start w:val="1"/>
      <w:numFmt w:val="decimal"/>
      <w:lvlText w:val="%1"/>
      <w:lvlJc w:val="center"/>
      <w:pPr>
        <w:ind w:left="720" w:hanging="360"/>
      </w:pPr>
      <w:rPr>
        <w:rFonts w:hint="default"/>
      </w:rPr>
    </w:lvl>
    <w:lvl w:ilvl="1" w:tplc="04130001">
      <w:start w:val="1"/>
      <w:numFmt w:val="bullet"/>
      <w:lvlText w:val=""/>
      <w:lvlJc w:val="left"/>
      <w:pPr>
        <w:tabs>
          <w:tab w:val="num" w:pos="360"/>
        </w:tabs>
        <w:ind w:left="360" w:hanging="360"/>
      </w:pPr>
      <w:rPr>
        <w:rFonts w:ascii="Symbol" w:hAnsi="Symbol" w:hint="default"/>
      </w:rPr>
    </w:lvl>
    <w:lvl w:ilvl="2" w:tplc="FEB283F8">
      <w:start w:val="1"/>
      <w:numFmt w:val="decimal"/>
      <w:lvlText w:val="%3."/>
      <w:lvlJc w:val="left"/>
      <w:pPr>
        <w:tabs>
          <w:tab w:val="num" w:pos="360"/>
        </w:tabs>
        <w:ind w:left="360" w:hanging="360"/>
      </w:pPr>
      <w:rPr>
        <w:rFonts w:hint="default"/>
      </w:rPr>
    </w:lvl>
    <w:lvl w:ilvl="3" w:tplc="04130001">
      <w:start w:val="1"/>
      <w:numFmt w:val="bullet"/>
      <w:lvlText w:val=""/>
      <w:lvlJc w:val="left"/>
      <w:pPr>
        <w:tabs>
          <w:tab w:val="num" w:pos="921"/>
        </w:tabs>
        <w:ind w:left="921" w:hanging="360"/>
      </w:pPr>
      <w:rPr>
        <w:rFonts w:ascii="Symbol" w:hAnsi="Symbol" w:hint="default"/>
      </w:r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181558A"/>
    <w:multiLevelType w:val="hybridMultilevel"/>
    <w:tmpl w:val="68D2B236"/>
    <w:lvl w:ilvl="0" w:tplc="8A567322">
      <w:numFmt w:val="bullet"/>
      <w:lvlText w:val="-"/>
      <w:lvlJc w:val="left"/>
      <w:pPr>
        <w:ind w:left="-762" w:hanging="360"/>
      </w:pPr>
      <w:rPr>
        <w:rFonts w:ascii="Arial" w:eastAsia="Times New Roman" w:hAnsi="Arial" w:cs="Arial" w:hint="default"/>
      </w:rPr>
    </w:lvl>
    <w:lvl w:ilvl="1" w:tplc="04130003" w:tentative="1">
      <w:start w:val="1"/>
      <w:numFmt w:val="bullet"/>
      <w:lvlText w:val="o"/>
      <w:lvlJc w:val="left"/>
      <w:pPr>
        <w:ind w:left="-42" w:hanging="360"/>
      </w:pPr>
      <w:rPr>
        <w:rFonts w:ascii="Courier New" w:hAnsi="Courier New" w:cs="Courier New" w:hint="default"/>
      </w:rPr>
    </w:lvl>
    <w:lvl w:ilvl="2" w:tplc="04130005" w:tentative="1">
      <w:start w:val="1"/>
      <w:numFmt w:val="bullet"/>
      <w:lvlText w:val=""/>
      <w:lvlJc w:val="left"/>
      <w:pPr>
        <w:ind w:left="678" w:hanging="360"/>
      </w:pPr>
      <w:rPr>
        <w:rFonts w:ascii="Wingdings" w:hAnsi="Wingdings" w:hint="default"/>
      </w:rPr>
    </w:lvl>
    <w:lvl w:ilvl="3" w:tplc="04130001" w:tentative="1">
      <w:start w:val="1"/>
      <w:numFmt w:val="bullet"/>
      <w:lvlText w:val=""/>
      <w:lvlJc w:val="left"/>
      <w:pPr>
        <w:ind w:left="1398" w:hanging="360"/>
      </w:pPr>
      <w:rPr>
        <w:rFonts w:ascii="Symbol" w:hAnsi="Symbol" w:hint="default"/>
      </w:rPr>
    </w:lvl>
    <w:lvl w:ilvl="4" w:tplc="04130003" w:tentative="1">
      <w:start w:val="1"/>
      <w:numFmt w:val="bullet"/>
      <w:lvlText w:val="o"/>
      <w:lvlJc w:val="left"/>
      <w:pPr>
        <w:ind w:left="2118" w:hanging="360"/>
      </w:pPr>
      <w:rPr>
        <w:rFonts w:ascii="Courier New" w:hAnsi="Courier New" w:cs="Courier New" w:hint="default"/>
      </w:rPr>
    </w:lvl>
    <w:lvl w:ilvl="5" w:tplc="04130005" w:tentative="1">
      <w:start w:val="1"/>
      <w:numFmt w:val="bullet"/>
      <w:lvlText w:val=""/>
      <w:lvlJc w:val="left"/>
      <w:pPr>
        <w:ind w:left="2838" w:hanging="360"/>
      </w:pPr>
      <w:rPr>
        <w:rFonts w:ascii="Wingdings" w:hAnsi="Wingdings" w:hint="default"/>
      </w:rPr>
    </w:lvl>
    <w:lvl w:ilvl="6" w:tplc="04130001" w:tentative="1">
      <w:start w:val="1"/>
      <w:numFmt w:val="bullet"/>
      <w:lvlText w:val=""/>
      <w:lvlJc w:val="left"/>
      <w:pPr>
        <w:ind w:left="3558" w:hanging="360"/>
      </w:pPr>
      <w:rPr>
        <w:rFonts w:ascii="Symbol" w:hAnsi="Symbol" w:hint="default"/>
      </w:rPr>
    </w:lvl>
    <w:lvl w:ilvl="7" w:tplc="04130003" w:tentative="1">
      <w:start w:val="1"/>
      <w:numFmt w:val="bullet"/>
      <w:lvlText w:val="o"/>
      <w:lvlJc w:val="left"/>
      <w:pPr>
        <w:ind w:left="4278" w:hanging="360"/>
      </w:pPr>
      <w:rPr>
        <w:rFonts w:ascii="Courier New" w:hAnsi="Courier New" w:cs="Courier New" w:hint="default"/>
      </w:rPr>
    </w:lvl>
    <w:lvl w:ilvl="8" w:tplc="04130005" w:tentative="1">
      <w:start w:val="1"/>
      <w:numFmt w:val="bullet"/>
      <w:lvlText w:val=""/>
      <w:lvlJc w:val="left"/>
      <w:pPr>
        <w:ind w:left="4998" w:hanging="360"/>
      </w:pPr>
      <w:rPr>
        <w:rFonts w:ascii="Wingdings" w:hAnsi="Wingdings" w:hint="default"/>
      </w:rPr>
    </w:lvl>
  </w:abstractNum>
  <w:abstractNum w:abstractNumId="14" w15:restartNumberingAfterBreak="0">
    <w:nsid w:val="31885F95"/>
    <w:multiLevelType w:val="multilevel"/>
    <w:tmpl w:val="6980B82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3B31017"/>
    <w:multiLevelType w:val="multilevel"/>
    <w:tmpl w:val="FAC26A1A"/>
    <w:lvl w:ilvl="0">
      <w:start w:val="1"/>
      <w:numFmt w:val="decimal"/>
      <w:lvlText w:val="%1."/>
      <w:lvlJc w:val="left"/>
      <w:pPr>
        <w:tabs>
          <w:tab w:val="num" w:pos="-762"/>
        </w:tabs>
        <w:ind w:left="-762" w:hanging="360"/>
      </w:pPr>
      <w:rPr>
        <w:rFonts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9628DB"/>
    <w:multiLevelType w:val="hybridMultilevel"/>
    <w:tmpl w:val="06261C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B5E3C68"/>
    <w:multiLevelType w:val="hybridMultilevel"/>
    <w:tmpl w:val="7EC01A8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3B8F1434"/>
    <w:multiLevelType w:val="hybridMultilevel"/>
    <w:tmpl w:val="9AECE986"/>
    <w:lvl w:ilvl="0" w:tplc="6E8A3094">
      <w:numFmt w:val="bullet"/>
      <w:lvlText w:val="-"/>
      <w:lvlJc w:val="left"/>
      <w:pPr>
        <w:ind w:left="-1884" w:hanging="360"/>
      </w:pPr>
      <w:rPr>
        <w:rFonts w:ascii="Times New Roman" w:eastAsia="Times New Roman" w:hAnsi="Times New Roman" w:cs="Times New Roman" w:hint="default"/>
      </w:rPr>
    </w:lvl>
    <w:lvl w:ilvl="1" w:tplc="04130003" w:tentative="1">
      <w:start w:val="1"/>
      <w:numFmt w:val="bullet"/>
      <w:lvlText w:val="o"/>
      <w:lvlJc w:val="left"/>
      <w:pPr>
        <w:ind w:left="318" w:hanging="360"/>
      </w:pPr>
      <w:rPr>
        <w:rFonts w:ascii="Courier New" w:hAnsi="Courier New" w:cs="Courier New" w:hint="default"/>
      </w:rPr>
    </w:lvl>
    <w:lvl w:ilvl="2" w:tplc="04130005" w:tentative="1">
      <w:start w:val="1"/>
      <w:numFmt w:val="bullet"/>
      <w:lvlText w:val=""/>
      <w:lvlJc w:val="left"/>
      <w:pPr>
        <w:ind w:left="1038" w:hanging="360"/>
      </w:pPr>
      <w:rPr>
        <w:rFonts w:ascii="Wingdings" w:hAnsi="Wingdings" w:hint="default"/>
      </w:rPr>
    </w:lvl>
    <w:lvl w:ilvl="3" w:tplc="04130001" w:tentative="1">
      <w:start w:val="1"/>
      <w:numFmt w:val="bullet"/>
      <w:lvlText w:val=""/>
      <w:lvlJc w:val="left"/>
      <w:pPr>
        <w:ind w:left="1758" w:hanging="360"/>
      </w:pPr>
      <w:rPr>
        <w:rFonts w:ascii="Symbol" w:hAnsi="Symbol" w:hint="default"/>
      </w:rPr>
    </w:lvl>
    <w:lvl w:ilvl="4" w:tplc="04130003" w:tentative="1">
      <w:start w:val="1"/>
      <w:numFmt w:val="bullet"/>
      <w:lvlText w:val="o"/>
      <w:lvlJc w:val="left"/>
      <w:pPr>
        <w:ind w:left="2478" w:hanging="360"/>
      </w:pPr>
      <w:rPr>
        <w:rFonts w:ascii="Courier New" w:hAnsi="Courier New" w:cs="Courier New" w:hint="default"/>
      </w:rPr>
    </w:lvl>
    <w:lvl w:ilvl="5" w:tplc="04130005" w:tentative="1">
      <w:start w:val="1"/>
      <w:numFmt w:val="bullet"/>
      <w:lvlText w:val=""/>
      <w:lvlJc w:val="left"/>
      <w:pPr>
        <w:ind w:left="3198" w:hanging="360"/>
      </w:pPr>
      <w:rPr>
        <w:rFonts w:ascii="Wingdings" w:hAnsi="Wingdings" w:hint="default"/>
      </w:rPr>
    </w:lvl>
    <w:lvl w:ilvl="6" w:tplc="04130001" w:tentative="1">
      <w:start w:val="1"/>
      <w:numFmt w:val="bullet"/>
      <w:lvlText w:val=""/>
      <w:lvlJc w:val="left"/>
      <w:pPr>
        <w:ind w:left="3918" w:hanging="360"/>
      </w:pPr>
      <w:rPr>
        <w:rFonts w:ascii="Symbol" w:hAnsi="Symbol" w:hint="default"/>
      </w:rPr>
    </w:lvl>
    <w:lvl w:ilvl="7" w:tplc="04130003" w:tentative="1">
      <w:start w:val="1"/>
      <w:numFmt w:val="bullet"/>
      <w:lvlText w:val="o"/>
      <w:lvlJc w:val="left"/>
      <w:pPr>
        <w:ind w:left="4638" w:hanging="360"/>
      </w:pPr>
      <w:rPr>
        <w:rFonts w:ascii="Courier New" w:hAnsi="Courier New" w:cs="Courier New" w:hint="default"/>
      </w:rPr>
    </w:lvl>
    <w:lvl w:ilvl="8" w:tplc="04130005" w:tentative="1">
      <w:start w:val="1"/>
      <w:numFmt w:val="bullet"/>
      <w:lvlText w:val=""/>
      <w:lvlJc w:val="left"/>
      <w:pPr>
        <w:ind w:left="5358" w:hanging="360"/>
      </w:pPr>
      <w:rPr>
        <w:rFonts w:ascii="Wingdings" w:hAnsi="Wingdings" w:hint="default"/>
      </w:rPr>
    </w:lvl>
  </w:abstractNum>
  <w:abstractNum w:abstractNumId="19" w15:restartNumberingAfterBreak="0">
    <w:nsid w:val="427E186E"/>
    <w:multiLevelType w:val="hybridMultilevel"/>
    <w:tmpl w:val="E4AE9CB4"/>
    <w:lvl w:ilvl="0" w:tplc="04130001">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447572F5"/>
    <w:multiLevelType w:val="hybridMultilevel"/>
    <w:tmpl w:val="FD402A3C"/>
    <w:lvl w:ilvl="0" w:tplc="04130001">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8427C8"/>
    <w:multiLevelType w:val="hybridMultilevel"/>
    <w:tmpl w:val="CA9C60D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8853841"/>
    <w:multiLevelType w:val="hybridMultilevel"/>
    <w:tmpl w:val="D1FE72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5B46586F"/>
    <w:multiLevelType w:val="hybridMultilevel"/>
    <w:tmpl w:val="C98A3906"/>
    <w:lvl w:ilvl="0" w:tplc="2E04D35A">
      <w:start w:val="1"/>
      <w:numFmt w:val="bullet"/>
      <w:lvlText w:val=""/>
      <w:lvlJc w:val="left"/>
      <w:pPr>
        <w:tabs>
          <w:tab w:val="num" w:pos="-762"/>
        </w:tabs>
        <w:ind w:left="-762" w:hanging="360"/>
      </w:pPr>
      <w:rPr>
        <w:rFonts w:ascii="Wingdings" w:hAnsi="Wingdings" w:hint="default"/>
      </w:rPr>
    </w:lvl>
    <w:lvl w:ilvl="1" w:tplc="6BE469B4">
      <w:numFmt w:val="bullet"/>
      <w:lvlText w:val=""/>
      <w:lvlJc w:val="left"/>
      <w:pPr>
        <w:tabs>
          <w:tab w:val="num" w:pos="1440"/>
        </w:tabs>
        <w:ind w:left="1440" w:hanging="360"/>
      </w:pPr>
      <w:rPr>
        <w:rFonts w:ascii="Symbol" w:eastAsia="Times New Roman" w:hAnsi="Symbol" w:cs="Arial"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C777CE2"/>
    <w:multiLevelType w:val="hybridMultilevel"/>
    <w:tmpl w:val="DFF446FE"/>
    <w:lvl w:ilvl="0" w:tplc="8BCEC054">
      <w:numFmt w:val="bullet"/>
      <w:lvlText w:val="-"/>
      <w:lvlJc w:val="left"/>
      <w:pPr>
        <w:ind w:left="720" w:hanging="360"/>
      </w:pPr>
      <w:rPr>
        <w:rFonts w:ascii="Arial" w:eastAsia="Times New Roman"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63050BBC"/>
    <w:multiLevelType w:val="hybridMultilevel"/>
    <w:tmpl w:val="C256074C"/>
    <w:lvl w:ilvl="0" w:tplc="8BCEC054">
      <w:numFmt w:val="bullet"/>
      <w:lvlText w:val="-"/>
      <w:lvlJc w:val="left"/>
      <w:pPr>
        <w:ind w:left="720" w:hanging="360"/>
      </w:pPr>
      <w:rPr>
        <w:rFonts w:ascii="Arial" w:eastAsia="Times New Roman"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63C951D7"/>
    <w:multiLevelType w:val="hybridMultilevel"/>
    <w:tmpl w:val="E8A4A2C2"/>
    <w:lvl w:ilvl="0" w:tplc="04130001">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6CE266A0"/>
    <w:multiLevelType w:val="hybridMultilevel"/>
    <w:tmpl w:val="69346EFA"/>
    <w:lvl w:ilvl="0" w:tplc="04130011">
      <w:start w:val="1"/>
      <w:numFmt w:val="decimal"/>
      <w:lvlText w:val="%1)"/>
      <w:lvlJc w:val="left"/>
      <w:pPr>
        <w:ind w:left="360" w:hanging="360"/>
      </w:pPr>
      <w:rPr>
        <w:rFonts w:hint="default"/>
      </w:r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6D011A9A"/>
    <w:multiLevelType w:val="hybridMultilevel"/>
    <w:tmpl w:val="58A4F55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6D356172"/>
    <w:multiLevelType w:val="hybridMultilevel"/>
    <w:tmpl w:val="58E6FA76"/>
    <w:lvl w:ilvl="0" w:tplc="6BE469B4">
      <w:numFmt w:val="bullet"/>
      <w:lvlText w:val=""/>
      <w:lvlJc w:val="left"/>
      <w:pPr>
        <w:ind w:left="837" w:hanging="360"/>
      </w:pPr>
      <w:rPr>
        <w:rFonts w:ascii="Symbol" w:eastAsia="Times New Roman" w:hAnsi="Symbol" w:cs="Arial" w:hint="default"/>
      </w:rPr>
    </w:lvl>
    <w:lvl w:ilvl="1" w:tplc="04130003" w:tentative="1">
      <w:start w:val="1"/>
      <w:numFmt w:val="bullet"/>
      <w:lvlText w:val="o"/>
      <w:lvlJc w:val="left"/>
      <w:pPr>
        <w:ind w:left="1557" w:hanging="360"/>
      </w:pPr>
      <w:rPr>
        <w:rFonts w:ascii="Courier New" w:hAnsi="Courier New" w:cs="Courier New" w:hint="default"/>
      </w:rPr>
    </w:lvl>
    <w:lvl w:ilvl="2" w:tplc="04130005" w:tentative="1">
      <w:start w:val="1"/>
      <w:numFmt w:val="bullet"/>
      <w:lvlText w:val=""/>
      <w:lvlJc w:val="left"/>
      <w:pPr>
        <w:ind w:left="2277" w:hanging="360"/>
      </w:pPr>
      <w:rPr>
        <w:rFonts w:ascii="Wingdings" w:hAnsi="Wingdings" w:hint="default"/>
      </w:rPr>
    </w:lvl>
    <w:lvl w:ilvl="3" w:tplc="04130001" w:tentative="1">
      <w:start w:val="1"/>
      <w:numFmt w:val="bullet"/>
      <w:lvlText w:val=""/>
      <w:lvlJc w:val="left"/>
      <w:pPr>
        <w:ind w:left="2997" w:hanging="360"/>
      </w:pPr>
      <w:rPr>
        <w:rFonts w:ascii="Symbol" w:hAnsi="Symbol" w:hint="default"/>
      </w:rPr>
    </w:lvl>
    <w:lvl w:ilvl="4" w:tplc="04130003" w:tentative="1">
      <w:start w:val="1"/>
      <w:numFmt w:val="bullet"/>
      <w:lvlText w:val="o"/>
      <w:lvlJc w:val="left"/>
      <w:pPr>
        <w:ind w:left="3717" w:hanging="360"/>
      </w:pPr>
      <w:rPr>
        <w:rFonts w:ascii="Courier New" w:hAnsi="Courier New" w:cs="Courier New" w:hint="default"/>
      </w:rPr>
    </w:lvl>
    <w:lvl w:ilvl="5" w:tplc="04130005" w:tentative="1">
      <w:start w:val="1"/>
      <w:numFmt w:val="bullet"/>
      <w:lvlText w:val=""/>
      <w:lvlJc w:val="left"/>
      <w:pPr>
        <w:ind w:left="4437" w:hanging="360"/>
      </w:pPr>
      <w:rPr>
        <w:rFonts w:ascii="Wingdings" w:hAnsi="Wingdings" w:hint="default"/>
      </w:rPr>
    </w:lvl>
    <w:lvl w:ilvl="6" w:tplc="04130001" w:tentative="1">
      <w:start w:val="1"/>
      <w:numFmt w:val="bullet"/>
      <w:lvlText w:val=""/>
      <w:lvlJc w:val="left"/>
      <w:pPr>
        <w:ind w:left="5157" w:hanging="360"/>
      </w:pPr>
      <w:rPr>
        <w:rFonts w:ascii="Symbol" w:hAnsi="Symbol" w:hint="default"/>
      </w:rPr>
    </w:lvl>
    <w:lvl w:ilvl="7" w:tplc="04130003" w:tentative="1">
      <w:start w:val="1"/>
      <w:numFmt w:val="bullet"/>
      <w:lvlText w:val="o"/>
      <w:lvlJc w:val="left"/>
      <w:pPr>
        <w:ind w:left="5877" w:hanging="360"/>
      </w:pPr>
      <w:rPr>
        <w:rFonts w:ascii="Courier New" w:hAnsi="Courier New" w:cs="Courier New" w:hint="default"/>
      </w:rPr>
    </w:lvl>
    <w:lvl w:ilvl="8" w:tplc="04130005" w:tentative="1">
      <w:start w:val="1"/>
      <w:numFmt w:val="bullet"/>
      <w:lvlText w:val=""/>
      <w:lvlJc w:val="left"/>
      <w:pPr>
        <w:ind w:left="6597" w:hanging="360"/>
      </w:pPr>
      <w:rPr>
        <w:rFonts w:ascii="Wingdings" w:hAnsi="Wingdings" w:hint="default"/>
      </w:rPr>
    </w:lvl>
  </w:abstractNum>
  <w:abstractNum w:abstractNumId="30" w15:restartNumberingAfterBreak="0">
    <w:nsid w:val="6E6450FA"/>
    <w:multiLevelType w:val="hybridMultilevel"/>
    <w:tmpl w:val="5DD6705E"/>
    <w:lvl w:ilvl="0" w:tplc="04130017">
      <w:start w:val="1"/>
      <w:numFmt w:val="lowerLetter"/>
      <w:lvlText w:val="%1)"/>
      <w:lvlJc w:val="left"/>
      <w:pPr>
        <w:ind w:left="1080" w:hanging="360"/>
      </w:p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31" w15:restartNumberingAfterBreak="0">
    <w:nsid w:val="6E75465C"/>
    <w:multiLevelType w:val="hybridMultilevel"/>
    <w:tmpl w:val="7D882730"/>
    <w:lvl w:ilvl="0" w:tplc="04130001">
      <w:start w:val="1"/>
      <w:numFmt w:val="bullet"/>
      <w:lvlText w:val=""/>
      <w:lvlJc w:val="left"/>
      <w:pPr>
        <w:tabs>
          <w:tab w:val="num" w:pos="-402"/>
        </w:tabs>
        <w:ind w:left="-402" w:hanging="360"/>
      </w:pPr>
      <w:rPr>
        <w:rFonts w:ascii="Symbol" w:hAnsi="Symbol" w:hint="default"/>
      </w:rPr>
    </w:lvl>
    <w:lvl w:ilvl="1" w:tplc="04130003" w:tentative="1">
      <w:start w:val="1"/>
      <w:numFmt w:val="bullet"/>
      <w:lvlText w:val="o"/>
      <w:lvlJc w:val="left"/>
      <w:pPr>
        <w:tabs>
          <w:tab w:val="num" w:pos="318"/>
        </w:tabs>
        <w:ind w:left="318" w:hanging="360"/>
      </w:pPr>
      <w:rPr>
        <w:rFonts w:ascii="Courier New" w:hAnsi="Courier New" w:cs="Courier New" w:hint="default"/>
      </w:rPr>
    </w:lvl>
    <w:lvl w:ilvl="2" w:tplc="04130005" w:tentative="1">
      <w:start w:val="1"/>
      <w:numFmt w:val="bullet"/>
      <w:lvlText w:val=""/>
      <w:lvlJc w:val="left"/>
      <w:pPr>
        <w:tabs>
          <w:tab w:val="num" w:pos="1038"/>
        </w:tabs>
        <w:ind w:left="1038" w:hanging="360"/>
      </w:pPr>
      <w:rPr>
        <w:rFonts w:ascii="Wingdings" w:hAnsi="Wingdings" w:hint="default"/>
      </w:rPr>
    </w:lvl>
    <w:lvl w:ilvl="3" w:tplc="04130001" w:tentative="1">
      <w:start w:val="1"/>
      <w:numFmt w:val="bullet"/>
      <w:lvlText w:val=""/>
      <w:lvlJc w:val="left"/>
      <w:pPr>
        <w:tabs>
          <w:tab w:val="num" w:pos="1758"/>
        </w:tabs>
        <w:ind w:left="1758" w:hanging="360"/>
      </w:pPr>
      <w:rPr>
        <w:rFonts w:ascii="Symbol" w:hAnsi="Symbol" w:hint="default"/>
      </w:rPr>
    </w:lvl>
    <w:lvl w:ilvl="4" w:tplc="04130003" w:tentative="1">
      <w:start w:val="1"/>
      <w:numFmt w:val="bullet"/>
      <w:lvlText w:val="o"/>
      <w:lvlJc w:val="left"/>
      <w:pPr>
        <w:tabs>
          <w:tab w:val="num" w:pos="2478"/>
        </w:tabs>
        <w:ind w:left="2478" w:hanging="360"/>
      </w:pPr>
      <w:rPr>
        <w:rFonts w:ascii="Courier New" w:hAnsi="Courier New" w:cs="Courier New" w:hint="default"/>
      </w:rPr>
    </w:lvl>
    <w:lvl w:ilvl="5" w:tplc="04130005" w:tentative="1">
      <w:start w:val="1"/>
      <w:numFmt w:val="bullet"/>
      <w:lvlText w:val=""/>
      <w:lvlJc w:val="left"/>
      <w:pPr>
        <w:tabs>
          <w:tab w:val="num" w:pos="3198"/>
        </w:tabs>
        <w:ind w:left="3198" w:hanging="360"/>
      </w:pPr>
      <w:rPr>
        <w:rFonts w:ascii="Wingdings" w:hAnsi="Wingdings" w:hint="default"/>
      </w:rPr>
    </w:lvl>
    <w:lvl w:ilvl="6" w:tplc="04130001" w:tentative="1">
      <w:start w:val="1"/>
      <w:numFmt w:val="bullet"/>
      <w:lvlText w:val=""/>
      <w:lvlJc w:val="left"/>
      <w:pPr>
        <w:tabs>
          <w:tab w:val="num" w:pos="3918"/>
        </w:tabs>
        <w:ind w:left="3918" w:hanging="360"/>
      </w:pPr>
      <w:rPr>
        <w:rFonts w:ascii="Symbol" w:hAnsi="Symbol" w:hint="default"/>
      </w:rPr>
    </w:lvl>
    <w:lvl w:ilvl="7" w:tplc="04130003" w:tentative="1">
      <w:start w:val="1"/>
      <w:numFmt w:val="bullet"/>
      <w:lvlText w:val="o"/>
      <w:lvlJc w:val="left"/>
      <w:pPr>
        <w:tabs>
          <w:tab w:val="num" w:pos="4638"/>
        </w:tabs>
        <w:ind w:left="4638" w:hanging="360"/>
      </w:pPr>
      <w:rPr>
        <w:rFonts w:ascii="Courier New" w:hAnsi="Courier New" w:cs="Courier New" w:hint="default"/>
      </w:rPr>
    </w:lvl>
    <w:lvl w:ilvl="8" w:tplc="04130005" w:tentative="1">
      <w:start w:val="1"/>
      <w:numFmt w:val="bullet"/>
      <w:lvlText w:val=""/>
      <w:lvlJc w:val="left"/>
      <w:pPr>
        <w:tabs>
          <w:tab w:val="num" w:pos="5358"/>
        </w:tabs>
        <w:ind w:left="5358" w:hanging="360"/>
      </w:pPr>
      <w:rPr>
        <w:rFonts w:ascii="Wingdings" w:hAnsi="Wingdings" w:hint="default"/>
      </w:rPr>
    </w:lvl>
  </w:abstractNum>
  <w:abstractNum w:abstractNumId="32" w15:restartNumberingAfterBreak="0">
    <w:nsid w:val="72B44054"/>
    <w:multiLevelType w:val="hybridMultilevel"/>
    <w:tmpl w:val="5498B6D8"/>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74A77EA2"/>
    <w:multiLevelType w:val="hybridMultilevel"/>
    <w:tmpl w:val="AFA848F8"/>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4C74F2E"/>
    <w:multiLevelType w:val="hybridMultilevel"/>
    <w:tmpl w:val="96EA2832"/>
    <w:lvl w:ilvl="0" w:tplc="6BE469B4">
      <w:numFmt w:val="bullet"/>
      <w:lvlText w:val=""/>
      <w:lvlJc w:val="left"/>
      <w:pPr>
        <w:tabs>
          <w:tab w:val="num" w:pos="360"/>
        </w:tabs>
        <w:ind w:left="360" w:hanging="360"/>
      </w:pPr>
      <w:rPr>
        <w:rFonts w:ascii="Symbol" w:eastAsia="Times New Roman" w:hAnsi="Symbol" w:cs="Arial" w:hint="default"/>
      </w:rPr>
    </w:lvl>
    <w:lvl w:ilvl="1" w:tplc="0413000F">
      <w:start w:val="1"/>
      <w:numFmt w:val="decimal"/>
      <w:lvlText w:val="%2."/>
      <w:lvlJc w:val="left"/>
      <w:pPr>
        <w:tabs>
          <w:tab w:val="num" w:pos="1440"/>
        </w:tabs>
        <w:ind w:left="1440" w:hanging="360"/>
      </w:pPr>
      <w:rPr>
        <w:rFonts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6E04C0D"/>
    <w:multiLevelType w:val="hybridMultilevel"/>
    <w:tmpl w:val="A2B8EE8A"/>
    <w:lvl w:ilvl="0" w:tplc="04130001">
      <w:start w:val="1"/>
      <w:numFmt w:val="bullet"/>
      <w:lvlText w:val=""/>
      <w:lvlJc w:val="left"/>
      <w:pPr>
        <w:tabs>
          <w:tab w:val="num" w:pos="1295"/>
        </w:tabs>
        <w:ind w:left="1295" w:hanging="360"/>
      </w:pPr>
      <w:rPr>
        <w:rFonts w:ascii="Symbol" w:hAnsi="Symbol" w:hint="default"/>
      </w:rPr>
    </w:lvl>
    <w:lvl w:ilvl="1" w:tplc="04130003" w:tentative="1">
      <w:start w:val="1"/>
      <w:numFmt w:val="bullet"/>
      <w:lvlText w:val="o"/>
      <w:lvlJc w:val="left"/>
      <w:pPr>
        <w:tabs>
          <w:tab w:val="num" w:pos="2015"/>
        </w:tabs>
        <w:ind w:left="2015" w:hanging="360"/>
      </w:pPr>
      <w:rPr>
        <w:rFonts w:ascii="Courier New" w:hAnsi="Courier New" w:cs="Courier New" w:hint="default"/>
      </w:rPr>
    </w:lvl>
    <w:lvl w:ilvl="2" w:tplc="04130005" w:tentative="1">
      <w:start w:val="1"/>
      <w:numFmt w:val="bullet"/>
      <w:lvlText w:val=""/>
      <w:lvlJc w:val="left"/>
      <w:pPr>
        <w:tabs>
          <w:tab w:val="num" w:pos="2735"/>
        </w:tabs>
        <w:ind w:left="2735" w:hanging="360"/>
      </w:pPr>
      <w:rPr>
        <w:rFonts w:ascii="Wingdings" w:hAnsi="Wingdings" w:hint="default"/>
      </w:rPr>
    </w:lvl>
    <w:lvl w:ilvl="3" w:tplc="04130001" w:tentative="1">
      <w:start w:val="1"/>
      <w:numFmt w:val="bullet"/>
      <w:lvlText w:val=""/>
      <w:lvlJc w:val="left"/>
      <w:pPr>
        <w:tabs>
          <w:tab w:val="num" w:pos="3455"/>
        </w:tabs>
        <w:ind w:left="3455" w:hanging="360"/>
      </w:pPr>
      <w:rPr>
        <w:rFonts w:ascii="Symbol" w:hAnsi="Symbol" w:hint="default"/>
      </w:rPr>
    </w:lvl>
    <w:lvl w:ilvl="4" w:tplc="04130003" w:tentative="1">
      <w:start w:val="1"/>
      <w:numFmt w:val="bullet"/>
      <w:lvlText w:val="o"/>
      <w:lvlJc w:val="left"/>
      <w:pPr>
        <w:tabs>
          <w:tab w:val="num" w:pos="4175"/>
        </w:tabs>
        <w:ind w:left="4175" w:hanging="360"/>
      </w:pPr>
      <w:rPr>
        <w:rFonts w:ascii="Courier New" w:hAnsi="Courier New" w:cs="Courier New" w:hint="default"/>
      </w:rPr>
    </w:lvl>
    <w:lvl w:ilvl="5" w:tplc="04130005" w:tentative="1">
      <w:start w:val="1"/>
      <w:numFmt w:val="bullet"/>
      <w:lvlText w:val=""/>
      <w:lvlJc w:val="left"/>
      <w:pPr>
        <w:tabs>
          <w:tab w:val="num" w:pos="4895"/>
        </w:tabs>
        <w:ind w:left="4895" w:hanging="360"/>
      </w:pPr>
      <w:rPr>
        <w:rFonts w:ascii="Wingdings" w:hAnsi="Wingdings" w:hint="default"/>
      </w:rPr>
    </w:lvl>
    <w:lvl w:ilvl="6" w:tplc="04130001" w:tentative="1">
      <w:start w:val="1"/>
      <w:numFmt w:val="bullet"/>
      <w:lvlText w:val=""/>
      <w:lvlJc w:val="left"/>
      <w:pPr>
        <w:tabs>
          <w:tab w:val="num" w:pos="5615"/>
        </w:tabs>
        <w:ind w:left="5615" w:hanging="360"/>
      </w:pPr>
      <w:rPr>
        <w:rFonts w:ascii="Symbol" w:hAnsi="Symbol" w:hint="default"/>
      </w:rPr>
    </w:lvl>
    <w:lvl w:ilvl="7" w:tplc="04130003" w:tentative="1">
      <w:start w:val="1"/>
      <w:numFmt w:val="bullet"/>
      <w:lvlText w:val="o"/>
      <w:lvlJc w:val="left"/>
      <w:pPr>
        <w:tabs>
          <w:tab w:val="num" w:pos="6335"/>
        </w:tabs>
        <w:ind w:left="6335" w:hanging="360"/>
      </w:pPr>
      <w:rPr>
        <w:rFonts w:ascii="Courier New" w:hAnsi="Courier New" w:cs="Courier New" w:hint="default"/>
      </w:rPr>
    </w:lvl>
    <w:lvl w:ilvl="8" w:tplc="04130005" w:tentative="1">
      <w:start w:val="1"/>
      <w:numFmt w:val="bullet"/>
      <w:lvlText w:val=""/>
      <w:lvlJc w:val="left"/>
      <w:pPr>
        <w:tabs>
          <w:tab w:val="num" w:pos="7055"/>
        </w:tabs>
        <w:ind w:left="7055" w:hanging="360"/>
      </w:pPr>
      <w:rPr>
        <w:rFonts w:ascii="Wingdings" w:hAnsi="Wingdings" w:hint="default"/>
      </w:rPr>
    </w:lvl>
  </w:abstractNum>
  <w:num w:numId="1">
    <w:abstractNumId w:val="6"/>
  </w:num>
  <w:num w:numId="2">
    <w:abstractNumId w:val="8"/>
  </w:num>
  <w:num w:numId="3">
    <w:abstractNumId w:val="10"/>
  </w:num>
  <w:num w:numId="4">
    <w:abstractNumId w:val="4"/>
  </w:num>
  <w:num w:numId="5">
    <w:abstractNumId w:val="23"/>
  </w:num>
  <w:num w:numId="6">
    <w:abstractNumId w:val="24"/>
  </w:num>
  <w:num w:numId="7">
    <w:abstractNumId w:val="9"/>
  </w:num>
  <w:num w:numId="8">
    <w:abstractNumId w:val="27"/>
  </w:num>
  <w:num w:numId="9">
    <w:abstractNumId w:val="14"/>
  </w:num>
  <w:num w:numId="10">
    <w:abstractNumId w:val="30"/>
  </w:num>
  <w:num w:numId="11">
    <w:abstractNumId w:val="18"/>
  </w:num>
  <w:num w:numId="12">
    <w:abstractNumId w:val="7"/>
  </w:num>
  <w:num w:numId="13">
    <w:abstractNumId w:val="26"/>
  </w:num>
  <w:num w:numId="14">
    <w:abstractNumId w:val="12"/>
  </w:num>
  <w:num w:numId="15">
    <w:abstractNumId w:val="33"/>
  </w:num>
  <w:num w:numId="16">
    <w:abstractNumId w:val="35"/>
  </w:num>
  <w:num w:numId="17">
    <w:abstractNumId w:val="20"/>
  </w:num>
  <w:num w:numId="18">
    <w:abstractNumId w:val="1"/>
  </w:num>
  <w:num w:numId="19">
    <w:abstractNumId w:val="2"/>
  </w:num>
  <w:num w:numId="20">
    <w:abstractNumId w:val="19"/>
  </w:num>
  <w:num w:numId="21">
    <w:abstractNumId w:val="5"/>
  </w:num>
  <w:num w:numId="22">
    <w:abstractNumId w:val="11"/>
  </w:num>
  <w:num w:numId="23">
    <w:abstractNumId w:val="3"/>
  </w:num>
  <w:num w:numId="24">
    <w:abstractNumId w:val="0"/>
  </w:num>
  <w:num w:numId="25">
    <w:abstractNumId w:val="25"/>
  </w:num>
  <w:num w:numId="26">
    <w:abstractNumId w:val="34"/>
  </w:num>
  <w:num w:numId="27">
    <w:abstractNumId w:val="15"/>
  </w:num>
  <w:num w:numId="28">
    <w:abstractNumId w:val="28"/>
  </w:num>
  <w:num w:numId="29">
    <w:abstractNumId w:val="32"/>
  </w:num>
  <w:num w:numId="30">
    <w:abstractNumId w:val="29"/>
  </w:num>
  <w:num w:numId="31">
    <w:abstractNumId w:val="21"/>
  </w:num>
  <w:num w:numId="32">
    <w:abstractNumId w:val="22"/>
  </w:num>
  <w:num w:numId="33">
    <w:abstractNumId w:val="31"/>
  </w:num>
  <w:num w:numId="34">
    <w:abstractNumId w:val="13"/>
  </w:num>
  <w:num w:numId="35">
    <w:abstractNumId w:val="17"/>
  </w:num>
  <w:num w:numId="3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87"/>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63C8"/>
    <w:rsid w:val="000007B0"/>
    <w:rsid w:val="000069C9"/>
    <w:rsid w:val="00011476"/>
    <w:rsid w:val="000125AA"/>
    <w:rsid w:val="000128A6"/>
    <w:rsid w:val="0001503D"/>
    <w:rsid w:val="0004489B"/>
    <w:rsid w:val="000544EA"/>
    <w:rsid w:val="00063EB2"/>
    <w:rsid w:val="0006574F"/>
    <w:rsid w:val="000803D6"/>
    <w:rsid w:val="00081653"/>
    <w:rsid w:val="00082769"/>
    <w:rsid w:val="0008591A"/>
    <w:rsid w:val="00090F60"/>
    <w:rsid w:val="00095AA8"/>
    <w:rsid w:val="000A20D3"/>
    <w:rsid w:val="000A3E36"/>
    <w:rsid w:val="000C3C35"/>
    <w:rsid w:val="000D218A"/>
    <w:rsid w:val="000E2422"/>
    <w:rsid w:val="000E5BED"/>
    <w:rsid w:val="000F33F8"/>
    <w:rsid w:val="000F4AB7"/>
    <w:rsid w:val="000F675B"/>
    <w:rsid w:val="00100578"/>
    <w:rsid w:val="00102A2B"/>
    <w:rsid w:val="00112823"/>
    <w:rsid w:val="00115093"/>
    <w:rsid w:val="00123671"/>
    <w:rsid w:val="00133136"/>
    <w:rsid w:val="001363C8"/>
    <w:rsid w:val="00145A06"/>
    <w:rsid w:val="00146FB9"/>
    <w:rsid w:val="00153FAF"/>
    <w:rsid w:val="001557EE"/>
    <w:rsid w:val="00156917"/>
    <w:rsid w:val="00163599"/>
    <w:rsid w:val="00163F45"/>
    <w:rsid w:val="00173198"/>
    <w:rsid w:val="00176117"/>
    <w:rsid w:val="001958D8"/>
    <w:rsid w:val="001A2E54"/>
    <w:rsid w:val="001B19B7"/>
    <w:rsid w:val="001C6966"/>
    <w:rsid w:val="001D3A47"/>
    <w:rsid w:val="001E256C"/>
    <w:rsid w:val="001F1E97"/>
    <w:rsid w:val="0020448D"/>
    <w:rsid w:val="00212E37"/>
    <w:rsid w:val="00223FC8"/>
    <w:rsid w:val="00233115"/>
    <w:rsid w:val="00233659"/>
    <w:rsid w:val="0023386A"/>
    <w:rsid w:val="00236735"/>
    <w:rsid w:val="002764EB"/>
    <w:rsid w:val="00280595"/>
    <w:rsid w:val="0028349E"/>
    <w:rsid w:val="0029264D"/>
    <w:rsid w:val="002A4E49"/>
    <w:rsid w:val="002A5846"/>
    <w:rsid w:val="002A5898"/>
    <w:rsid w:val="002C5C6E"/>
    <w:rsid w:val="002C7715"/>
    <w:rsid w:val="002D3013"/>
    <w:rsid w:val="002D7B83"/>
    <w:rsid w:val="002E3755"/>
    <w:rsid w:val="002E5943"/>
    <w:rsid w:val="002F7024"/>
    <w:rsid w:val="00303A90"/>
    <w:rsid w:val="00306B1C"/>
    <w:rsid w:val="00326DE9"/>
    <w:rsid w:val="00327131"/>
    <w:rsid w:val="0034189D"/>
    <w:rsid w:val="003544EC"/>
    <w:rsid w:val="00356E9C"/>
    <w:rsid w:val="00364BBA"/>
    <w:rsid w:val="00370D1E"/>
    <w:rsid w:val="00382FA6"/>
    <w:rsid w:val="003859CC"/>
    <w:rsid w:val="0039239A"/>
    <w:rsid w:val="003947F9"/>
    <w:rsid w:val="003A0256"/>
    <w:rsid w:val="003B20B3"/>
    <w:rsid w:val="003B47E9"/>
    <w:rsid w:val="003B6900"/>
    <w:rsid w:val="003B6EEF"/>
    <w:rsid w:val="003C5FDE"/>
    <w:rsid w:val="003C7C8A"/>
    <w:rsid w:val="003D6077"/>
    <w:rsid w:val="003D607B"/>
    <w:rsid w:val="003E0EE0"/>
    <w:rsid w:val="003F1800"/>
    <w:rsid w:val="0041634E"/>
    <w:rsid w:val="004242F3"/>
    <w:rsid w:val="00425DA5"/>
    <w:rsid w:val="00432B8C"/>
    <w:rsid w:val="00433638"/>
    <w:rsid w:val="00452EAF"/>
    <w:rsid w:val="004776B0"/>
    <w:rsid w:val="00494953"/>
    <w:rsid w:val="00496A22"/>
    <w:rsid w:val="004973B3"/>
    <w:rsid w:val="004A3884"/>
    <w:rsid w:val="004B3588"/>
    <w:rsid w:val="004D0F76"/>
    <w:rsid w:val="004E49CE"/>
    <w:rsid w:val="004E68BD"/>
    <w:rsid w:val="004F5DC6"/>
    <w:rsid w:val="00504EBA"/>
    <w:rsid w:val="0050629E"/>
    <w:rsid w:val="00506A63"/>
    <w:rsid w:val="00510BB8"/>
    <w:rsid w:val="0051412A"/>
    <w:rsid w:val="005146BA"/>
    <w:rsid w:val="00516CD5"/>
    <w:rsid w:val="00516DD9"/>
    <w:rsid w:val="00521761"/>
    <w:rsid w:val="0052447B"/>
    <w:rsid w:val="00534C5D"/>
    <w:rsid w:val="00534E6A"/>
    <w:rsid w:val="005363B4"/>
    <w:rsid w:val="005435EB"/>
    <w:rsid w:val="0054604D"/>
    <w:rsid w:val="005523CB"/>
    <w:rsid w:val="00563629"/>
    <w:rsid w:val="00563759"/>
    <w:rsid w:val="00567A66"/>
    <w:rsid w:val="00570D26"/>
    <w:rsid w:val="00575C8B"/>
    <w:rsid w:val="005915BF"/>
    <w:rsid w:val="00596362"/>
    <w:rsid w:val="005A1229"/>
    <w:rsid w:val="005A1D25"/>
    <w:rsid w:val="005A7A4A"/>
    <w:rsid w:val="005A7E21"/>
    <w:rsid w:val="005B24D6"/>
    <w:rsid w:val="005B36A6"/>
    <w:rsid w:val="005C2C53"/>
    <w:rsid w:val="005C413A"/>
    <w:rsid w:val="005D41DA"/>
    <w:rsid w:val="005E0699"/>
    <w:rsid w:val="005E7EC7"/>
    <w:rsid w:val="005F00EC"/>
    <w:rsid w:val="005F49F0"/>
    <w:rsid w:val="0060690E"/>
    <w:rsid w:val="006228FE"/>
    <w:rsid w:val="00625482"/>
    <w:rsid w:val="00642D3B"/>
    <w:rsid w:val="00643940"/>
    <w:rsid w:val="00653872"/>
    <w:rsid w:val="00656F9D"/>
    <w:rsid w:val="00662231"/>
    <w:rsid w:val="00670109"/>
    <w:rsid w:val="0067068F"/>
    <w:rsid w:val="00677493"/>
    <w:rsid w:val="00692CEC"/>
    <w:rsid w:val="006A7F06"/>
    <w:rsid w:val="006B253F"/>
    <w:rsid w:val="006D7982"/>
    <w:rsid w:val="006F5604"/>
    <w:rsid w:val="006F5827"/>
    <w:rsid w:val="0070344C"/>
    <w:rsid w:val="00707525"/>
    <w:rsid w:val="00712A68"/>
    <w:rsid w:val="00736ADE"/>
    <w:rsid w:val="00740517"/>
    <w:rsid w:val="00744F09"/>
    <w:rsid w:val="00750CFF"/>
    <w:rsid w:val="0076222E"/>
    <w:rsid w:val="00765A1B"/>
    <w:rsid w:val="007804A7"/>
    <w:rsid w:val="00783807"/>
    <w:rsid w:val="00785969"/>
    <w:rsid w:val="00790CF8"/>
    <w:rsid w:val="00790D96"/>
    <w:rsid w:val="00795776"/>
    <w:rsid w:val="007B09CE"/>
    <w:rsid w:val="007B2F18"/>
    <w:rsid w:val="007B676F"/>
    <w:rsid w:val="007C130A"/>
    <w:rsid w:val="007E5C95"/>
    <w:rsid w:val="007F48AE"/>
    <w:rsid w:val="007F6AA7"/>
    <w:rsid w:val="00811FE0"/>
    <w:rsid w:val="00814373"/>
    <w:rsid w:val="00824078"/>
    <w:rsid w:val="00830E67"/>
    <w:rsid w:val="00837910"/>
    <w:rsid w:val="00852110"/>
    <w:rsid w:val="008641BE"/>
    <w:rsid w:val="0086723F"/>
    <w:rsid w:val="00877005"/>
    <w:rsid w:val="0088434C"/>
    <w:rsid w:val="008876CF"/>
    <w:rsid w:val="00896869"/>
    <w:rsid w:val="008B6367"/>
    <w:rsid w:val="008C38B0"/>
    <w:rsid w:val="008C5F25"/>
    <w:rsid w:val="008C7757"/>
    <w:rsid w:val="008E2A62"/>
    <w:rsid w:val="008F220D"/>
    <w:rsid w:val="00901112"/>
    <w:rsid w:val="009061C8"/>
    <w:rsid w:val="0091693E"/>
    <w:rsid w:val="00922E03"/>
    <w:rsid w:val="00930BE6"/>
    <w:rsid w:val="0094258F"/>
    <w:rsid w:val="00950A0D"/>
    <w:rsid w:val="00950F67"/>
    <w:rsid w:val="00981909"/>
    <w:rsid w:val="00982000"/>
    <w:rsid w:val="0099446A"/>
    <w:rsid w:val="00996405"/>
    <w:rsid w:val="009A0651"/>
    <w:rsid w:val="009A2311"/>
    <w:rsid w:val="009C1797"/>
    <w:rsid w:val="009F1AC4"/>
    <w:rsid w:val="009F23BD"/>
    <w:rsid w:val="009F733E"/>
    <w:rsid w:val="00A219CF"/>
    <w:rsid w:val="00A2511E"/>
    <w:rsid w:val="00A36DA8"/>
    <w:rsid w:val="00A40D13"/>
    <w:rsid w:val="00A4454F"/>
    <w:rsid w:val="00A50418"/>
    <w:rsid w:val="00A80CD8"/>
    <w:rsid w:val="00A81A6F"/>
    <w:rsid w:val="00A81DE2"/>
    <w:rsid w:val="00A9214B"/>
    <w:rsid w:val="00A94B13"/>
    <w:rsid w:val="00AA1726"/>
    <w:rsid w:val="00AA7E85"/>
    <w:rsid w:val="00AB4E06"/>
    <w:rsid w:val="00AB677F"/>
    <w:rsid w:val="00AB6D30"/>
    <w:rsid w:val="00AC4B5C"/>
    <w:rsid w:val="00AC7F08"/>
    <w:rsid w:val="00AD003C"/>
    <w:rsid w:val="00AD67BE"/>
    <w:rsid w:val="00AD74D9"/>
    <w:rsid w:val="00AE6F0F"/>
    <w:rsid w:val="00AF284C"/>
    <w:rsid w:val="00AF765A"/>
    <w:rsid w:val="00B013E6"/>
    <w:rsid w:val="00B04925"/>
    <w:rsid w:val="00B06077"/>
    <w:rsid w:val="00B1470A"/>
    <w:rsid w:val="00B22EEA"/>
    <w:rsid w:val="00B27500"/>
    <w:rsid w:val="00B31F2A"/>
    <w:rsid w:val="00B37C0C"/>
    <w:rsid w:val="00B424C3"/>
    <w:rsid w:val="00B428F7"/>
    <w:rsid w:val="00B509EE"/>
    <w:rsid w:val="00B647CA"/>
    <w:rsid w:val="00B81318"/>
    <w:rsid w:val="00B87B4B"/>
    <w:rsid w:val="00B92DFF"/>
    <w:rsid w:val="00BA388E"/>
    <w:rsid w:val="00BA41BB"/>
    <w:rsid w:val="00BB1900"/>
    <w:rsid w:val="00BC2E46"/>
    <w:rsid w:val="00BE2733"/>
    <w:rsid w:val="00BF0280"/>
    <w:rsid w:val="00BF0B46"/>
    <w:rsid w:val="00BF7D54"/>
    <w:rsid w:val="00C04C2F"/>
    <w:rsid w:val="00C06521"/>
    <w:rsid w:val="00C07511"/>
    <w:rsid w:val="00C21F6A"/>
    <w:rsid w:val="00C23C11"/>
    <w:rsid w:val="00C25FAE"/>
    <w:rsid w:val="00C27B93"/>
    <w:rsid w:val="00C3142E"/>
    <w:rsid w:val="00C4669B"/>
    <w:rsid w:val="00C51407"/>
    <w:rsid w:val="00C53093"/>
    <w:rsid w:val="00C6008C"/>
    <w:rsid w:val="00C64ADE"/>
    <w:rsid w:val="00C82E48"/>
    <w:rsid w:val="00C84917"/>
    <w:rsid w:val="00C96CDB"/>
    <w:rsid w:val="00CB21C9"/>
    <w:rsid w:val="00CB6500"/>
    <w:rsid w:val="00CE2C34"/>
    <w:rsid w:val="00CE4AB6"/>
    <w:rsid w:val="00CF0681"/>
    <w:rsid w:val="00D05D3A"/>
    <w:rsid w:val="00D13AB0"/>
    <w:rsid w:val="00D15AEB"/>
    <w:rsid w:val="00D27585"/>
    <w:rsid w:val="00D301AE"/>
    <w:rsid w:val="00D33288"/>
    <w:rsid w:val="00D36F56"/>
    <w:rsid w:val="00D41CE9"/>
    <w:rsid w:val="00D45660"/>
    <w:rsid w:val="00D54E42"/>
    <w:rsid w:val="00D618C5"/>
    <w:rsid w:val="00D71FB7"/>
    <w:rsid w:val="00D9519A"/>
    <w:rsid w:val="00DA52C3"/>
    <w:rsid w:val="00DB1DFD"/>
    <w:rsid w:val="00DB5EC1"/>
    <w:rsid w:val="00DB7A4D"/>
    <w:rsid w:val="00DC1C26"/>
    <w:rsid w:val="00DC35AA"/>
    <w:rsid w:val="00DC4FB8"/>
    <w:rsid w:val="00DD063A"/>
    <w:rsid w:val="00DF2C90"/>
    <w:rsid w:val="00E066B9"/>
    <w:rsid w:val="00E216DE"/>
    <w:rsid w:val="00E22C28"/>
    <w:rsid w:val="00E25A75"/>
    <w:rsid w:val="00E403AF"/>
    <w:rsid w:val="00E43400"/>
    <w:rsid w:val="00E46920"/>
    <w:rsid w:val="00E57FFA"/>
    <w:rsid w:val="00E6558E"/>
    <w:rsid w:val="00E67F93"/>
    <w:rsid w:val="00E91881"/>
    <w:rsid w:val="00EE4D07"/>
    <w:rsid w:val="00EF6437"/>
    <w:rsid w:val="00F00B8B"/>
    <w:rsid w:val="00F051FF"/>
    <w:rsid w:val="00F07367"/>
    <w:rsid w:val="00F117D4"/>
    <w:rsid w:val="00F1387C"/>
    <w:rsid w:val="00F14A52"/>
    <w:rsid w:val="00F250CA"/>
    <w:rsid w:val="00F52DE0"/>
    <w:rsid w:val="00F560B1"/>
    <w:rsid w:val="00F65449"/>
    <w:rsid w:val="00F65B91"/>
    <w:rsid w:val="00F65EF3"/>
    <w:rsid w:val="00F7203B"/>
    <w:rsid w:val="00F76910"/>
    <w:rsid w:val="00F778D3"/>
    <w:rsid w:val="00FA2E9E"/>
    <w:rsid w:val="00FB5318"/>
    <w:rsid w:val="00FD0D19"/>
    <w:rsid w:val="00FD2DB3"/>
    <w:rsid w:val="00FF45BC"/>
    <w:rsid w:val="1FD92F22"/>
    <w:rsid w:val="73EC458A"/>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14:docId w14:val="4731309F"/>
  <w15:docId w15:val="{4B9523D3-C52E-4AA9-BC27-DA73D83F1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Pr>
      <w:sz w:val="24"/>
    </w:rPr>
  </w:style>
  <w:style w:type="paragraph" w:styleId="Kop1">
    <w:name w:val="heading 1"/>
    <w:basedOn w:val="Standaard"/>
    <w:next w:val="Standaard"/>
    <w:link w:val="Kop1Char"/>
    <w:qFormat/>
    <w:pPr>
      <w:keepNext/>
      <w:outlineLvl w:val="0"/>
    </w:pPr>
    <w:rPr>
      <w:b/>
    </w:rPr>
  </w:style>
  <w:style w:type="paragraph" w:styleId="Kop2">
    <w:name w:val="heading 2"/>
    <w:basedOn w:val="Standaard"/>
    <w:next w:val="Standaard"/>
    <w:link w:val="Kop2Char"/>
    <w:qFormat/>
    <w:pPr>
      <w:keepNext/>
      <w:outlineLvl w:val="1"/>
    </w:pPr>
    <w:rPr>
      <w:sz w:val="28"/>
    </w:rPr>
  </w:style>
  <w:style w:type="paragraph" w:styleId="Kop3">
    <w:name w:val="heading 3"/>
    <w:basedOn w:val="Standaard"/>
    <w:next w:val="Standaard"/>
    <w:link w:val="Kop3Char"/>
    <w:qFormat/>
    <w:rsid w:val="00DB1DFD"/>
    <w:pPr>
      <w:keepNext/>
      <w:spacing w:before="240" w:after="60"/>
      <w:outlineLvl w:val="2"/>
    </w:pPr>
    <w:rPr>
      <w:rFonts w:ascii="Arial" w:hAnsi="Arial" w:cs="Arial"/>
      <w:b/>
      <w:bCs/>
      <w:sz w:val="26"/>
      <w:szCs w:val="26"/>
    </w:rPr>
  </w:style>
  <w:style w:type="paragraph" w:styleId="Kop7">
    <w:name w:val="heading 7"/>
    <w:basedOn w:val="Standaard"/>
    <w:next w:val="Standaard"/>
    <w:link w:val="Kop7Char"/>
    <w:qFormat/>
    <w:pPr>
      <w:keepNext/>
      <w:outlineLvl w:val="6"/>
    </w:pPr>
    <w:rPr>
      <w:b/>
      <w:bCs/>
      <w:sz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pPr>
      <w:tabs>
        <w:tab w:val="center" w:pos="4536"/>
        <w:tab w:val="right" w:pos="9072"/>
      </w:tabs>
    </w:pPr>
    <w:rPr>
      <w:rFonts w:ascii="Arial" w:hAnsi="Arial"/>
      <w:sz w:val="20"/>
    </w:rPr>
  </w:style>
  <w:style w:type="paragraph" w:styleId="Plattetekst3">
    <w:name w:val="Body Text 3"/>
    <w:basedOn w:val="Standaard"/>
    <w:link w:val="Plattetekst3Char"/>
    <w:rPr>
      <w:i/>
      <w:sz w:val="20"/>
    </w:rPr>
  </w:style>
  <w:style w:type="paragraph" w:styleId="Plattetekst2">
    <w:name w:val="Body Text 2"/>
    <w:basedOn w:val="Standaard"/>
    <w:link w:val="Plattetekst2Char"/>
    <w:pPr>
      <w:spacing w:after="120" w:line="480" w:lineRule="auto"/>
    </w:pPr>
  </w:style>
  <w:style w:type="paragraph" w:styleId="Ballontekst">
    <w:name w:val="Balloon Text"/>
    <w:basedOn w:val="Standaard"/>
    <w:link w:val="BallontekstChar"/>
    <w:semiHidden/>
    <w:rPr>
      <w:rFonts w:ascii="Tahoma" w:hAnsi="Tahoma" w:cs="Tahoma"/>
      <w:sz w:val="16"/>
      <w:szCs w:val="16"/>
    </w:rPr>
  </w:style>
  <w:style w:type="character" w:styleId="Verwijzingopmerking">
    <w:name w:val="annotation reference"/>
    <w:semiHidden/>
    <w:rsid w:val="005363B4"/>
    <w:rPr>
      <w:sz w:val="16"/>
      <w:szCs w:val="16"/>
    </w:rPr>
  </w:style>
  <w:style w:type="paragraph" w:styleId="Tekstopmerking">
    <w:name w:val="annotation text"/>
    <w:basedOn w:val="Standaard"/>
    <w:link w:val="TekstopmerkingChar"/>
    <w:semiHidden/>
    <w:rsid w:val="005363B4"/>
    <w:rPr>
      <w:sz w:val="20"/>
    </w:rPr>
  </w:style>
  <w:style w:type="paragraph" w:styleId="Onderwerpvanopmerking">
    <w:name w:val="annotation subject"/>
    <w:basedOn w:val="Tekstopmerking"/>
    <w:next w:val="Tekstopmerking"/>
    <w:link w:val="OnderwerpvanopmerkingChar"/>
    <w:semiHidden/>
    <w:rsid w:val="005363B4"/>
    <w:rPr>
      <w:b/>
      <w:bCs/>
    </w:rPr>
  </w:style>
  <w:style w:type="paragraph" w:styleId="Voettekst">
    <w:name w:val="footer"/>
    <w:basedOn w:val="Standaard"/>
    <w:link w:val="VoettekstChar"/>
    <w:rsid w:val="005363B4"/>
    <w:pPr>
      <w:tabs>
        <w:tab w:val="center" w:pos="4536"/>
        <w:tab w:val="right" w:pos="9072"/>
      </w:tabs>
    </w:pPr>
  </w:style>
  <w:style w:type="character" w:styleId="Hyperlink">
    <w:name w:val="Hyperlink"/>
    <w:rsid w:val="00095AA8"/>
    <w:rPr>
      <w:color w:val="0000FF"/>
      <w:u w:val="single"/>
    </w:rPr>
  </w:style>
  <w:style w:type="paragraph" w:styleId="Plattetekst">
    <w:name w:val="Body Text"/>
    <w:basedOn w:val="Standaard"/>
    <w:link w:val="PlattetekstChar"/>
    <w:rsid w:val="00E57FFA"/>
    <w:pPr>
      <w:spacing w:after="120"/>
    </w:pPr>
    <w:rPr>
      <w:lang w:val="x-none"/>
    </w:rPr>
  </w:style>
  <w:style w:type="character" w:customStyle="1" w:styleId="PlattetekstChar">
    <w:name w:val="Platte tekst Char"/>
    <w:link w:val="Plattetekst"/>
    <w:rsid w:val="00E57FFA"/>
    <w:rPr>
      <w:sz w:val="24"/>
      <w:lang w:eastAsia="nl-NL"/>
    </w:rPr>
  </w:style>
  <w:style w:type="paragraph" w:styleId="Normaalweb">
    <w:name w:val="Normal (Web)"/>
    <w:basedOn w:val="Standaard"/>
    <w:uiPriority w:val="99"/>
    <w:unhideWhenUsed/>
    <w:rsid w:val="00837910"/>
    <w:pPr>
      <w:spacing w:before="100" w:beforeAutospacing="1" w:after="100" w:afterAutospacing="1"/>
    </w:pPr>
    <w:rPr>
      <w:szCs w:val="24"/>
    </w:rPr>
  </w:style>
  <w:style w:type="paragraph" w:styleId="Lijstalinea">
    <w:name w:val="List Paragraph"/>
    <w:basedOn w:val="Standaard"/>
    <w:uiPriority w:val="34"/>
    <w:qFormat/>
    <w:rsid w:val="0020448D"/>
    <w:pPr>
      <w:ind w:left="720"/>
      <w:contextualSpacing/>
    </w:pPr>
  </w:style>
  <w:style w:type="character" w:customStyle="1" w:styleId="Kop1Char">
    <w:name w:val="Kop 1 Char"/>
    <w:basedOn w:val="Standaardalinea-lettertype"/>
    <w:link w:val="Kop1"/>
    <w:rsid w:val="00A36DA8"/>
    <w:rPr>
      <w:b/>
      <w:sz w:val="24"/>
    </w:rPr>
  </w:style>
  <w:style w:type="character" w:customStyle="1" w:styleId="Kop2Char">
    <w:name w:val="Kop 2 Char"/>
    <w:basedOn w:val="Standaardalinea-lettertype"/>
    <w:link w:val="Kop2"/>
    <w:rsid w:val="00A36DA8"/>
    <w:rPr>
      <w:sz w:val="28"/>
    </w:rPr>
  </w:style>
  <w:style w:type="character" w:customStyle="1" w:styleId="Kop3Char">
    <w:name w:val="Kop 3 Char"/>
    <w:basedOn w:val="Standaardalinea-lettertype"/>
    <w:link w:val="Kop3"/>
    <w:rsid w:val="00A36DA8"/>
    <w:rPr>
      <w:rFonts w:ascii="Arial" w:hAnsi="Arial" w:cs="Arial"/>
      <w:b/>
      <w:bCs/>
      <w:sz w:val="26"/>
      <w:szCs w:val="26"/>
    </w:rPr>
  </w:style>
  <w:style w:type="character" w:customStyle="1" w:styleId="Kop7Char">
    <w:name w:val="Kop 7 Char"/>
    <w:basedOn w:val="Standaardalinea-lettertype"/>
    <w:link w:val="Kop7"/>
    <w:rsid w:val="00A36DA8"/>
    <w:rPr>
      <w:b/>
      <w:bCs/>
    </w:rPr>
  </w:style>
  <w:style w:type="character" w:customStyle="1" w:styleId="KoptekstChar">
    <w:name w:val="Koptekst Char"/>
    <w:basedOn w:val="Standaardalinea-lettertype"/>
    <w:link w:val="Koptekst"/>
    <w:rsid w:val="00A36DA8"/>
    <w:rPr>
      <w:rFonts w:ascii="Arial" w:hAnsi="Arial"/>
    </w:rPr>
  </w:style>
  <w:style w:type="character" w:customStyle="1" w:styleId="Plattetekst3Char">
    <w:name w:val="Platte tekst 3 Char"/>
    <w:basedOn w:val="Standaardalinea-lettertype"/>
    <w:link w:val="Plattetekst3"/>
    <w:rsid w:val="00A36DA8"/>
    <w:rPr>
      <w:i/>
    </w:rPr>
  </w:style>
  <w:style w:type="character" w:customStyle="1" w:styleId="Plattetekst2Char">
    <w:name w:val="Platte tekst 2 Char"/>
    <w:basedOn w:val="Standaardalinea-lettertype"/>
    <w:link w:val="Plattetekst2"/>
    <w:rsid w:val="00A36DA8"/>
    <w:rPr>
      <w:sz w:val="24"/>
    </w:rPr>
  </w:style>
  <w:style w:type="character" w:customStyle="1" w:styleId="BallontekstChar">
    <w:name w:val="Ballontekst Char"/>
    <w:basedOn w:val="Standaardalinea-lettertype"/>
    <w:link w:val="Ballontekst"/>
    <w:semiHidden/>
    <w:rsid w:val="00A36DA8"/>
    <w:rPr>
      <w:rFonts w:ascii="Tahoma" w:hAnsi="Tahoma" w:cs="Tahoma"/>
      <w:sz w:val="16"/>
      <w:szCs w:val="16"/>
    </w:rPr>
  </w:style>
  <w:style w:type="character" w:customStyle="1" w:styleId="TekstopmerkingChar">
    <w:name w:val="Tekst opmerking Char"/>
    <w:basedOn w:val="Standaardalinea-lettertype"/>
    <w:link w:val="Tekstopmerking"/>
    <w:semiHidden/>
    <w:rsid w:val="00A36DA8"/>
  </w:style>
  <w:style w:type="character" w:customStyle="1" w:styleId="OnderwerpvanopmerkingChar">
    <w:name w:val="Onderwerp van opmerking Char"/>
    <w:basedOn w:val="TekstopmerkingChar"/>
    <w:link w:val="Onderwerpvanopmerking"/>
    <w:semiHidden/>
    <w:rsid w:val="00A36DA8"/>
    <w:rPr>
      <w:b/>
      <w:bCs/>
    </w:rPr>
  </w:style>
  <w:style w:type="character" w:customStyle="1" w:styleId="VoettekstChar">
    <w:name w:val="Voettekst Char"/>
    <w:basedOn w:val="Standaardalinea-lettertype"/>
    <w:link w:val="Voettekst"/>
    <w:rsid w:val="00A36DA8"/>
    <w:rPr>
      <w:sz w:val="24"/>
    </w:rPr>
  </w:style>
  <w:style w:type="paragraph" w:customStyle="1" w:styleId="Opsomming1">
    <w:name w:val="Opsomming 1"/>
    <w:basedOn w:val="Standaard"/>
    <w:rsid w:val="00A36DA8"/>
    <w:pPr>
      <w:spacing w:line="280" w:lineRule="atLeast"/>
      <w:ind w:left="425" w:hanging="425"/>
    </w:pPr>
    <w:rPr>
      <w:sz w:val="22"/>
    </w:rPr>
  </w:style>
  <w:style w:type="character" w:customStyle="1" w:styleId="vet">
    <w:name w:val="vet"/>
    <w:rsid w:val="00A36DA8"/>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58328">
      <w:bodyDiv w:val="1"/>
      <w:marLeft w:val="0"/>
      <w:marRight w:val="0"/>
      <w:marTop w:val="0"/>
      <w:marBottom w:val="0"/>
      <w:divBdr>
        <w:top w:val="none" w:sz="0" w:space="0" w:color="auto"/>
        <w:left w:val="none" w:sz="0" w:space="0" w:color="auto"/>
        <w:bottom w:val="none" w:sz="0" w:space="0" w:color="auto"/>
        <w:right w:val="none" w:sz="0" w:space="0" w:color="auto"/>
      </w:divBdr>
    </w:div>
    <w:div w:id="598609402">
      <w:bodyDiv w:val="1"/>
      <w:marLeft w:val="0"/>
      <w:marRight w:val="0"/>
      <w:marTop w:val="0"/>
      <w:marBottom w:val="0"/>
      <w:divBdr>
        <w:top w:val="none" w:sz="0" w:space="0" w:color="auto"/>
        <w:left w:val="none" w:sz="0" w:space="0" w:color="auto"/>
        <w:bottom w:val="none" w:sz="0" w:space="0" w:color="auto"/>
        <w:right w:val="none" w:sz="0" w:space="0" w:color="auto"/>
      </w:divBdr>
    </w:div>
    <w:div w:id="1041058987">
      <w:bodyDiv w:val="1"/>
      <w:marLeft w:val="0"/>
      <w:marRight w:val="0"/>
      <w:marTop w:val="0"/>
      <w:marBottom w:val="0"/>
      <w:divBdr>
        <w:top w:val="none" w:sz="0" w:space="0" w:color="auto"/>
        <w:left w:val="none" w:sz="0" w:space="0" w:color="auto"/>
        <w:bottom w:val="none" w:sz="0" w:space="0" w:color="auto"/>
        <w:right w:val="none" w:sz="0" w:space="0" w:color="auto"/>
      </w:divBdr>
    </w:div>
    <w:div w:id="1403526788">
      <w:bodyDiv w:val="1"/>
      <w:marLeft w:val="0"/>
      <w:marRight w:val="0"/>
      <w:marTop w:val="0"/>
      <w:marBottom w:val="0"/>
      <w:divBdr>
        <w:top w:val="none" w:sz="0" w:space="0" w:color="auto"/>
        <w:left w:val="none" w:sz="0" w:space="0" w:color="auto"/>
        <w:bottom w:val="none" w:sz="0" w:space="0" w:color="auto"/>
        <w:right w:val="none" w:sz="0" w:space="0" w:color="auto"/>
      </w:divBdr>
      <w:divsChild>
        <w:div w:id="1885288711">
          <w:marLeft w:val="0"/>
          <w:marRight w:val="0"/>
          <w:marTop w:val="0"/>
          <w:marBottom w:val="0"/>
          <w:divBdr>
            <w:top w:val="none" w:sz="0" w:space="0" w:color="auto"/>
            <w:left w:val="none" w:sz="0" w:space="0" w:color="auto"/>
            <w:bottom w:val="none" w:sz="0" w:space="0" w:color="auto"/>
            <w:right w:val="none" w:sz="0" w:space="0" w:color="auto"/>
          </w:divBdr>
          <w:divsChild>
            <w:div w:id="246429968">
              <w:marLeft w:val="0"/>
              <w:marRight w:val="0"/>
              <w:marTop w:val="0"/>
              <w:marBottom w:val="0"/>
              <w:divBdr>
                <w:top w:val="none" w:sz="0" w:space="0" w:color="auto"/>
                <w:left w:val="none" w:sz="0" w:space="0" w:color="auto"/>
                <w:bottom w:val="none" w:sz="0" w:space="0" w:color="auto"/>
                <w:right w:val="none" w:sz="0" w:space="0" w:color="auto"/>
              </w:divBdr>
            </w:div>
            <w:div w:id="373235337">
              <w:marLeft w:val="0"/>
              <w:marRight w:val="0"/>
              <w:marTop w:val="0"/>
              <w:marBottom w:val="0"/>
              <w:divBdr>
                <w:top w:val="none" w:sz="0" w:space="0" w:color="auto"/>
                <w:left w:val="none" w:sz="0" w:space="0" w:color="auto"/>
                <w:bottom w:val="none" w:sz="0" w:space="0" w:color="auto"/>
                <w:right w:val="none" w:sz="0" w:space="0" w:color="auto"/>
              </w:divBdr>
            </w:div>
            <w:div w:id="644357728">
              <w:marLeft w:val="0"/>
              <w:marRight w:val="0"/>
              <w:marTop w:val="0"/>
              <w:marBottom w:val="0"/>
              <w:divBdr>
                <w:top w:val="none" w:sz="0" w:space="0" w:color="auto"/>
                <w:left w:val="none" w:sz="0" w:space="0" w:color="auto"/>
                <w:bottom w:val="none" w:sz="0" w:space="0" w:color="auto"/>
                <w:right w:val="none" w:sz="0" w:space="0" w:color="auto"/>
              </w:divBdr>
            </w:div>
            <w:div w:id="910651297">
              <w:marLeft w:val="0"/>
              <w:marRight w:val="0"/>
              <w:marTop w:val="0"/>
              <w:marBottom w:val="0"/>
              <w:divBdr>
                <w:top w:val="none" w:sz="0" w:space="0" w:color="auto"/>
                <w:left w:val="none" w:sz="0" w:space="0" w:color="auto"/>
                <w:bottom w:val="none" w:sz="0" w:space="0" w:color="auto"/>
                <w:right w:val="none" w:sz="0" w:space="0" w:color="auto"/>
              </w:divBdr>
            </w:div>
            <w:div w:id="1452237685">
              <w:marLeft w:val="0"/>
              <w:marRight w:val="0"/>
              <w:marTop w:val="0"/>
              <w:marBottom w:val="0"/>
              <w:divBdr>
                <w:top w:val="none" w:sz="0" w:space="0" w:color="auto"/>
                <w:left w:val="none" w:sz="0" w:space="0" w:color="auto"/>
                <w:bottom w:val="none" w:sz="0" w:space="0" w:color="auto"/>
                <w:right w:val="none" w:sz="0" w:space="0" w:color="auto"/>
              </w:divBdr>
            </w:div>
            <w:div w:id="172930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henkreuling.nl"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a09f356fefd64b0a919e283043cc2a0a xmlns="97dcb010-93d2-46d3-89d6-3515c67f72e5">
      <Terms xmlns="http://schemas.microsoft.com/office/infopath/2007/PartnerControls"/>
    </a09f356fefd64b0a919e283043cc2a0a>
    <TaxCatchAll xmlns="97dcb010-93d2-46d3-89d6-3515c67f72e5"/>
    <DocumentTypeTaxHTField0 xmlns="81e32a9f-03bc-42ce-8c2d-adbd1ad6e734">
      <Terms xmlns="http://schemas.microsoft.com/office/infopath/2007/PartnerControls"/>
    </DocumentTypeTaxHTField0>
    <m0a3c7d2bdf140a9b130200cb4401a82 xmlns="97dcb010-93d2-46d3-89d6-3515c67f72e5">
      <Terms xmlns="http://schemas.microsoft.com/office/infopath/2007/PartnerControls"/>
    </m0a3c7d2bdf140a9b130200cb4401a82>
  </documentManagement>
</p:properties>
</file>

<file path=customXml/item3.xml><?xml version="1.0" encoding="utf-8"?>
<?mso-contentType ?>
<SharedContentType xmlns="Microsoft.SharePoint.Taxonomy.ContentTypeSync" SourceId="b978147f-ce28-4afb-961a-3e9934eb0797" ContentTypeId="0x010100602DEDF8A0574399BC4EFA2117317D3A00DA25C13C219E47418CEC27D58170AD7F06" PreviousValue="false"/>
</file>

<file path=customXml/item4.xml><?xml version="1.0" encoding="utf-8"?>
<ct:contentTypeSchema xmlns:ct="http://schemas.microsoft.com/office/2006/metadata/contentType" xmlns:ma="http://schemas.microsoft.com/office/2006/metadata/properties/metaAttributes" ct:_="" ma:_="" ma:contentTypeName="Groep - document" ma:contentTypeID="0x010100602DEDF8A0574399BC4EFA2117317D3A00DA25C13C219E47418CEC27D58170AD7F0600CD51F9C7EA50A741A1414F8FDA6CD51E" ma:contentTypeVersion="1" ma:contentTypeDescription="" ma:contentTypeScope="" ma:versionID="e4dc62d2b5234650ef87c6219f4ab02f">
  <xsd:schema xmlns:xsd="http://www.w3.org/2001/XMLSchema" xmlns:xs="http://www.w3.org/2001/XMLSchema" xmlns:p="http://schemas.microsoft.com/office/2006/metadata/properties" xmlns:ns2="97dcb010-93d2-46d3-89d6-3515c67f72e5" xmlns:ns3="81e32a9f-03bc-42ce-8c2d-adbd1ad6e734" targetNamespace="http://schemas.microsoft.com/office/2006/metadata/properties" ma:root="true" ma:fieldsID="e5cb489f82833fdeb33709ea8d58ca2e" ns2:_="" ns3:_="">
    <xsd:import namespace="97dcb010-93d2-46d3-89d6-3515c67f72e5"/>
    <xsd:import namespace="81e32a9f-03bc-42ce-8c2d-adbd1ad6e734"/>
    <xsd:element name="properties">
      <xsd:complexType>
        <xsd:sequence>
          <xsd:element name="documentManagement">
            <xsd:complexType>
              <xsd:all>
                <xsd:element ref="ns3:DocumentTypeTaxHTField0" minOccurs="0"/>
                <xsd:element ref="ns2:TaxCatchAll" minOccurs="0"/>
                <xsd:element ref="ns2:TaxCatchAllLabel" minOccurs="0"/>
                <xsd:element ref="ns2:a09f356fefd64b0a919e283043cc2a0a" minOccurs="0"/>
                <xsd:element ref="ns2:m0a3c7d2bdf140a9b130200cb4401a8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dcb010-93d2-46d3-89d6-3515c67f72e5" elementFormDefault="qualified">
    <xsd:import namespace="http://schemas.microsoft.com/office/2006/documentManagement/types"/>
    <xsd:import namespace="http://schemas.microsoft.com/office/infopath/2007/PartnerControls"/>
    <xsd:element name="TaxCatchAll" ma:index="10" nillable="true" ma:displayName="Taxonomy Catch All Column" ma:description="" ma:hidden="true" ma:list="{1fe053b1-f2e6-487e-8c2e-e012131fde47}" ma:internalName="TaxCatchAll" ma:showField="CatchAllData" ma:web="56ea5b5a-feb6-41de-923b-ba9afa20bd18">
      <xsd:complexType>
        <xsd:complexContent>
          <xsd:extension base="dms:MultiChoiceLookup">
            <xsd:sequence>
              <xsd:element name="Value" type="dms:Lookup" maxOccurs="unbounded" minOccurs="0" nillable="true"/>
            </xsd:sequence>
          </xsd:extension>
        </xsd:complexContent>
      </xsd:complexType>
    </xsd:element>
    <xsd:element name="TaxCatchAllLabel" ma:index="11" nillable="true" ma:displayName="Taxonomy Catch All Column1" ma:description="" ma:hidden="true" ma:list="{1fe053b1-f2e6-487e-8c2e-e012131fde47}" ma:internalName="TaxCatchAllLabel" ma:readOnly="true" ma:showField="CatchAllDataLabel" ma:web="56ea5b5a-feb6-41de-923b-ba9afa20bd18">
      <xsd:complexType>
        <xsd:complexContent>
          <xsd:extension base="dms:MultiChoiceLookup">
            <xsd:sequence>
              <xsd:element name="Value" type="dms:Lookup" maxOccurs="unbounded" minOccurs="0" nillable="true"/>
            </xsd:sequence>
          </xsd:extension>
        </xsd:complexContent>
      </xsd:complexType>
    </xsd:element>
    <xsd:element name="a09f356fefd64b0a919e283043cc2a0a" ma:index="12" nillable="true" ma:taxonomy="true" ma:internalName="a09f356fefd64b0a919e283043cc2a0a" ma:taxonomyFieldName="Categori_x00eb_n" ma:displayName="Document categorieën" ma:readOnly="false" ma:default="" ma:fieldId="{a09f356f-efd6-4b0a-919e-283043cc2a0a}" ma:taxonomyMulti="true" ma:sspId="b978147f-ce28-4afb-961a-3e9934eb0797" ma:termSetId="dc198261-ef87-4092-8439-16d7cec4c44f" ma:anchorId="5cef01a6-df27-4da5-bc49-3b47e6fbb8b2" ma:open="false" ma:isKeyword="false">
      <xsd:complexType>
        <xsd:sequence>
          <xsd:element ref="pc:Terms" minOccurs="0" maxOccurs="1"/>
        </xsd:sequence>
      </xsd:complexType>
    </xsd:element>
    <xsd:element name="m0a3c7d2bdf140a9b130200cb4401a82" ma:index="14" nillable="true" ma:taxonomy="true" ma:internalName="m0a3c7d2bdf140a9b130200cb4401a82" ma:taxonomyFieldName="Groep" ma:displayName="Groep" ma:readOnly="false" ma:default="" ma:fieldId="{60a3c7d2-bdf1-40a9-b130-200cb4401a82}" ma:sspId="b978147f-ce28-4afb-961a-3e9934eb0797" ma:termSetId="310ee380-e42f-464c-84e5-0df2e9825ae3" ma:anchorId="55537827-e8a6-4702-b658-d895b4aa109c"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81e32a9f-03bc-42ce-8c2d-adbd1ad6e734" elementFormDefault="qualified">
    <xsd:import namespace="http://schemas.microsoft.com/office/2006/documentManagement/types"/>
    <xsd:import namespace="http://schemas.microsoft.com/office/infopath/2007/PartnerControls"/>
    <xsd:element name="DocumentTypeTaxHTField0" ma:index="9" nillable="true" ma:taxonomy="true" ma:internalName="DocumentTypeTaxHTField0" ma:taxonomyFieldName="DocumentType" ma:displayName="Documenttype" ma:indexed="true" ma:readOnly="false" ma:default="" ma:fieldId="{7806aed2-60cb-427e-808c-462caec3541b}" ma:sspId="b978147f-ce28-4afb-961a-3e9934eb0797" ma:termSetId="dc198261-ef87-4092-8439-16d7cec4c44f" ma:anchorId="2edac5cd-b8e2-4ec3-a96c-f0feea6129aa"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72AD85F-E1BD-4DD1-A2BB-9E223953F743}">
  <ds:schemaRefs>
    <ds:schemaRef ds:uri="http://schemas.microsoft.com/sharepoint/v3/contenttype/forms"/>
  </ds:schemaRefs>
</ds:datastoreItem>
</file>

<file path=customXml/itemProps2.xml><?xml version="1.0" encoding="utf-8"?>
<ds:datastoreItem xmlns:ds="http://schemas.openxmlformats.org/officeDocument/2006/customXml" ds:itemID="{519D140C-2767-42F1-9B0B-8A080FAF6D04}">
  <ds:schemaRefs>
    <ds:schemaRef ds:uri="http://purl.org/dc/elements/1.1/"/>
    <ds:schemaRef ds:uri="http://schemas.microsoft.com/office/2006/metadata/properties"/>
    <ds:schemaRef ds:uri="http://purl.org/dc/terms/"/>
    <ds:schemaRef ds:uri="97dcb010-93d2-46d3-89d6-3515c67f72e5"/>
    <ds:schemaRef ds:uri="http://schemas.microsoft.com/office/2006/documentManagement/types"/>
    <ds:schemaRef ds:uri="http://schemas.microsoft.com/office/infopath/2007/PartnerControls"/>
    <ds:schemaRef ds:uri="http://schemas.openxmlformats.org/package/2006/metadata/core-properties"/>
    <ds:schemaRef ds:uri="81e32a9f-03bc-42ce-8c2d-adbd1ad6e734"/>
    <ds:schemaRef ds:uri="http://www.w3.org/XML/1998/namespace"/>
    <ds:schemaRef ds:uri="http://purl.org/dc/dcmitype/"/>
  </ds:schemaRefs>
</ds:datastoreItem>
</file>

<file path=customXml/itemProps3.xml><?xml version="1.0" encoding="utf-8"?>
<ds:datastoreItem xmlns:ds="http://schemas.openxmlformats.org/officeDocument/2006/customXml" ds:itemID="{FED05D0C-6F00-4274-83B6-961AE5A69A03}">
  <ds:schemaRefs>
    <ds:schemaRef ds:uri="Microsoft.SharePoint.Taxonomy.ContentTypeSync"/>
  </ds:schemaRefs>
</ds:datastoreItem>
</file>

<file path=customXml/itemProps4.xml><?xml version="1.0" encoding="utf-8"?>
<ds:datastoreItem xmlns:ds="http://schemas.openxmlformats.org/officeDocument/2006/customXml" ds:itemID="{AB8723AB-BD62-4A25-BC2A-E56E6DCA59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dcb010-93d2-46d3-89d6-3515c67f72e5"/>
    <ds:schemaRef ds:uri="81e32a9f-03bc-42ce-8c2d-adbd1ad6e7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790</Words>
  <Characters>26350</Characters>
  <Application>Microsoft Office Word</Application>
  <DocSecurity>0</DocSecurity>
  <Lines>219</Lines>
  <Paragraphs>62</Paragraphs>
  <ScaleCrop>false</ScaleCrop>
  <HeadingPairs>
    <vt:vector size="2" baseType="variant">
      <vt:variant>
        <vt:lpstr>Titel</vt:lpstr>
      </vt:variant>
      <vt:variant>
        <vt:i4>1</vt:i4>
      </vt:variant>
    </vt:vector>
  </HeadingPairs>
  <TitlesOfParts>
    <vt:vector size="1" baseType="lpstr">
      <vt:lpstr>Klas: 5 Havo</vt:lpstr>
    </vt:vector>
  </TitlesOfParts>
  <Company>Universiteit Utrecht</Company>
  <LinksUpToDate>false</LinksUpToDate>
  <CharactersWithSpaces>31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las: 5 Havo</dc:title>
  <dc:creator>Berend Jan Bosch</dc:creator>
  <cp:lastModifiedBy>P.C.M. Noordijk-den Oudsten</cp:lastModifiedBy>
  <cp:revision>2</cp:revision>
  <cp:lastPrinted>2008-09-10T13:30:00Z</cp:lastPrinted>
  <dcterms:created xsi:type="dcterms:W3CDTF">2019-07-16T12:59:00Z</dcterms:created>
  <dcterms:modified xsi:type="dcterms:W3CDTF">2019-07-16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02DEDF8A0574399BC4EFA2117317D3A00DA25C13C219E47418CEC27D58170AD7F0600CD51F9C7EA50A741A1414F8FDA6CD51E</vt:lpwstr>
  </property>
  <property fmtid="{D5CDD505-2E9C-101B-9397-08002B2CF9AE}" pid="3" name="SharedWithUsers">
    <vt:lpwstr>17;#G.M. Mulder;#16;#K. Tippe</vt:lpwstr>
  </property>
  <property fmtid="{D5CDD505-2E9C-101B-9397-08002B2CF9AE}" pid="4" name="Team">
    <vt:lpwstr>3;#A-l4-6|d1679fa1-73a0-4063-a0ce-57e4a04211f1</vt:lpwstr>
  </property>
  <property fmtid="{D5CDD505-2E9C-101B-9397-08002B2CF9AE}" pid="5" name="Categoriën">
    <vt:lpwstr/>
  </property>
  <property fmtid="{D5CDD505-2E9C-101B-9397-08002B2CF9AE}" pid="6" name="DocumentType">
    <vt:lpwstr/>
  </property>
  <property fmtid="{D5CDD505-2E9C-101B-9397-08002B2CF9AE}" pid="7" name="AuthorIds_UIVersion_512">
    <vt:lpwstr>41</vt:lpwstr>
  </property>
  <property fmtid="{D5CDD505-2E9C-101B-9397-08002B2CF9AE}" pid="8" name="AuthorIds_UIVersion_1024">
    <vt:lpwstr>30</vt:lpwstr>
  </property>
</Properties>
</file>